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6" r:id="rId2"/>
    <p:sldId id="446" r:id="rId3"/>
    <p:sldId id="408" r:id="rId4"/>
    <p:sldId id="385" r:id="rId5"/>
    <p:sldId id="404" r:id="rId6"/>
    <p:sldId id="410" r:id="rId7"/>
    <p:sldId id="414" r:id="rId8"/>
    <p:sldId id="373" r:id="rId9"/>
    <p:sldId id="409" r:id="rId10"/>
    <p:sldId id="419" r:id="rId11"/>
    <p:sldId id="480" r:id="rId12"/>
    <p:sldId id="407" r:id="rId13"/>
    <p:sldId id="468" r:id="rId14"/>
    <p:sldId id="421" r:id="rId15"/>
    <p:sldId id="418" r:id="rId16"/>
    <p:sldId id="415" r:id="rId17"/>
    <p:sldId id="395" r:id="rId18"/>
    <p:sldId id="473" r:id="rId19"/>
    <p:sldId id="474" r:id="rId20"/>
    <p:sldId id="475" r:id="rId21"/>
    <p:sldId id="458" r:id="rId22"/>
    <p:sldId id="447" r:id="rId23"/>
    <p:sldId id="412" r:id="rId24"/>
    <p:sldId id="424" r:id="rId25"/>
    <p:sldId id="425" r:id="rId26"/>
    <p:sldId id="476" r:id="rId27"/>
    <p:sldId id="477" r:id="rId28"/>
    <p:sldId id="478" r:id="rId29"/>
    <p:sldId id="479" r:id="rId30"/>
    <p:sldId id="427" r:id="rId31"/>
    <p:sldId id="489" r:id="rId32"/>
    <p:sldId id="488" r:id="rId33"/>
    <p:sldId id="490" r:id="rId34"/>
    <p:sldId id="491" r:id="rId35"/>
    <p:sldId id="445" r:id="rId36"/>
    <p:sldId id="485" r:id="rId37"/>
    <p:sldId id="486" r:id="rId38"/>
    <p:sldId id="440" r:id="rId39"/>
    <p:sldId id="430" r:id="rId40"/>
    <p:sldId id="441" r:id="rId41"/>
    <p:sldId id="431" r:id="rId42"/>
    <p:sldId id="469" r:id="rId43"/>
    <p:sldId id="470" r:id="rId44"/>
    <p:sldId id="472" r:id="rId45"/>
    <p:sldId id="481" r:id="rId46"/>
    <p:sldId id="482" r:id="rId47"/>
    <p:sldId id="471" r:id="rId48"/>
    <p:sldId id="487" r:id="rId49"/>
    <p:sldId id="434" r:id="rId50"/>
    <p:sldId id="483" r:id="rId51"/>
    <p:sldId id="484" r:id="rId52"/>
    <p:sldId id="438" r:id="rId53"/>
    <p:sldId id="442" r:id="rId54"/>
    <p:sldId id="459" r:id="rId55"/>
    <p:sldId id="460" r:id="rId56"/>
    <p:sldId id="461" r:id="rId57"/>
    <p:sldId id="462" r:id="rId58"/>
    <p:sldId id="463" r:id="rId59"/>
    <p:sldId id="464" r:id="rId60"/>
    <p:sldId id="465" r:id="rId61"/>
    <p:sldId id="466" r:id="rId62"/>
    <p:sldId id="467" r:id="rId6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090EB93-02EC-40A4-B082-AF6E4325BF09}" v="2" dt="2020-12-14T07:02:09.18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hankar Kunwar" userId="d244fb764aa03eb0" providerId="LiveId" clId="{CBD4E0E1-9688-4CAA-8956-BAABFD84A06B}"/>
    <pc:docChg chg="undo custSel addSld delSld modSld sldOrd">
      <pc:chgData name="Shankar Kunwar" userId="d244fb764aa03eb0" providerId="LiveId" clId="{CBD4E0E1-9688-4CAA-8956-BAABFD84A06B}" dt="2019-11-25T13:43:43.440" v="1397" actId="1036"/>
      <pc:docMkLst>
        <pc:docMk/>
      </pc:docMkLst>
      <pc:sldChg chg="addSp modSp modAnim">
        <pc:chgData name="Shankar Kunwar" userId="d244fb764aa03eb0" providerId="LiveId" clId="{CBD4E0E1-9688-4CAA-8956-BAABFD84A06B}" dt="2019-11-25T13:28:35.099" v="1208" actId="1076"/>
        <pc:sldMkLst>
          <pc:docMk/>
          <pc:sldMk cId="0" sldId="407"/>
        </pc:sldMkLst>
        <pc:spChg chg="mod">
          <ac:chgData name="Shankar Kunwar" userId="d244fb764aa03eb0" providerId="LiveId" clId="{CBD4E0E1-9688-4CAA-8956-BAABFD84A06B}" dt="2019-11-25T13:22:52.196" v="1140" actId="14100"/>
          <ac:spMkLst>
            <pc:docMk/>
            <pc:sldMk cId="0" sldId="407"/>
            <ac:spMk id="2" creationId="{A1E2A4BD-7BD8-439A-8E80-E27396DD4A58}"/>
          </ac:spMkLst>
        </pc:spChg>
        <pc:spChg chg="mod">
          <ac:chgData name="Shankar Kunwar" userId="d244fb764aa03eb0" providerId="LiveId" clId="{CBD4E0E1-9688-4CAA-8956-BAABFD84A06B}" dt="2019-11-25T13:28:12.183" v="1201" actId="20577"/>
          <ac:spMkLst>
            <pc:docMk/>
            <pc:sldMk cId="0" sldId="407"/>
            <ac:spMk id="24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67" creationId="{00000000-0000-0000-0000-000000000000}"/>
          </ac:spMkLst>
        </pc:spChg>
        <pc:spChg chg="add mod">
          <ac:chgData name="Shankar Kunwar" userId="d244fb764aa03eb0" providerId="LiveId" clId="{CBD4E0E1-9688-4CAA-8956-BAABFD84A06B}" dt="2019-11-25T13:27:25.100" v="1177" actId="1076"/>
          <ac:spMkLst>
            <pc:docMk/>
            <pc:sldMk cId="0" sldId="407"/>
            <ac:spMk id="73" creationId="{1E1B7E28-C4BB-4001-9B84-C4E4E81245D5}"/>
          </ac:spMkLst>
        </pc:spChg>
        <pc:spChg chg="add mod">
          <ac:chgData name="Shankar Kunwar" userId="d244fb764aa03eb0" providerId="LiveId" clId="{CBD4E0E1-9688-4CAA-8956-BAABFD84A06B}" dt="2019-11-25T13:21:31.123" v="1136" actId="1076"/>
          <ac:spMkLst>
            <pc:docMk/>
            <pc:sldMk cId="0" sldId="407"/>
            <ac:spMk id="76" creationId="{C0174D38-B3FE-4466-85E6-D86DF8F1818E}"/>
          </ac:spMkLst>
        </pc:spChg>
        <pc:spChg chg="add mod">
          <ac:chgData name="Shankar Kunwar" userId="d244fb764aa03eb0" providerId="LiveId" clId="{CBD4E0E1-9688-4CAA-8956-BAABFD84A06B}" dt="2019-11-25T13:25:19.275" v="1160" actId="1076"/>
          <ac:spMkLst>
            <pc:docMk/>
            <pc:sldMk cId="0" sldId="407"/>
            <ac:spMk id="77" creationId="{80499BD9-7C8C-4E68-9633-2B9CF296459C}"/>
          </ac:spMkLst>
        </pc:spChg>
        <pc:spChg chg="add mod">
          <ac:chgData name="Shankar Kunwar" userId="d244fb764aa03eb0" providerId="LiveId" clId="{CBD4E0E1-9688-4CAA-8956-BAABFD84A06B}" dt="2019-11-25T13:25:39.467" v="1162" actId="1076"/>
          <ac:spMkLst>
            <pc:docMk/>
            <pc:sldMk cId="0" sldId="407"/>
            <ac:spMk id="78" creationId="{BFB3429A-FE6C-40F8-8ACC-7B13B230788D}"/>
          </ac:spMkLst>
        </pc:spChg>
        <pc:spChg chg="add mod">
          <ac:chgData name="Shankar Kunwar" userId="d244fb764aa03eb0" providerId="LiveId" clId="{CBD4E0E1-9688-4CAA-8956-BAABFD84A06B}" dt="2019-11-25T13:25:56.511" v="1170" actId="1035"/>
          <ac:spMkLst>
            <pc:docMk/>
            <pc:sldMk cId="0" sldId="407"/>
            <ac:spMk id="79" creationId="{184E1FF4-ECE5-4BC0-AA2E-26F5574936E3}"/>
          </ac:spMkLst>
        </pc:spChg>
        <pc:spChg chg="mod">
          <ac:chgData name="Shankar Kunwar" userId="d244fb764aa03eb0" providerId="LiveId" clId="{CBD4E0E1-9688-4CAA-8956-BAABFD84A06B}" dt="2019-11-25T13:24:09.700" v="1147" actId="1076"/>
          <ac:spMkLst>
            <pc:docMk/>
            <pc:sldMk cId="0" sldId="407"/>
            <ac:spMk id="84" creationId="{C589C6A8-E6F0-4E74-800C-5155C99E0E8F}"/>
          </ac:spMkLst>
        </pc:spChg>
        <pc:spChg chg="mod">
          <ac:chgData name="Shankar Kunwar" userId="d244fb764aa03eb0" providerId="LiveId" clId="{CBD4E0E1-9688-4CAA-8956-BAABFD84A06B}" dt="2019-11-25T13:14:44.499" v="1073" actId="688"/>
          <ac:spMkLst>
            <pc:docMk/>
            <pc:sldMk cId="0" sldId="407"/>
            <ac:spMk id="92" creationId="{0F3818F6-700B-4F13-8D6C-F05A49C9F395}"/>
          </ac:spMkLst>
        </pc:spChg>
        <pc:spChg chg="mod">
          <ac:chgData name="Shankar Kunwar" userId="d244fb764aa03eb0" providerId="LiveId" clId="{CBD4E0E1-9688-4CAA-8956-BAABFD84A06B}" dt="2019-11-25T13:23:48.355" v="1145"/>
          <ac:spMkLst>
            <pc:docMk/>
            <pc:sldMk cId="0" sldId="407"/>
            <ac:spMk id="96" creationId="{DD90B3E3-3DB8-44AE-9B88-13F7E5863635}"/>
          </ac:spMkLst>
        </pc:spChg>
        <pc:spChg chg="mod">
          <ac:chgData name="Shankar Kunwar" userId="d244fb764aa03eb0" providerId="LiveId" clId="{CBD4E0E1-9688-4CAA-8956-BAABFD84A06B}" dt="2019-11-25T13:23:12.550" v="1143" actId="113"/>
          <ac:spMkLst>
            <pc:docMk/>
            <pc:sldMk cId="0" sldId="407"/>
            <ac:spMk id="100" creationId="{C3B27A91-732A-48D4-A82E-F1F7C10F46E9}"/>
          </ac:spMkLst>
        </pc:spChg>
        <pc:spChg chg="mod">
          <ac:chgData name="Shankar Kunwar" userId="d244fb764aa03eb0" providerId="LiveId" clId="{CBD4E0E1-9688-4CAA-8956-BAABFD84A06B}" dt="2019-11-25T13:23:03.227" v="1141"/>
          <ac:spMkLst>
            <pc:docMk/>
            <pc:sldMk cId="0" sldId="407"/>
            <ac:spMk id="101" creationId="{2B54F2FC-6BFA-4AB6-BE60-D3C6ECDDDF53}"/>
          </ac:spMkLst>
        </pc:spChg>
        <pc:spChg chg="mod">
          <ac:chgData name="Shankar Kunwar" userId="d244fb764aa03eb0" providerId="LiveId" clId="{CBD4E0E1-9688-4CAA-8956-BAABFD84A06B}" dt="2019-11-25T13:22:05.667" v="1137" actId="1076"/>
          <ac:spMkLst>
            <pc:docMk/>
            <pc:sldMk cId="0" sldId="407"/>
            <ac:spMk id="107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5:30.355" v="1083" actId="688"/>
          <ac:spMkLst>
            <pc:docMk/>
            <pc:sldMk cId="0" sldId="407"/>
            <ac:spMk id="114" creationId="{EFE758F0-A86E-4C00-AE54-84DCD43B3EA3}"/>
          </ac:spMkLst>
        </pc:spChg>
        <pc:spChg chg="mod">
          <ac:chgData name="Shankar Kunwar" userId="d244fb764aa03eb0" providerId="LiveId" clId="{CBD4E0E1-9688-4CAA-8956-BAABFD84A06B}" dt="2019-11-25T13:14:51.834" v="1074" actId="688"/>
          <ac:spMkLst>
            <pc:docMk/>
            <pc:sldMk cId="0" sldId="407"/>
            <ac:spMk id="115" creationId="{B4223A1B-014E-497A-8325-D7F2DDC1287E}"/>
          </ac:spMkLst>
        </pc:spChg>
        <pc:spChg chg="mod">
          <ac:chgData name="Shankar Kunwar" userId="d244fb764aa03eb0" providerId="LiveId" clId="{CBD4E0E1-9688-4CAA-8956-BAABFD84A06B}" dt="2019-11-25T13:23:59.877" v="1146" actId="1038"/>
          <ac:spMkLst>
            <pc:docMk/>
            <pc:sldMk cId="0" sldId="407"/>
            <ac:spMk id="117" creationId="{690FF0E2-392B-4923-A282-175EAFCA2B48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122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156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158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190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29.968" v="1120" actId="14100"/>
          <ac:spMkLst>
            <pc:docMk/>
            <pc:sldMk cId="0" sldId="407"/>
            <ac:spMk id="193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219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220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221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224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227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230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233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129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130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131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132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133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140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141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142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143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144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14.389" v="1116" actId="1076"/>
          <ac:spMkLst>
            <pc:docMk/>
            <pc:sldMk cId="0" sldId="407"/>
            <ac:spMk id="5151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23:23.594" v="1144" actId="1076"/>
          <ac:spMkLst>
            <pc:docMk/>
            <pc:sldMk cId="0" sldId="407"/>
            <ac:spMk id="5156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186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191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193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195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197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199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19:07.057" v="1115" actId="255"/>
          <ac:spMkLst>
            <pc:docMk/>
            <pc:sldMk cId="0" sldId="407"/>
            <ac:spMk id="5201" creationId="{00000000-0000-0000-0000-000000000000}"/>
          </ac:spMkLst>
        </pc:spChg>
        <pc:grpChg chg="mod">
          <ac:chgData name="Shankar Kunwar" userId="d244fb764aa03eb0" providerId="LiveId" clId="{CBD4E0E1-9688-4CAA-8956-BAABFD84A06B}" dt="2019-11-25T13:23:48.355" v="1145"/>
          <ac:grpSpMkLst>
            <pc:docMk/>
            <pc:sldMk cId="0" sldId="407"/>
            <ac:grpSpMk id="3" creationId="{695AFF8A-D1C6-4813-848C-C132342C7EF8}"/>
          </ac:grpSpMkLst>
        </pc:grpChg>
        <pc:grpChg chg="add mod">
          <ac:chgData name="Shankar Kunwar" userId="d244fb764aa03eb0" providerId="LiveId" clId="{CBD4E0E1-9688-4CAA-8956-BAABFD84A06B}" dt="2019-11-25T13:18:28.987" v="1108" actId="1076"/>
          <ac:grpSpMkLst>
            <pc:docMk/>
            <pc:sldMk cId="0" sldId="407"/>
            <ac:grpSpMk id="4" creationId="{88FEB17E-C9BB-4DDD-B2FC-0AFAA75FA058}"/>
          </ac:grpSpMkLst>
        </pc:grpChg>
        <pc:grpChg chg="mod">
          <ac:chgData name="Shankar Kunwar" userId="d244fb764aa03eb0" providerId="LiveId" clId="{CBD4E0E1-9688-4CAA-8956-BAABFD84A06B}" dt="2019-11-25T13:17:50.110" v="1101" actId="164"/>
          <ac:grpSpMkLst>
            <pc:docMk/>
            <pc:sldMk cId="0" sldId="407"/>
            <ac:grpSpMk id="7" creationId="{00000000-0000-0000-0000-000000000000}"/>
          </ac:grpSpMkLst>
        </pc:grpChg>
        <pc:grpChg chg="mod">
          <ac:chgData name="Shankar Kunwar" userId="d244fb764aa03eb0" providerId="LiveId" clId="{CBD4E0E1-9688-4CAA-8956-BAABFD84A06B}" dt="2019-11-25T13:23:48.355" v="1145"/>
          <ac:grpSpMkLst>
            <pc:docMk/>
            <pc:sldMk cId="0" sldId="407"/>
            <ac:grpSpMk id="82" creationId="{8A3FF343-FE39-4050-868D-83BDE593C0B1}"/>
          </ac:grpSpMkLst>
        </pc:grpChg>
        <pc:grpChg chg="mod">
          <ac:chgData name="Shankar Kunwar" userId="d244fb764aa03eb0" providerId="LiveId" clId="{CBD4E0E1-9688-4CAA-8956-BAABFD84A06B}" dt="2019-11-25T13:23:48.355" v="1145"/>
          <ac:grpSpMkLst>
            <pc:docMk/>
            <pc:sldMk cId="0" sldId="407"/>
            <ac:grpSpMk id="91" creationId="{DE03AB54-0315-47CD-B82D-1827A1CBB98F}"/>
          </ac:grpSpMkLst>
        </pc:grpChg>
        <pc:grpChg chg="mod">
          <ac:chgData name="Shankar Kunwar" userId="d244fb764aa03eb0" providerId="LiveId" clId="{CBD4E0E1-9688-4CAA-8956-BAABFD84A06B}" dt="2019-11-25T13:17:50.110" v="1101" actId="164"/>
          <ac:grpSpMkLst>
            <pc:docMk/>
            <pc:sldMk cId="0" sldId="407"/>
            <ac:grpSpMk id="5134" creationId="{00000000-0000-0000-0000-000000000000}"/>
          </ac:grpSpMkLst>
        </pc:grpChg>
        <pc:grpChg chg="mod">
          <ac:chgData name="Shankar Kunwar" userId="d244fb764aa03eb0" providerId="LiveId" clId="{CBD4E0E1-9688-4CAA-8956-BAABFD84A06B}" dt="2019-11-25T13:17:50.110" v="1101" actId="164"/>
          <ac:grpSpMkLst>
            <pc:docMk/>
            <pc:sldMk cId="0" sldId="407"/>
            <ac:grpSpMk id="5135" creationId="{00000000-0000-0000-0000-000000000000}"/>
          </ac:grpSpMkLst>
        </pc:grpChg>
        <pc:grpChg chg="mod">
          <ac:chgData name="Shankar Kunwar" userId="d244fb764aa03eb0" providerId="LiveId" clId="{CBD4E0E1-9688-4CAA-8956-BAABFD84A06B}" dt="2019-11-25T13:17:50.110" v="1101" actId="164"/>
          <ac:grpSpMkLst>
            <pc:docMk/>
            <pc:sldMk cId="0" sldId="407"/>
            <ac:grpSpMk id="5136" creationId="{00000000-0000-0000-0000-000000000000}"/>
          </ac:grpSpMkLst>
        </pc:grpChg>
        <pc:grpChg chg="mod">
          <ac:chgData name="Shankar Kunwar" userId="d244fb764aa03eb0" providerId="LiveId" clId="{CBD4E0E1-9688-4CAA-8956-BAABFD84A06B}" dt="2019-11-25T13:17:50.110" v="1101" actId="164"/>
          <ac:grpSpMkLst>
            <pc:docMk/>
            <pc:sldMk cId="0" sldId="407"/>
            <ac:grpSpMk id="5137" creationId="{00000000-0000-0000-0000-000000000000}"/>
          </ac:grpSpMkLst>
        </pc:grpChg>
        <pc:grpChg chg="mod">
          <ac:chgData name="Shankar Kunwar" userId="d244fb764aa03eb0" providerId="LiveId" clId="{CBD4E0E1-9688-4CAA-8956-BAABFD84A06B}" dt="2019-11-25T13:17:50.110" v="1101" actId="164"/>
          <ac:grpSpMkLst>
            <pc:docMk/>
            <pc:sldMk cId="0" sldId="407"/>
            <ac:grpSpMk id="5138" creationId="{00000000-0000-0000-0000-000000000000}"/>
          </ac:grpSpMkLst>
        </pc:grpChg>
        <pc:grpChg chg="mod">
          <ac:chgData name="Shankar Kunwar" userId="d244fb764aa03eb0" providerId="LiveId" clId="{CBD4E0E1-9688-4CAA-8956-BAABFD84A06B}" dt="2019-11-25T13:17:50.110" v="1101" actId="164"/>
          <ac:grpSpMkLst>
            <pc:docMk/>
            <pc:sldMk cId="0" sldId="407"/>
            <ac:grpSpMk id="5148" creationId="{00000000-0000-0000-0000-000000000000}"/>
          </ac:grpSpMkLst>
        </pc:grpChg>
        <pc:graphicFrameChg chg="mod">
          <ac:chgData name="Shankar Kunwar" userId="d244fb764aa03eb0" providerId="LiveId" clId="{CBD4E0E1-9688-4CAA-8956-BAABFD84A06B}" dt="2019-11-25T13:24:44.957" v="1152"/>
          <ac:graphicFrameMkLst>
            <pc:docMk/>
            <pc:sldMk cId="0" sldId="407"/>
            <ac:graphicFrameMk id="12" creationId="{00000000-0000-0000-0000-000000000000}"/>
          </ac:graphicFrameMkLst>
        </pc:graphicFrameChg>
        <pc:graphicFrameChg chg="mod">
          <ac:chgData name="Shankar Kunwar" userId="d244fb764aa03eb0" providerId="LiveId" clId="{CBD4E0E1-9688-4CAA-8956-BAABFD84A06B}" dt="2019-11-25T13:24:57.578" v="1155"/>
          <ac:graphicFrameMkLst>
            <pc:docMk/>
            <pc:sldMk cId="0" sldId="407"/>
            <ac:graphicFrameMk id="13" creationId="{00000000-0000-0000-0000-000000000000}"/>
          </ac:graphicFrameMkLst>
        </pc:graphicFrameChg>
        <pc:graphicFrameChg chg="add mod">
          <ac:chgData name="Shankar Kunwar" userId="d244fb764aa03eb0" providerId="LiveId" clId="{CBD4E0E1-9688-4CAA-8956-BAABFD84A06B}" dt="2019-11-25T13:28:32.915" v="1207" actId="1076"/>
          <ac:graphicFrameMkLst>
            <pc:docMk/>
            <pc:sldMk cId="0" sldId="407"/>
            <ac:graphicFrameMk id="80" creationId="{49727848-89BD-4543-9D0D-269D47431953}"/>
          </ac:graphicFrameMkLst>
        </pc:graphicFrameChg>
        <pc:graphicFrameChg chg="add mod">
          <ac:chgData name="Shankar Kunwar" userId="d244fb764aa03eb0" providerId="LiveId" clId="{CBD4E0E1-9688-4CAA-8956-BAABFD84A06B}" dt="2019-11-25T13:28:35.099" v="1208" actId="1076"/>
          <ac:graphicFrameMkLst>
            <pc:docMk/>
            <pc:sldMk cId="0" sldId="407"/>
            <ac:graphicFrameMk id="81" creationId="{750DCCC5-9B6E-49DC-80CF-12C9D6CDEE19}"/>
          </ac:graphicFrameMkLst>
        </pc:graphicFrameChg>
        <pc:graphicFrameChg chg="mod">
          <ac:chgData name="Shankar Kunwar" userId="d244fb764aa03eb0" providerId="LiveId" clId="{CBD4E0E1-9688-4CAA-8956-BAABFD84A06B}" dt="2019-11-25T13:24:27.711" v="1149"/>
          <ac:graphicFrameMkLst>
            <pc:docMk/>
            <pc:sldMk cId="0" sldId="407"/>
            <ac:graphicFrameMk id="238" creationId="{00000000-0000-0000-0000-000000000000}"/>
          </ac:graphicFrameMkLst>
        </pc:graphicFrameChg>
        <pc:picChg chg="add mod">
          <ac:chgData name="Shankar Kunwar" userId="d244fb764aa03eb0" providerId="LiveId" clId="{CBD4E0E1-9688-4CAA-8956-BAABFD84A06B}" dt="2019-11-25T13:28:30.602" v="1206" actId="1076"/>
          <ac:picMkLst>
            <pc:docMk/>
            <pc:sldMk cId="0" sldId="407"/>
            <ac:picMk id="72" creationId="{5A5C9AB3-05A2-4403-967B-AD76EA9BEFF4}"/>
          </ac:picMkLst>
        </pc:picChg>
        <pc:cxnChg chg="add mod">
          <ac:chgData name="Shankar Kunwar" userId="d244fb764aa03eb0" providerId="LiveId" clId="{CBD4E0E1-9688-4CAA-8956-BAABFD84A06B}" dt="2019-11-25T13:20:26.075" v="1134" actId="1076"/>
          <ac:cxnSpMkLst>
            <pc:docMk/>
            <pc:sldMk cId="0" sldId="407"/>
            <ac:cxnSpMk id="6" creationId="{26020AE8-996A-4403-B92D-6193769C10FB}"/>
          </ac:cxnSpMkLst>
        </pc:cxnChg>
      </pc:sldChg>
      <pc:sldChg chg="delSp del modAnim">
        <pc:chgData name="Shankar Kunwar" userId="d244fb764aa03eb0" providerId="LiveId" clId="{CBD4E0E1-9688-4CAA-8956-BAABFD84A06B}" dt="2019-11-25T13:19:44.174" v="1122" actId="2696"/>
        <pc:sldMkLst>
          <pc:docMk/>
          <pc:sldMk cId="0" sldId="411"/>
        </pc:sldMkLst>
        <pc:spChg chg="del">
          <ac:chgData name="Shankar Kunwar" userId="d244fb764aa03eb0" providerId="LiveId" clId="{CBD4E0E1-9688-4CAA-8956-BAABFD84A06B}" dt="2019-11-25T13:19:41.285" v="1121"/>
          <ac:spMkLst>
            <pc:docMk/>
            <pc:sldMk cId="0" sldId="411"/>
            <ac:spMk id="233" creationId="{00000000-0000-0000-0000-000000000000}"/>
          </ac:spMkLst>
        </pc:spChg>
      </pc:sldChg>
      <pc:sldChg chg="modSp">
        <pc:chgData name="Shankar Kunwar" userId="d244fb764aa03eb0" providerId="LiveId" clId="{CBD4E0E1-9688-4CAA-8956-BAABFD84A06B}" dt="2019-11-25T13:35:29.993" v="1250" actId="114"/>
        <pc:sldMkLst>
          <pc:docMk/>
          <pc:sldMk cId="0" sldId="415"/>
        </pc:sldMkLst>
        <pc:spChg chg="mod">
          <ac:chgData name="Shankar Kunwar" userId="d244fb764aa03eb0" providerId="LiveId" clId="{CBD4E0E1-9688-4CAA-8956-BAABFD84A06B}" dt="2019-11-25T13:34:40.112" v="1240" actId="114"/>
          <ac:spMkLst>
            <pc:docMk/>
            <pc:sldMk cId="0" sldId="415"/>
            <ac:spMk id="10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34:40.112" v="1240" actId="114"/>
          <ac:spMkLst>
            <pc:docMk/>
            <pc:sldMk cId="0" sldId="415"/>
            <ac:spMk id="11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35:29.993" v="1250" actId="114"/>
          <ac:spMkLst>
            <pc:docMk/>
            <pc:sldMk cId="0" sldId="415"/>
            <ac:spMk id="13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35:29.993" v="1250" actId="114"/>
          <ac:spMkLst>
            <pc:docMk/>
            <pc:sldMk cId="0" sldId="415"/>
            <ac:spMk id="14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35:29.993" v="1250" actId="114"/>
          <ac:spMkLst>
            <pc:docMk/>
            <pc:sldMk cId="0" sldId="415"/>
            <ac:spMk id="15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35:29.993" v="1250" actId="114"/>
          <ac:spMkLst>
            <pc:docMk/>
            <pc:sldMk cId="0" sldId="415"/>
            <ac:spMk id="16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34:40.112" v="1240" actId="114"/>
          <ac:spMkLst>
            <pc:docMk/>
            <pc:sldMk cId="0" sldId="415"/>
            <ac:spMk id="17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35:29.993" v="1250" actId="114"/>
          <ac:spMkLst>
            <pc:docMk/>
            <pc:sldMk cId="0" sldId="415"/>
            <ac:spMk id="18" creationId="{00000000-0000-0000-0000-000000000000}"/>
          </ac:spMkLst>
        </pc:spChg>
        <pc:spChg chg="mod">
          <ac:chgData name="Shankar Kunwar" userId="d244fb764aa03eb0" providerId="LiveId" clId="{CBD4E0E1-9688-4CAA-8956-BAABFD84A06B}" dt="2019-11-25T13:35:29.993" v="1250" actId="114"/>
          <ac:spMkLst>
            <pc:docMk/>
            <pc:sldMk cId="0" sldId="415"/>
            <ac:spMk id="19" creationId="{00000000-0000-0000-0000-000000000000}"/>
          </ac:spMkLst>
        </pc:spChg>
      </pc:sldChg>
      <pc:sldChg chg="addSp delSp modSp delAnim modAnim">
        <pc:chgData name="Shankar Kunwar" userId="d244fb764aa03eb0" providerId="LiveId" clId="{CBD4E0E1-9688-4CAA-8956-BAABFD84A06B}" dt="2019-11-21T05:55:58.059" v="153" actId="1076"/>
        <pc:sldMkLst>
          <pc:docMk/>
          <pc:sldMk cId="0" sldId="418"/>
        </pc:sldMkLst>
        <pc:spChg chg="mod">
          <ac:chgData name="Shankar Kunwar" userId="d244fb764aa03eb0" providerId="LiveId" clId="{CBD4E0E1-9688-4CAA-8956-BAABFD84A06B}" dt="2019-11-21T05:50:34.584" v="48" actId="208"/>
          <ac:spMkLst>
            <pc:docMk/>
            <pc:sldMk cId="0" sldId="418"/>
            <ac:spMk id="2" creationId="{C1D47CCF-886C-4A63-B999-2186D4116F25}"/>
          </ac:spMkLst>
        </pc:spChg>
        <pc:spChg chg="add mod">
          <ac:chgData name="Shankar Kunwar" userId="d244fb764aa03eb0" providerId="LiveId" clId="{CBD4E0E1-9688-4CAA-8956-BAABFD84A06B}" dt="2019-11-21T05:50:23.599" v="42" actId="208"/>
          <ac:spMkLst>
            <pc:docMk/>
            <pc:sldMk cId="0" sldId="418"/>
            <ac:spMk id="3" creationId="{6B885DFA-817E-4B24-AA4A-5FDAB66334A5}"/>
          </ac:spMkLst>
        </pc:spChg>
        <pc:spChg chg="add mod">
          <ac:chgData name="Shankar Kunwar" userId="d244fb764aa03eb0" providerId="LiveId" clId="{CBD4E0E1-9688-4CAA-8956-BAABFD84A06B}" dt="2019-11-21T05:52:36.154" v="74" actId="208"/>
          <ac:spMkLst>
            <pc:docMk/>
            <pc:sldMk cId="0" sldId="418"/>
            <ac:spMk id="4" creationId="{59E1FC16-5FA3-45C1-9F53-2FD31F9FC24D}"/>
          </ac:spMkLst>
        </pc:spChg>
        <pc:spChg chg="add mod">
          <ac:chgData name="Shankar Kunwar" userId="d244fb764aa03eb0" providerId="LiveId" clId="{CBD4E0E1-9688-4CAA-8956-BAABFD84A06B}" dt="2019-11-21T05:54:57.044" v="148" actId="208"/>
          <ac:spMkLst>
            <pc:docMk/>
            <pc:sldMk cId="0" sldId="418"/>
            <ac:spMk id="5" creationId="{59C6074C-147A-4BCE-8406-C39C6AD088E7}"/>
          </ac:spMkLst>
        </pc:spChg>
        <pc:spChg chg="del">
          <ac:chgData name="Shankar Kunwar" userId="d244fb764aa03eb0" providerId="LiveId" clId="{CBD4E0E1-9688-4CAA-8956-BAABFD84A06B}" dt="2019-11-21T05:55:51.767" v="151" actId="478"/>
          <ac:spMkLst>
            <pc:docMk/>
            <pc:sldMk cId="0" sldId="418"/>
            <ac:spMk id="70" creationId="{00000000-0000-0000-0000-000000000000}"/>
          </ac:spMkLst>
        </pc:spChg>
        <pc:spChg chg="mod topLvl">
          <ac:chgData name="Shankar Kunwar" userId="d244fb764aa03eb0" providerId="LiveId" clId="{CBD4E0E1-9688-4CAA-8956-BAABFD84A06B}" dt="2019-11-21T05:50:07.904" v="35" actId="1037"/>
          <ac:spMkLst>
            <pc:docMk/>
            <pc:sldMk cId="0" sldId="418"/>
            <ac:spMk id="71" creationId="{00000000-0000-0000-0000-000000000000}"/>
          </ac:spMkLst>
        </pc:spChg>
        <pc:spChg chg="mod ord topLvl">
          <ac:chgData name="Shankar Kunwar" userId="d244fb764aa03eb0" providerId="LiveId" clId="{CBD4E0E1-9688-4CAA-8956-BAABFD84A06B}" dt="2019-11-21T05:54:49.934" v="147" actId="208"/>
          <ac:spMkLst>
            <pc:docMk/>
            <pc:sldMk cId="0" sldId="418"/>
            <ac:spMk id="74" creationId="{00000000-0000-0000-0000-000000000000}"/>
          </ac:spMkLst>
        </pc:spChg>
        <pc:spChg chg="mod ord topLvl">
          <ac:chgData name="Shankar Kunwar" userId="d244fb764aa03eb0" providerId="LiveId" clId="{CBD4E0E1-9688-4CAA-8956-BAABFD84A06B}" dt="2019-11-21T05:53:35.600" v="129" actId="208"/>
          <ac:spMkLst>
            <pc:docMk/>
            <pc:sldMk cId="0" sldId="418"/>
            <ac:spMk id="75" creationId="{00000000-0000-0000-0000-000000000000}"/>
          </ac:spMkLst>
        </pc:spChg>
        <pc:spChg chg="del">
          <ac:chgData name="Shankar Kunwar" userId="d244fb764aa03eb0" providerId="LiveId" clId="{CBD4E0E1-9688-4CAA-8956-BAABFD84A06B}" dt="2019-11-21T05:55:51.767" v="151" actId="478"/>
          <ac:spMkLst>
            <pc:docMk/>
            <pc:sldMk cId="0" sldId="418"/>
            <ac:spMk id="78" creationId="{00000000-0000-0000-0000-000000000000}"/>
          </ac:spMkLst>
        </pc:spChg>
        <pc:spChg chg="del">
          <ac:chgData name="Shankar Kunwar" userId="d244fb764aa03eb0" providerId="LiveId" clId="{CBD4E0E1-9688-4CAA-8956-BAABFD84A06B}" dt="2019-11-21T05:48:31.022" v="13" actId="478"/>
          <ac:spMkLst>
            <pc:docMk/>
            <pc:sldMk cId="0" sldId="418"/>
            <ac:spMk id="79" creationId="{00000000-0000-0000-0000-000000000000}"/>
          </ac:spMkLst>
        </pc:spChg>
        <pc:spChg chg="mod topLvl">
          <ac:chgData name="Shankar Kunwar" userId="d244fb764aa03eb0" providerId="LiveId" clId="{CBD4E0E1-9688-4CAA-8956-BAABFD84A06B}" dt="2019-11-21T05:49:14.692" v="19" actId="165"/>
          <ac:spMkLst>
            <pc:docMk/>
            <pc:sldMk cId="0" sldId="418"/>
            <ac:spMk id="82" creationId="{00000000-0000-0000-0000-000000000000}"/>
          </ac:spMkLst>
        </pc:spChg>
        <pc:spChg chg="mod topLvl">
          <ac:chgData name="Shankar Kunwar" userId="d244fb764aa03eb0" providerId="LiveId" clId="{CBD4E0E1-9688-4CAA-8956-BAABFD84A06B}" dt="2019-11-21T05:50:04.713" v="34" actId="14100"/>
          <ac:spMkLst>
            <pc:docMk/>
            <pc:sldMk cId="0" sldId="418"/>
            <ac:spMk id="85" creationId="{00000000-0000-0000-0000-000000000000}"/>
          </ac:spMkLst>
        </pc:spChg>
        <pc:spChg chg="mod topLvl">
          <ac:chgData name="Shankar Kunwar" userId="d244fb764aa03eb0" providerId="LiveId" clId="{CBD4E0E1-9688-4CAA-8956-BAABFD84A06B}" dt="2019-11-21T05:49:02.461" v="17" actId="165"/>
          <ac:spMkLst>
            <pc:docMk/>
            <pc:sldMk cId="0" sldId="418"/>
            <ac:spMk id="101" creationId="{00000000-0000-0000-0000-000000000000}"/>
          </ac:spMkLst>
        </pc:spChg>
        <pc:spChg chg="mod topLvl">
          <ac:chgData name="Shankar Kunwar" userId="d244fb764aa03eb0" providerId="LiveId" clId="{CBD4E0E1-9688-4CAA-8956-BAABFD84A06B}" dt="2019-11-21T05:52:15.321" v="71" actId="1037"/>
          <ac:spMkLst>
            <pc:docMk/>
            <pc:sldMk cId="0" sldId="418"/>
            <ac:spMk id="102" creationId="{00000000-0000-0000-0000-000000000000}"/>
          </ac:spMkLst>
        </pc:spChg>
        <pc:spChg chg="del">
          <ac:chgData name="Shankar Kunwar" userId="d244fb764aa03eb0" providerId="LiveId" clId="{CBD4E0E1-9688-4CAA-8956-BAABFD84A06B}" dt="2019-11-21T05:47:16.958" v="0" actId="478"/>
          <ac:spMkLst>
            <pc:docMk/>
            <pc:sldMk cId="0" sldId="418"/>
            <ac:spMk id="103" creationId="{00000000-0000-0000-0000-000000000000}"/>
          </ac:spMkLst>
        </pc:spChg>
        <pc:spChg chg="add del">
          <ac:chgData name="Shankar Kunwar" userId="d244fb764aa03eb0" providerId="LiveId" clId="{CBD4E0E1-9688-4CAA-8956-BAABFD84A06B}" dt="2019-11-21T05:48:25.250" v="12" actId="478"/>
          <ac:spMkLst>
            <pc:docMk/>
            <pc:sldMk cId="0" sldId="418"/>
            <ac:spMk id="113" creationId="{00000000-0000-0000-0000-000000000000}"/>
          </ac:spMkLst>
        </pc:spChg>
        <pc:spChg chg="del">
          <ac:chgData name="Shankar Kunwar" userId="d244fb764aa03eb0" providerId="LiveId" clId="{CBD4E0E1-9688-4CAA-8956-BAABFD84A06B}" dt="2019-11-21T05:47:54.227" v="2" actId="478"/>
          <ac:spMkLst>
            <pc:docMk/>
            <pc:sldMk cId="0" sldId="418"/>
            <ac:spMk id="115" creationId="{00000000-0000-0000-0000-000000000000}"/>
          </ac:spMkLst>
        </pc:spChg>
        <pc:spChg chg="mod ord topLvl">
          <ac:chgData name="Shankar Kunwar" userId="d244fb764aa03eb0" providerId="LiveId" clId="{CBD4E0E1-9688-4CAA-8956-BAABFD84A06B}" dt="2019-11-21T05:55:06.963" v="149" actId="166"/>
          <ac:spMkLst>
            <pc:docMk/>
            <pc:sldMk cId="0" sldId="418"/>
            <ac:spMk id="119" creationId="{00000000-0000-0000-0000-000000000000}"/>
          </ac:spMkLst>
        </pc:spChg>
        <pc:spChg chg="mod ord topLvl">
          <ac:chgData name="Shankar Kunwar" userId="d244fb764aa03eb0" providerId="LiveId" clId="{CBD4E0E1-9688-4CAA-8956-BAABFD84A06B}" dt="2019-11-21T05:54:39.252" v="144" actId="207"/>
          <ac:spMkLst>
            <pc:docMk/>
            <pc:sldMk cId="0" sldId="418"/>
            <ac:spMk id="125" creationId="{00000000-0000-0000-0000-000000000000}"/>
          </ac:spMkLst>
        </pc:spChg>
        <pc:spChg chg="mod topLvl">
          <ac:chgData name="Shankar Kunwar" userId="d244fb764aa03eb0" providerId="LiveId" clId="{CBD4E0E1-9688-4CAA-8956-BAABFD84A06B}" dt="2019-11-21T05:48:45.807" v="15" actId="165"/>
          <ac:spMkLst>
            <pc:docMk/>
            <pc:sldMk cId="0" sldId="418"/>
            <ac:spMk id="10258" creationId="{00000000-0000-0000-0000-000000000000}"/>
          </ac:spMkLst>
        </pc:spChg>
        <pc:spChg chg="mod topLvl">
          <ac:chgData name="Shankar Kunwar" userId="d244fb764aa03eb0" providerId="LiveId" clId="{CBD4E0E1-9688-4CAA-8956-BAABFD84A06B}" dt="2019-11-21T05:48:45.807" v="15" actId="165"/>
          <ac:spMkLst>
            <pc:docMk/>
            <pc:sldMk cId="0" sldId="418"/>
            <ac:spMk id="10259" creationId="{00000000-0000-0000-0000-000000000000}"/>
          </ac:spMkLst>
        </pc:spChg>
        <pc:spChg chg="mod topLvl">
          <ac:chgData name="Shankar Kunwar" userId="d244fb764aa03eb0" providerId="LiveId" clId="{CBD4E0E1-9688-4CAA-8956-BAABFD84A06B}" dt="2019-11-21T05:49:57" v="31" actId="1076"/>
          <ac:spMkLst>
            <pc:docMk/>
            <pc:sldMk cId="0" sldId="418"/>
            <ac:spMk id="10263" creationId="{00000000-0000-0000-0000-000000000000}"/>
          </ac:spMkLst>
        </pc:spChg>
        <pc:spChg chg="mod ord topLvl">
          <ac:chgData name="Shankar Kunwar" userId="d244fb764aa03eb0" providerId="LiveId" clId="{CBD4E0E1-9688-4CAA-8956-BAABFD84A06B}" dt="2019-11-21T05:53:42.920" v="130" actId="1076"/>
          <ac:spMkLst>
            <pc:docMk/>
            <pc:sldMk cId="0" sldId="418"/>
            <ac:spMk id="10264" creationId="{00000000-0000-0000-0000-000000000000}"/>
          </ac:spMkLst>
        </pc:spChg>
        <pc:spChg chg="mod topLvl">
          <ac:chgData name="Shankar Kunwar" userId="d244fb764aa03eb0" providerId="LiveId" clId="{CBD4E0E1-9688-4CAA-8956-BAABFD84A06B}" dt="2019-11-21T05:48:50.728" v="16" actId="165"/>
          <ac:spMkLst>
            <pc:docMk/>
            <pc:sldMk cId="0" sldId="418"/>
            <ac:spMk id="10267" creationId="{00000000-0000-0000-0000-000000000000}"/>
          </ac:spMkLst>
        </pc:spChg>
        <pc:spChg chg="mod ord topLvl">
          <ac:chgData name="Shankar Kunwar" userId="d244fb764aa03eb0" providerId="LiveId" clId="{CBD4E0E1-9688-4CAA-8956-BAABFD84A06B}" dt="2019-11-21T05:51:04.077" v="53" actId="166"/>
          <ac:spMkLst>
            <pc:docMk/>
            <pc:sldMk cId="0" sldId="418"/>
            <ac:spMk id="10269" creationId="{00000000-0000-0000-0000-000000000000}"/>
          </ac:spMkLst>
        </pc:spChg>
        <pc:spChg chg="mod topLvl">
          <ac:chgData name="Shankar Kunwar" userId="d244fb764aa03eb0" providerId="LiveId" clId="{CBD4E0E1-9688-4CAA-8956-BAABFD84A06B}" dt="2019-11-21T05:49:46.537" v="29" actId="1035"/>
          <ac:spMkLst>
            <pc:docMk/>
            <pc:sldMk cId="0" sldId="418"/>
            <ac:spMk id="10281" creationId="{00000000-0000-0000-0000-000000000000}"/>
          </ac:spMkLst>
        </pc:spChg>
        <pc:spChg chg="mod topLvl">
          <ac:chgData name="Shankar Kunwar" userId="d244fb764aa03eb0" providerId="LiveId" clId="{CBD4E0E1-9688-4CAA-8956-BAABFD84A06B}" dt="2019-11-21T05:49:46.537" v="29" actId="1035"/>
          <ac:spMkLst>
            <pc:docMk/>
            <pc:sldMk cId="0" sldId="418"/>
            <ac:spMk id="10283" creationId="{00000000-0000-0000-0000-000000000000}"/>
          </ac:spMkLst>
        </pc:spChg>
        <pc:spChg chg="mod topLvl">
          <ac:chgData name="Shankar Kunwar" userId="d244fb764aa03eb0" providerId="LiveId" clId="{CBD4E0E1-9688-4CAA-8956-BAABFD84A06B}" dt="2019-11-21T05:49:33.536" v="23" actId="165"/>
          <ac:spMkLst>
            <pc:docMk/>
            <pc:sldMk cId="0" sldId="418"/>
            <ac:spMk id="10287" creationId="{00000000-0000-0000-0000-000000000000}"/>
          </ac:spMkLst>
        </pc:spChg>
        <pc:spChg chg="mod topLvl">
          <ac:chgData name="Shankar Kunwar" userId="d244fb764aa03eb0" providerId="LiveId" clId="{CBD4E0E1-9688-4CAA-8956-BAABFD84A06B}" dt="2019-11-21T05:49:36.714" v="24" actId="165"/>
          <ac:spMkLst>
            <pc:docMk/>
            <pc:sldMk cId="0" sldId="418"/>
            <ac:spMk id="10289" creationId="{00000000-0000-0000-0000-000000000000}"/>
          </ac:spMkLst>
        </pc:spChg>
        <pc:grpChg chg="del mod">
          <ac:chgData name="Shankar Kunwar" userId="d244fb764aa03eb0" providerId="LiveId" clId="{CBD4E0E1-9688-4CAA-8956-BAABFD84A06B}" dt="2019-11-21T05:48:45.807" v="15" actId="165"/>
          <ac:grpSpMkLst>
            <pc:docMk/>
            <pc:sldMk cId="0" sldId="418"/>
            <ac:grpSpMk id="10" creationId="{00000000-0000-0000-0000-000000000000}"/>
          </ac:grpSpMkLst>
        </pc:grpChg>
        <pc:grpChg chg="add mod">
          <ac:chgData name="Shankar Kunwar" userId="d244fb764aa03eb0" providerId="LiveId" clId="{CBD4E0E1-9688-4CAA-8956-BAABFD84A06B}" dt="2019-11-21T05:55:58.059" v="153" actId="1076"/>
          <ac:grpSpMkLst>
            <pc:docMk/>
            <pc:sldMk cId="0" sldId="418"/>
            <ac:grpSpMk id="80" creationId="{D6CCE792-7EC7-4193-9D01-D9F8515774E7}"/>
          </ac:grpSpMkLst>
        </pc:grpChg>
        <pc:grpChg chg="del">
          <ac:chgData name="Shankar Kunwar" userId="d244fb764aa03eb0" providerId="LiveId" clId="{CBD4E0E1-9688-4CAA-8956-BAABFD84A06B}" dt="2019-11-21T05:55:51.767" v="151" actId="478"/>
          <ac:grpSpMkLst>
            <pc:docMk/>
            <pc:sldMk cId="0" sldId="418"/>
            <ac:grpSpMk id="10251" creationId="{00000000-0000-0000-0000-000000000000}"/>
          </ac:grpSpMkLst>
        </pc:grpChg>
        <pc:grpChg chg="del">
          <ac:chgData name="Shankar Kunwar" userId="d244fb764aa03eb0" providerId="LiveId" clId="{CBD4E0E1-9688-4CAA-8956-BAABFD84A06B}" dt="2019-11-21T05:55:48.253" v="150" actId="478"/>
          <ac:grpSpMkLst>
            <pc:docMk/>
            <pc:sldMk cId="0" sldId="418"/>
            <ac:grpSpMk id="10253" creationId="{00000000-0000-0000-0000-000000000000}"/>
          </ac:grpSpMkLst>
        </pc:grpChg>
        <pc:grpChg chg="del mod topLvl">
          <ac:chgData name="Shankar Kunwar" userId="d244fb764aa03eb0" providerId="LiveId" clId="{CBD4E0E1-9688-4CAA-8956-BAABFD84A06B}" dt="2019-11-21T05:48:50.728" v="16" actId="165"/>
          <ac:grpSpMkLst>
            <pc:docMk/>
            <pc:sldMk cId="0" sldId="418"/>
            <ac:grpSpMk id="10257" creationId="{00000000-0000-0000-0000-000000000000}"/>
          </ac:grpSpMkLst>
        </pc:grpChg>
        <pc:grpChg chg="del mod topLvl">
          <ac:chgData name="Shankar Kunwar" userId="d244fb764aa03eb0" providerId="LiveId" clId="{CBD4E0E1-9688-4CAA-8956-BAABFD84A06B}" dt="2019-11-21T05:49:02.461" v="17" actId="165"/>
          <ac:grpSpMkLst>
            <pc:docMk/>
            <pc:sldMk cId="0" sldId="418"/>
            <ac:grpSpMk id="10265" creationId="{00000000-0000-0000-0000-000000000000}"/>
          </ac:grpSpMkLst>
        </pc:grpChg>
        <pc:grpChg chg="del mod topLvl">
          <ac:chgData name="Shankar Kunwar" userId="d244fb764aa03eb0" providerId="LiveId" clId="{CBD4E0E1-9688-4CAA-8956-BAABFD84A06B}" dt="2019-11-21T05:49:14.692" v="19" actId="165"/>
          <ac:grpSpMkLst>
            <pc:docMk/>
            <pc:sldMk cId="0" sldId="418"/>
            <ac:grpSpMk id="10270" creationId="{00000000-0000-0000-0000-000000000000}"/>
          </ac:grpSpMkLst>
        </pc:grpChg>
        <pc:grpChg chg="del mod topLvl">
          <ac:chgData name="Shankar Kunwar" userId="d244fb764aa03eb0" providerId="LiveId" clId="{CBD4E0E1-9688-4CAA-8956-BAABFD84A06B}" dt="2019-11-21T05:49:19.615" v="20" actId="165"/>
          <ac:grpSpMkLst>
            <pc:docMk/>
            <pc:sldMk cId="0" sldId="418"/>
            <ac:grpSpMk id="10277" creationId="{00000000-0000-0000-0000-000000000000}"/>
          </ac:grpSpMkLst>
        </pc:grpChg>
        <pc:grpChg chg="del mod topLvl">
          <ac:chgData name="Shankar Kunwar" userId="d244fb764aa03eb0" providerId="LiveId" clId="{CBD4E0E1-9688-4CAA-8956-BAABFD84A06B}" dt="2019-11-21T05:49:23.930" v="21" actId="165"/>
          <ac:grpSpMkLst>
            <pc:docMk/>
            <pc:sldMk cId="0" sldId="418"/>
            <ac:grpSpMk id="10279" creationId="{00000000-0000-0000-0000-000000000000}"/>
          </ac:grpSpMkLst>
        </pc:grpChg>
        <pc:grpChg chg="del mod topLvl">
          <ac:chgData name="Shankar Kunwar" userId="d244fb764aa03eb0" providerId="LiveId" clId="{CBD4E0E1-9688-4CAA-8956-BAABFD84A06B}" dt="2019-11-21T05:49:29.040" v="22" actId="165"/>
          <ac:grpSpMkLst>
            <pc:docMk/>
            <pc:sldMk cId="0" sldId="418"/>
            <ac:grpSpMk id="10282" creationId="{00000000-0000-0000-0000-000000000000}"/>
          </ac:grpSpMkLst>
        </pc:grpChg>
        <pc:grpChg chg="del mod topLvl">
          <ac:chgData name="Shankar Kunwar" userId="d244fb764aa03eb0" providerId="LiveId" clId="{CBD4E0E1-9688-4CAA-8956-BAABFD84A06B}" dt="2019-11-21T05:49:33.536" v="23" actId="165"/>
          <ac:grpSpMkLst>
            <pc:docMk/>
            <pc:sldMk cId="0" sldId="418"/>
            <ac:grpSpMk id="10284" creationId="{00000000-0000-0000-0000-000000000000}"/>
          </ac:grpSpMkLst>
        </pc:grpChg>
        <pc:grpChg chg="del mod topLvl">
          <ac:chgData name="Shankar Kunwar" userId="d244fb764aa03eb0" providerId="LiveId" clId="{CBD4E0E1-9688-4CAA-8956-BAABFD84A06B}" dt="2019-11-21T05:49:36.714" v="24" actId="165"/>
          <ac:grpSpMkLst>
            <pc:docMk/>
            <pc:sldMk cId="0" sldId="418"/>
            <ac:grpSpMk id="10286" creationId="{00000000-0000-0000-0000-000000000000}"/>
          </ac:grpSpMkLst>
        </pc:grpChg>
        <pc:grpChg chg="mod topLvl">
          <ac:chgData name="Shankar Kunwar" userId="d244fb764aa03eb0" providerId="LiveId" clId="{CBD4E0E1-9688-4CAA-8956-BAABFD84A06B}" dt="2019-11-21T05:49:46.537" v="29" actId="1035"/>
          <ac:grpSpMkLst>
            <pc:docMk/>
            <pc:sldMk cId="0" sldId="418"/>
            <ac:grpSpMk id="10288" creationId="{00000000-0000-0000-0000-000000000000}"/>
          </ac:grpSpMkLst>
        </pc:grpChg>
        <pc:cxnChg chg="mod ord topLvl">
          <ac:chgData name="Shankar Kunwar" userId="d244fb764aa03eb0" providerId="LiveId" clId="{CBD4E0E1-9688-4CAA-8956-BAABFD84A06B}" dt="2019-11-21T05:50:53.386" v="52" actId="1037"/>
          <ac:cxnSpMkLst>
            <pc:docMk/>
            <pc:sldMk cId="0" sldId="418"/>
            <ac:cxnSpMk id="91" creationId="{00000000-0000-0000-0000-000000000000}"/>
          </ac:cxnSpMkLst>
        </pc:cxnChg>
      </pc:sldChg>
      <pc:sldChg chg="delSp modSp modAnim">
        <pc:chgData name="Shankar Kunwar" userId="d244fb764aa03eb0" providerId="LiveId" clId="{CBD4E0E1-9688-4CAA-8956-BAABFD84A06B}" dt="2019-11-21T06:17:10.255" v="408"/>
        <pc:sldMkLst>
          <pc:docMk/>
          <pc:sldMk cId="0" sldId="430"/>
        </pc:sldMkLst>
        <pc:spChg chg="mod">
          <ac:chgData name="Shankar Kunwar" userId="d244fb764aa03eb0" providerId="LiveId" clId="{CBD4E0E1-9688-4CAA-8956-BAABFD84A06B}" dt="2019-11-21T06:16:46.361" v="405" actId="1076"/>
          <ac:spMkLst>
            <pc:docMk/>
            <pc:sldMk cId="0" sldId="430"/>
            <ac:spMk id="26" creationId="{00000000-0000-0000-0000-000000000000}"/>
          </ac:spMkLst>
        </pc:spChg>
        <pc:spChg chg="del">
          <ac:chgData name="Shankar Kunwar" userId="d244fb764aa03eb0" providerId="LiveId" clId="{CBD4E0E1-9688-4CAA-8956-BAABFD84A06B}" dt="2019-11-21T06:04:07.830" v="275" actId="478"/>
          <ac:spMkLst>
            <pc:docMk/>
            <pc:sldMk cId="0" sldId="430"/>
            <ac:spMk id="15394" creationId="{00000000-0000-0000-0000-000000000000}"/>
          </ac:spMkLst>
        </pc:spChg>
        <pc:grpChg chg="mod">
          <ac:chgData name="Shankar Kunwar" userId="d244fb764aa03eb0" providerId="LiveId" clId="{CBD4E0E1-9688-4CAA-8956-BAABFD84A06B}" dt="2019-11-21T06:04:09.664" v="276" actId="1076"/>
          <ac:grpSpMkLst>
            <pc:docMk/>
            <pc:sldMk cId="0" sldId="430"/>
            <ac:grpSpMk id="2" creationId="{00000000-0000-0000-0000-000000000000}"/>
          </ac:grpSpMkLst>
        </pc:grpChg>
        <pc:grpChg chg="del">
          <ac:chgData name="Shankar Kunwar" userId="d244fb764aa03eb0" providerId="LiveId" clId="{CBD4E0E1-9688-4CAA-8956-BAABFD84A06B}" dt="2019-11-21T06:17:10.255" v="408"/>
          <ac:grpSpMkLst>
            <pc:docMk/>
            <pc:sldMk cId="0" sldId="430"/>
            <ac:grpSpMk id="15377" creationId="{00000000-0000-0000-0000-000000000000}"/>
          </ac:grpSpMkLst>
        </pc:grpChg>
        <pc:graphicFrameChg chg="mod">
          <ac:chgData name="Shankar Kunwar" userId="d244fb764aa03eb0" providerId="LiveId" clId="{CBD4E0E1-9688-4CAA-8956-BAABFD84A06B}" dt="2019-11-21T06:16:49.285" v="407" actId="1076"/>
          <ac:graphicFrameMkLst>
            <pc:docMk/>
            <pc:sldMk cId="0" sldId="430"/>
            <ac:graphicFrameMk id="3" creationId="{00000000-0000-0000-0000-000000000000}"/>
          </ac:graphicFrameMkLst>
        </pc:graphicFrameChg>
        <pc:graphicFrameChg chg="mod">
          <ac:chgData name="Shankar Kunwar" userId="d244fb764aa03eb0" providerId="LiveId" clId="{CBD4E0E1-9688-4CAA-8956-BAABFD84A06B}" dt="2019-11-21T06:16:47.678" v="406" actId="1076"/>
          <ac:graphicFrameMkLst>
            <pc:docMk/>
            <pc:sldMk cId="0" sldId="430"/>
            <ac:graphicFrameMk id="6" creationId="{00000000-0000-0000-0000-000000000000}"/>
          </ac:graphicFrameMkLst>
        </pc:graphicFrameChg>
        <pc:cxnChg chg="del mod">
          <ac:chgData name="Shankar Kunwar" userId="d244fb764aa03eb0" providerId="LiveId" clId="{CBD4E0E1-9688-4CAA-8956-BAABFD84A06B}" dt="2019-11-21T06:04:21.914" v="278" actId="478"/>
          <ac:cxnSpMkLst>
            <pc:docMk/>
            <pc:sldMk cId="0" sldId="430"/>
            <ac:cxnSpMk id="55" creationId="{00000000-0000-0000-0000-000000000000}"/>
          </ac:cxnSpMkLst>
        </pc:cxnChg>
        <pc:cxnChg chg="del mod">
          <ac:chgData name="Shankar Kunwar" userId="d244fb764aa03eb0" providerId="LiveId" clId="{CBD4E0E1-9688-4CAA-8956-BAABFD84A06B}" dt="2019-11-21T06:04:12.457" v="277" actId="478"/>
          <ac:cxnSpMkLst>
            <pc:docMk/>
            <pc:sldMk cId="0" sldId="430"/>
            <ac:cxnSpMk id="57" creationId="{00000000-0000-0000-0000-000000000000}"/>
          </ac:cxnSpMkLst>
        </pc:cxnChg>
      </pc:sldChg>
      <pc:sldChg chg="addSp delSp modSp addAnim delAnim modAnim">
        <pc:chgData name="Shankar Kunwar" userId="d244fb764aa03eb0" providerId="LiveId" clId="{CBD4E0E1-9688-4CAA-8956-BAABFD84A06B}" dt="2019-11-21T07:24:56.475" v="617"/>
        <pc:sldMkLst>
          <pc:docMk/>
          <pc:sldMk cId="0" sldId="431"/>
        </pc:sldMkLst>
        <pc:spChg chg="add del mod">
          <ac:chgData name="Shankar Kunwar" userId="d244fb764aa03eb0" providerId="LiveId" clId="{CBD4E0E1-9688-4CAA-8956-BAABFD84A06B}" dt="2019-11-21T07:24:56.475" v="617"/>
          <ac:spMkLst>
            <pc:docMk/>
            <pc:sldMk cId="0" sldId="431"/>
            <ac:spMk id="25" creationId="{343DDEF4-F01F-4D94-82D2-4D9096D9324D}"/>
          </ac:spMkLst>
        </pc:spChg>
        <pc:spChg chg="mod">
          <ac:chgData name="Shankar Kunwar" userId="d244fb764aa03eb0" providerId="LiveId" clId="{CBD4E0E1-9688-4CAA-8956-BAABFD84A06B}" dt="2019-11-21T06:06:21.818" v="301" actId="20577"/>
          <ac:spMkLst>
            <pc:docMk/>
            <pc:sldMk cId="0" sldId="431"/>
            <ac:spMk id="26" creationId="{00000000-0000-0000-0000-000000000000}"/>
          </ac:spMkLst>
        </pc:spChg>
        <pc:grpChg chg="add del mod">
          <ac:chgData name="Shankar Kunwar" userId="d244fb764aa03eb0" providerId="LiveId" clId="{CBD4E0E1-9688-4CAA-8956-BAABFD84A06B}" dt="2019-11-21T06:55:23.195" v="609" actId="1076"/>
          <ac:grpSpMkLst>
            <pc:docMk/>
            <pc:sldMk cId="0" sldId="431"/>
            <ac:grpSpMk id="2" creationId="{00000000-0000-0000-0000-000000000000}"/>
          </ac:grpSpMkLst>
        </pc:grpChg>
        <pc:graphicFrameChg chg="mod">
          <ac:chgData name="Shankar Kunwar" userId="d244fb764aa03eb0" providerId="LiveId" clId="{CBD4E0E1-9688-4CAA-8956-BAABFD84A06B}" dt="2019-11-21T06:13:20.414" v="395"/>
          <ac:graphicFrameMkLst>
            <pc:docMk/>
            <pc:sldMk cId="0" sldId="431"/>
            <ac:graphicFrameMk id="7" creationId="{00000000-0000-0000-0000-000000000000}"/>
          </ac:graphicFrameMkLst>
        </pc:graphicFrameChg>
        <pc:graphicFrameChg chg="del">
          <ac:chgData name="Shankar Kunwar" userId="d244fb764aa03eb0" providerId="LiveId" clId="{CBD4E0E1-9688-4CAA-8956-BAABFD84A06B}" dt="2019-11-21T06:55:16.036" v="608" actId="478"/>
          <ac:graphicFrameMkLst>
            <pc:docMk/>
            <pc:sldMk cId="0" sldId="431"/>
            <ac:graphicFrameMk id="10" creationId="{00000000-0000-0000-0000-000000000000}"/>
          </ac:graphicFrameMkLst>
        </pc:graphicFrameChg>
        <pc:graphicFrameChg chg="mod">
          <ac:chgData name="Shankar Kunwar" userId="d244fb764aa03eb0" providerId="LiveId" clId="{CBD4E0E1-9688-4CAA-8956-BAABFD84A06B}" dt="2019-11-21T06:56:02.319" v="615" actId="14100"/>
          <ac:graphicFrameMkLst>
            <pc:docMk/>
            <pc:sldMk cId="0" sldId="431"/>
            <ac:graphicFrameMk id="16" creationId="{00000000-0000-0000-0000-000000000000}"/>
          </ac:graphicFrameMkLst>
        </pc:graphicFrameChg>
        <pc:graphicFrameChg chg="add del mod">
          <ac:chgData name="Shankar Kunwar" userId="d244fb764aa03eb0" providerId="LiveId" clId="{CBD4E0E1-9688-4CAA-8956-BAABFD84A06B}" dt="2019-11-21T06:13:09.796" v="391" actId="478"/>
          <ac:graphicFrameMkLst>
            <pc:docMk/>
            <pc:sldMk cId="0" sldId="431"/>
            <ac:graphicFrameMk id="21" creationId="{871C02B1-F89B-4AD0-8FB9-4EB8C6AA32E6}"/>
          </ac:graphicFrameMkLst>
        </pc:graphicFrameChg>
        <pc:graphicFrameChg chg="add del mod">
          <ac:chgData name="Shankar Kunwar" userId="d244fb764aa03eb0" providerId="LiveId" clId="{CBD4E0E1-9688-4CAA-8956-BAABFD84A06B}" dt="2019-11-21T06:13:13.085" v="393" actId="478"/>
          <ac:graphicFrameMkLst>
            <pc:docMk/>
            <pc:sldMk cId="0" sldId="431"/>
            <ac:graphicFrameMk id="22" creationId="{117908CD-F474-4B59-A7AF-AED33666A116}"/>
          </ac:graphicFrameMkLst>
        </pc:graphicFrameChg>
        <pc:graphicFrameChg chg="add del mod">
          <ac:chgData name="Shankar Kunwar" userId="d244fb764aa03eb0" providerId="LiveId" clId="{CBD4E0E1-9688-4CAA-8956-BAABFD84A06B}" dt="2019-11-21T06:13:22.979" v="397" actId="478"/>
          <ac:graphicFrameMkLst>
            <pc:docMk/>
            <pc:sldMk cId="0" sldId="431"/>
            <ac:graphicFrameMk id="23" creationId="{B84F4474-5880-4F69-8124-2AF7A5C1756F}"/>
          </ac:graphicFrameMkLst>
        </pc:graphicFrameChg>
      </pc:sldChg>
      <pc:sldChg chg="addSp delSp modSp">
        <pc:chgData name="Shankar Kunwar" userId="d244fb764aa03eb0" providerId="LiveId" clId="{CBD4E0E1-9688-4CAA-8956-BAABFD84A06B}" dt="2019-11-24T08:44:39.208" v="1067" actId="1076"/>
        <pc:sldMkLst>
          <pc:docMk/>
          <pc:sldMk cId="0" sldId="434"/>
        </pc:sldMkLst>
        <pc:spChg chg="mod">
          <ac:chgData name="Shankar Kunwar" userId="d244fb764aa03eb0" providerId="LiveId" clId="{CBD4E0E1-9688-4CAA-8956-BAABFD84A06B}" dt="2019-11-24T08:44:39.208" v="1067" actId="1076"/>
          <ac:spMkLst>
            <pc:docMk/>
            <pc:sldMk cId="0" sldId="434"/>
            <ac:spMk id="48" creationId="{00000000-0000-0000-0000-000000000000}"/>
          </ac:spMkLst>
        </pc:spChg>
        <pc:spChg chg="add mod">
          <ac:chgData name="Shankar Kunwar" userId="d244fb764aa03eb0" providerId="LiveId" clId="{CBD4E0E1-9688-4CAA-8956-BAABFD84A06B}" dt="2019-11-24T07:57:55.423" v="967" actId="1076"/>
          <ac:spMkLst>
            <pc:docMk/>
            <pc:sldMk cId="0" sldId="434"/>
            <ac:spMk id="49" creationId="{D72A291D-5BBA-4C25-817D-00BE619D1EF5}"/>
          </ac:spMkLst>
        </pc:spChg>
        <pc:spChg chg="del">
          <ac:chgData name="Shankar Kunwar" userId="d244fb764aa03eb0" providerId="LiveId" clId="{CBD4E0E1-9688-4CAA-8956-BAABFD84A06B}" dt="2019-11-24T07:56:51.472" v="950"/>
          <ac:spMkLst>
            <pc:docMk/>
            <pc:sldMk cId="0" sldId="434"/>
            <ac:spMk id="35842" creationId="{00000000-0000-0000-0000-000000000000}"/>
          </ac:spMkLst>
        </pc:spChg>
        <pc:grpChg chg="del">
          <ac:chgData name="Shankar Kunwar" userId="d244fb764aa03eb0" providerId="LiveId" clId="{CBD4E0E1-9688-4CAA-8956-BAABFD84A06B}" dt="2019-11-24T08:43:59.281" v="1062" actId="478"/>
          <ac:grpSpMkLst>
            <pc:docMk/>
            <pc:sldMk cId="0" sldId="434"/>
            <ac:grpSpMk id="44" creationId="{00000000-0000-0000-0000-000000000000}"/>
          </ac:grpSpMkLst>
        </pc:grpChg>
        <pc:grpChg chg="mod">
          <ac:chgData name="Shankar Kunwar" userId="d244fb764aa03eb0" providerId="LiveId" clId="{CBD4E0E1-9688-4CAA-8956-BAABFD84A06B}" dt="2019-11-24T08:44:03.092" v="1063" actId="1076"/>
          <ac:grpSpMkLst>
            <pc:docMk/>
            <pc:sldMk cId="0" sldId="434"/>
            <ac:grpSpMk id="45" creationId="{00000000-0000-0000-0000-000000000000}"/>
          </ac:grpSpMkLst>
        </pc:grpChg>
      </pc:sldChg>
      <pc:sldChg chg="addSp modSp">
        <pc:chgData name="Shankar Kunwar" userId="d244fb764aa03eb0" providerId="LiveId" clId="{CBD4E0E1-9688-4CAA-8956-BAABFD84A06B}" dt="2019-11-21T06:18:33.814" v="467" actId="1076"/>
        <pc:sldMkLst>
          <pc:docMk/>
          <pc:sldMk cId="0" sldId="441"/>
        </pc:sldMkLst>
        <pc:spChg chg="add mod">
          <ac:chgData name="Shankar Kunwar" userId="d244fb764aa03eb0" providerId="LiveId" clId="{CBD4E0E1-9688-4CAA-8956-BAABFD84A06B}" dt="2019-11-21T06:18:33.814" v="467" actId="1076"/>
          <ac:spMkLst>
            <pc:docMk/>
            <pc:sldMk cId="0" sldId="441"/>
            <ac:spMk id="3" creationId="{DB36B101-C3D0-4BF5-9029-67D9EF0230A5}"/>
          </ac:spMkLst>
        </pc:spChg>
        <pc:spChg chg="mod">
          <ac:chgData name="Shankar Kunwar" userId="d244fb764aa03eb0" providerId="LiveId" clId="{CBD4E0E1-9688-4CAA-8956-BAABFD84A06B}" dt="2019-11-21T06:17:50.381" v="429" actId="20577"/>
          <ac:spMkLst>
            <pc:docMk/>
            <pc:sldMk cId="0" sldId="441"/>
            <ac:spMk id="24" creationId="{00000000-0000-0000-0000-000000000000}"/>
          </ac:spMkLst>
        </pc:spChg>
      </pc:sldChg>
      <pc:sldChg chg="modSp">
        <pc:chgData name="Shankar Kunwar" userId="d244fb764aa03eb0" providerId="LiveId" clId="{CBD4E0E1-9688-4CAA-8956-BAABFD84A06B}" dt="2019-11-24T08:42:34.956" v="1061" actId="14100"/>
        <pc:sldMkLst>
          <pc:docMk/>
          <pc:sldMk cId="0" sldId="442"/>
        </pc:sldMkLst>
        <pc:spChg chg="mod">
          <ac:chgData name="Shankar Kunwar" userId="d244fb764aa03eb0" providerId="LiveId" clId="{CBD4E0E1-9688-4CAA-8956-BAABFD84A06B}" dt="2019-11-24T08:12:28.083" v="1056" actId="113"/>
          <ac:spMkLst>
            <pc:docMk/>
            <pc:sldMk cId="0" sldId="442"/>
            <ac:spMk id="15" creationId="{00000000-0000-0000-0000-000000000000}"/>
          </ac:spMkLst>
        </pc:spChg>
        <pc:spChg chg="mod">
          <ac:chgData name="Shankar Kunwar" userId="d244fb764aa03eb0" providerId="LiveId" clId="{CBD4E0E1-9688-4CAA-8956-BAABFD84A06B}" dt="2019-11-24T08:12:28.083" v="1056" actId="113"/>
          <ac:spMkLst>
            <pc:docMk/>
            <pc:sldMk cId="0" sldId="442"/>
            <ac:spMk id="16" creationId="{00000000-0000-0000-0000-000000000000}"/>
          </ac:spMkLst>
        </pc:spChg>
        <pc:spChg chg="mod">
          <ac:chgData name="Shankar Kunwar" userId="d244fb764aa03eb0" providerId="LiveId" clId="{CBD4E0E1-9688-4CAA-8956-BAABFD84A06B}" dt="2019-11-24T08:12:28.083" v="1056" actId="113"/>
          <ac:spMkLst>
            <pc:docMk/>
            <pc:sldMk cId="0" sldId="442"/>
            <ac:spMk id="17" creationId="{00000000-0000-0000-0000-000000000000}"/>
          </ac:spMkLst>
        </pc:spChg>
        <pc:spChg chg="mod">
          <ac:chgData name="Shankar Kunwar" userId="d244fb764aa03eb0" providerId="LiveId" clId="{CBD4E0E1-9688-4CAA-8956-BAABFD84A06B}" dt="2019-11-24T08:12:28.083" v="1056" actId="113"/>
          <ac:spMkLst>
            <pc:docMk/>
            <pc:sldMk cId="0" sldId="442"/>
            <ac:spMk id="18" creationId="{00000000-0000-0000-0000-000000000000}"/>
          </ac:spMkLst>
        </pc:spChg>
        <pc:spChg chg="mod">
          <ac:chgData name="Shankar Kunwar" userId="d244fb764aa03eb0" providerId="LiveId" clId="{CBD4E0E1-9688-4CAA-8956-BAABFD84A06B}" dt="2019-11-24T08:12:28.083" v="1056" actId="113"/>
          <ac:spMkLst>
            <pc:docMk/>
            <pc:sldMk cId="0" sldId="442"/>
            <ac:spMk id="23" creationId="{00000000-0000-0000-0000-000000000000}"/>
          </ac:spMkLst>
        </pc:spChg>
        <pc:spChg chg="mod">
          <ac:chgData name="Shankar Kunwar" userId="d244fb764aa03eb0" providerId="LiveId" clId="{CBD4E0E1-9688-4CAA-8956-BAABFD84A06B}" dt="2019-11-24T08:12:28.083" v="1056" actId="113"/>
          <ac:spMkLst>
            <pc:docMk/>
            <pc:sldMk cId="0" sldId="442"/>
            <ac:spMk id="24" creationId="{00000000-0000-0000-0000-000000000000}"/>
          </ac:spMkLst>
        </pc:spChg>
        <pc:spChg chg="mod">
          <ac:chgData name="Shankar Kunwar" userId="d244fb764aa03eb0" providerId="LiveId" clId="{CBD4E0E1-9688-4CAA-8956-BAABFD84A06B}" dt="2019-11-24T08:12:28.083" v="1056" actId="113"/>
          <ac:spMkLst>
            <pc:docMk/>
            <pc:sldMk cId="0" sldId="442"/>
            <ac:spMk id="25" creationId="{00000000-0000-0000-0000-000000000000}"/>
          </ac:spMkLst>
        </pc:spChg>
        <pc:spChg chg="mod">
          <ac:chgData name="Shankar Kunwar" userId="d244fb764aa03eb0" providerId="LiveId" clId="{CBD4E0E1-9688-4CAA-8956-BAABFD84A06B}" dt="2019-11-24T08:12:28.083" v="1056" actId="113"/>
          <ac:spMkLst>
            <pc:docMk/>
            <pc:sldMk cId="0" sldId="442"/>
            <ac:spMk id="26" creationId="{00000000-0000-0000-0000-000000000000}"/>
          </ac:spMkLst>
        </pc:spChg>
        <pc:spChg chg="mod">
          <ac:chgData name="Shankar Kunwar" userId="d244fb764aa03eb0" providerId="LiveId" clId="{CBD4E0E1-9688-4CAA-8956-BAABFD84A06B}" dt="2019-11-24T08:12:28.083" v="1056" actId="113"/>
          <ac:spMkLst>
            <pc:docMk/>
            <pc:sldMk cId="0" sldId="442"/>
            <ac:spMk id="27" creationId="{00000000-0000-0000-0000-000000000000}"/>
          </ac:spMkLst>
        </pc:spChg>
        <pc:spChg chg="mod">
          <ac:chgData name="Shankar Kunwar" userId="d244fb764aa03eb0" providerId="LiveId" clId="{CBD4E0E1-9688-4CAA-8956-BAABFD84A06B}" dt="2019-11-24T08:12:28.083" v="1056" actId="113"/>
          <ac:spMkLst>
            <pc:docMk/>
            <pc:sldMk cId="0" sldId="442"/>
            <ac:spMk id="31" creationId="{00000000-0000-0000-0000-000000000000}"/>
          </ac:spMkLst>
        </pc:spChg>
        <pc:spChg chg="mod">
          <ac:chgData name="Shankar Kunwar" userId="d244fb764aa03eb0" providerId="LiveId" clId="{CBD4E0E1-9688-4CAA-8956-BAABFD84A06B}" dt="2019-11-24T08:12:28.083" v="1056" actId="113"/>
          <ac:spMkLst>
            <pc:docMk/>
            <pc:sldMk cId="0" sldId="442"/>
            <ac:spMk id="32" creationId="{00000000-0000-0000-0000-000000000000}"/>
          </ac:spMkLst>
        </pc:spChg>
        <pc:spChg chg="mod">
          <ac:chgData name="Shankar Kunwar" userId="d244fb764aa03eb0" providerId="LiveId" clId="{CBD4E0E1-9688-4CAA-8956-BAABFD84A06B}" dt="2019-11-24T08:12:28.083" v="1056" actId="113"/>
          <ac:spMkLst>
            <pc:docMk/>
            <pc:sldMk cId="0" sldId="442"/>
            <ac:spMk id="33" creationId="{00000000-0000-0000-0000-000000000000}"/>
          </ac:spMkLst>
        </pc:spChg>
        <pc:spChg chg="mod">
          <ac:chgData name="Shankar Kunwar" userId="d244fb764aa03eb0" providerId="LiveId" clId="{CBD4E0E1-9688-4CAA-8956-BAABFD84A06B}" dt="2019-11-24T08:12:28.083" v="1056" actId="113"/>
          <ac:spMkLst>
            <pc:docMk/>
            <pc:sldMk cId="0" sldId="442"/>
            <ac:spMk id="34" creationId="{00000000-0000-0000-0000-000000000000}"/>
          </ac:spMkLst>
        </pc:spChg>
        <pc:spChg chg="mod">
          <ac:chgData name="Shankar Kunwar" userId="d244fb764aa03eb0" providerId="LiveId" clId="{CBD4E0E1-9688-4CAA-8956-BAABFD84A06B}" dt="2019-11-24T08:12:28.083" v="1056" actId="113"/>
          <ac:spMkLst>
            <pc:docMk/>
            <pc:sldMk cId="0" sldId="442"/>
            <ac:spMk id="35" creationId="{00000000-0000-0000-0000-000000000000}"/>
          </ac:spMkLst>
        </pc:spChg>
        <pc:spChg chg="mod">
          <ac:chgData name="Shankar Kunwar" userId="d244fb764aa03eb0" providerId="LiveId" clId="{CBD4E0E1-9688-4CAA-8956-BAABFD84A06B}" dt="2019-11-24T08:42:24.427" v="1058" actId="1076"/>
          <ac:spMkLst>
            <pc:docMk/>
            <pc:sldMk cId="0" sldId="442"/>
            <ac:spMk id="37" creationId="{00000000-0000-0000-0000-000000000000}"/>
          </ac:spMkLst>
        </pc:spChg>
        <pc:spChg chg="mod">
          <ac:chgData name="Shankar Kunwar" userId="d244fb764aa03eb0" providerId="LiveId" clId="{CBD4E0E1-9688-4CAA-8956-BAABFD84A06B}" dt="2019-11-24T08:42:34.956" v="1061" actId="14100"/>
          <ac:spMkLst>
            <pc:docMk/>
            <pc:sldMk cId="0" sldId="442"/>
            <ac:spMk id="43010" creationId="{00000000-0000-0000-0000-000000000000}"/>
          </ac:spMkLst>
        </pc:spChg>
        <pc:grpChg chg="mod">
          <ac:chgData name="Shankar Kunwar" userId="d244fb764aa03eb0" providerId="LiveId" clId="{CBD4E0E1-9688-4CAA-8956-BAABFD84A06B}" dt="2019-11-24T08:12:26.124" v="1055" actId="207"/>
          <ac:grpSpMkLst>
            <pc:docMk/>
            <pc:sldMk cId="0" sldId="442"/>
            <ac:grpSpMk id="28" creationId="{00000000-0000-0000-0000-000000000000}"/>
          </ac:grpSpMkLst>
        </pc:grpChg>
        <pc:grpChg chg="mod">
          <ac:chgData name="Shankar Kunwar" userId="d244fb764aa03eb0" providerId="LiveId" clId="{CBD4E0E1-9688-4CAA-8956-BAABFD84A06B}" dt="2019-11-24T08:12:26.124" v="1055" actId="207"/>
          <ac:grpSpMkLst>
            <pc:docMk/>
            <pc:sldMk cId="0" sldId="442"/>
            <ac:grpSpMk id="36" creationId="{00000000-0000-0000-0000-000000000000}"/>
          </ac:grpSpMkLst>
        </pc:grpChg>
      </pc:sldChg>
      <pc:sldChg chg="del">
        <pc:chgData name="Shankar Kunwar" userId="d244fb764aa03eb0" providerId="LiveId" clId="{CBD4E0E1-9688-4CAA-8956-BAABFD84A06B}" dt="2019-11-25T13:28:45.235" v="1209" actId="2696"/>
        <pc:sldMkLst>
          <pc:docMk/>
          <pc:sldMk cId="0" sldId="457"/>
        </pc:sldMkLst>
      </pc:sldChg>
      <pc:sldChg chg="addSp delSp modSp">
        <pc:chgData name="Shankar Kunwar" userId="d244fb764aa03eb0" providerId="LiveId" clId="{CBD4E0E1-9688-4CAA-8956-BAABFD84A06B}" dt="2019-11-21T06:00:24.793" v="210" actId="1035"/>
        <pc:sldMkLst>
          <pc:docMk/>
          <pc:sldMk cId="0" sldId="458"/>
        </pc:sldMkLst>
        <pc:spChg chg="mod topLvl">
          <ac:chgData name="Shankar Kunwar" userId="d244fb764aa03eb0" providerId="LiveId" clId="{CBD4E0E1-9688-4CAA-8956-BAABFD84A06B}" dt="2019-11-21T05:58:27.053" v="162" actId="478"/>
          <ac:spMkLst>
            <pc:docMk/>
            <pc:sldMk cId="0" sldId="458"/>
            <ac:spMk id="2" creationId="{00000000-0000-0000-0000-000000000000}"/>
          </ac:spMkLst>
        </pc:spChg>
        <pc:grpChg chg="del">
          <ac:chgData name="Shankar Kunwar" userId="d244fb764aa03eb0" providerId="LiveId" clId="{CBD4E0E1-9688-4CAA-8956-BAABFD84A06B}" dt="2019-11-21T05:58:27.053" v="162" actId="478"/>
          <ac:grpSpMkLst>
            <pc:docMk/>
            <pc:sldMk cId="0" sldId="458"/>
            <ac:grpSpMk id="4" creationId="{00000000-0000-0000-0000-000000000000}"/>
          </ac:grpSpMkLst>
        </pc:grpChg>
        <pc:grpChg chg="add mod">
          <ac:chgData name="Shankar Kunwar" userId="d244fb764aa03eb0" providerId="LiveId" clId="{CBD4E0E1-9688-4CAA-8956-BAABFD84A06B}" dt="2019-11-21T06:00:15.832" v="208" actId="1038"/>
          <ac:grpSpMkLst>
            <pc:docMk/>
            <pc:sldMk cId="0" sldId="458"/>
            <ac:grpSpMk id="8" creationId="{68DB2654-6A4D-4080-A346-12388732D297}"/>
          </ac:grpSpMkLst>
        </pc:grpChg>
        <pc:picChg chg="add mod">
          <ac:chgData name="Shankar Kunwar" userId="d244fb764aa03eb0" providerId="LiveId" clId="{CBD4E0E1-9688-4CAA-8956-BAABFD84A06B}" dt="2019-11-21T06:00:12.682" v="203" actId="164"/>
          <ac:picMkLst>
            <pc:docMk/>
            <pc:sldMk cId="0" sldId="458"/>
            <ac:picMk id="3" creationId="{43FE61D4-0E72-431F-A734-AD77C4530410}"/>
          </ac:picMkLst>
        </pc:picChg>
        <pc:picChg chg="del mod topLvl">
          <ac:chgData name="Shankar Kunwar" userId="d244fb764aa03eb0" providerId="LiveId" clId="{CBD4E0E1-9688-4CAA-8956-BAABFD84A06B}" dt="2019-11-21T05:58:27.053" v="162" actId="478"/>
          <ac:picMkLst>
            <pc:docMk/>
            <pc:sldMk cId="0" sldId="458"/>
            <ac:picMk id="161794" creationId="{00000000-0000-0000-0000-000000000000}"/>
          </ac:picMkLst>
        </pc:picChg>
        <pc:cxnChg chg="add mod">
          <ac:chgData name="Shankar Kunwar" userId="d244fb764aa03eb0" providerId="LiveId" clId="{CBD4E0E1-9688-4CAA-8956-BAABFD84A06B}" dt="2019-11-21T06:00:20.598" v="209" actId="1035"/>
          <ac:cxnSpMkLst>
            <pc:docMk/>
            <pc:sldMk cId="0" sldId="458"/>
            <ac:cxnSpMk id="6" creationId="{46577367-11CD-4475-98B8-726BAC1E30A5}"/>
          </ac:cxnSpMkLst>
        </pc:cxnChg>
        <pc:cxnChg chg="add mod">
          <ac:chgData name="Shankar Kunwar" userId="d244fb764aa03eb0" providerId="LiveId" clId="{CBD4E0E1-9688-4CAA-8956-BAABFD84A06B}" dt="2019-11-21T06:00:24.793" v="210" actId="1035"/>
          <ac:cxnSpMkLst>
            <pc:docMk/>
            <pc:sldMk cId="0" sldId="458"/>
            <ac:cxnSpMk id="9" creationId="{1A4D302E-60AE-42E2-B6B8-99BDE57270DD}"/>
          </ac:cxnSpMkLst>
        </pc:cxnChg>
        <pc:cxnChg chg="add mod">
          <ac:chgData name="Shankar Kunwar" userId="d244fb764aa03eb0" providerId="LiveId" clId="{CBD4E0E1-9688-4CAA-8956-BAABFD84A06B}" dt="2019-11-21T06:00:12.682" v="203" actId="164"/>
          <ac:cxnSpMkLst>
            <pc:docMk/>
            <pc:sldMk cId="0" sldId="458"/>
            <ac:cxnSpMk id="10" creationId="{10EA144E-E0D5-4DF2-8420-D2F2D8708E82}"/>
          </ac:cxnSpMkLst>
        </pc:cxnChg>
      </pc:sldChg>
      <pc:sldChg chg="addSp modSp modAnim">
        <pc:chgData name="Shankar Kunwar" userId="d244fb764aa03eb0" providerId="LiveId" clId="{CBD4E0E1-9688-4CAA-8956-BAABFD84A06B}" dt="2019-11-25T13:33:26.035" v="1234" actId="1076"/>
        <pc:sldMkLst>
          <pc:docMk/>
          <pc:sldMk cId="3094978704" sldId="468"/>
        </pc:sldMkLst>
        <pc:graphicFrameChg chg="add mod">
          <ac:chgData name="Shankar Kunwar" userId="d244fb764aa03eb0" providerId="LiveId" clId="{CBD4E0E1-9688-4CAA-8956-BAABFD84A06B}" dt="2019-11-25T13:32:31.292" v="1227" actId="1076"/>
          <ac:graphicFrameMkLst>
            <pc:docMk/>
            <pc:sldMk cId="3094978704" sldId="468"/>
            <ac:graphicFrameMk id="7" creationId="{2EE15613-2CC3-4E22-B4F4-07026AE58641}"/>
          </ac:graphicFrameMkLst>
        </pc:graphicFrameChg>
        <pc:graphicFrameChg chg="add mod">
          <ac:chgData name="Shankar Kunwar" userId="d244fb764aa03eb0" providerId="LiveId" clId="{CBD4E0E1-9688-4CAA-8956-BAABFD84A06B}" dt="2019-11-25T13:32:33.708" v="1228" actId="1076"/>
          <ac:graphicFrameMkLst>
            <pc:docMk/>
            <pc:sldMk cId="3094978704" sldId="468"/>
            <ac:graphicFrameMk id="8" creationId="{DEB9461F-72EB-4420-AE99-1656A262ADDC}"/>
          </ac:graphicFrameMkLst>
        </pc:graphicFrameChg>
        <pc:graphicFrameChg chg="add mod">
          <ac:chgData name="Shankar Kunwar" userId="d244fb764aa03eb0" providerId="LiveId" clId="{CBD4E0E1-9688-4CAA-8956-BAABFD84A06B}" dt="2019-11-25T13:33:26.035" v="1234" actId="1076"/>
          <ac:graphicFrameMkLst>
            <pc:docMk/>
            <pc:sldMk cId="3094978704" sldId="468"/>
            <ac:graphicFrameMk id="9" creationId="{C84422DC-9D16-490A-9BEC-B3CFDE71A79A}"/>
          </ac:graphicFrameMkLst>
        </pc:graphicFrameChg>
        <pc:picChg chg="mod">
          <ac:chgData name="Shankar Kunwar" userId="d244fb764aa03eb0" providerId="LiveId" clId="{CBD4E0E1-9688-4CAA-8956-BAABFD84A06B}" dt="2019-11-25T13:32:29.715" v="1226" actId="1076"/>
          <ac:picMkLst>
            <pc:docMk/>
            <pc:sldMk cId="3094978704" sldId="468"/>
            <ac:picMk id="2" creationId="{00000000-0000-0000-0000-000000000000}"/>
          </ac:picMkLst>
        </pc:picChg>
        <pc:picChg chg="mod">
          <ac:chgData name="Shankar Kunwar" userId="d244fb764aa03eb0" providerId="LiveId" clId="{CBD4E0E1-9688-4CAA-8956-BAABFD84A06B}" dt="2019-11-25T13:31:12.347" v="1216" actId="1076"/>
          <ac:picMkLst>
            <pc:docMk/>
            <pc:sldMk cId="3094978704" sldId="468"/>
            <ac:picMk id="3" creationId="{00000000-0000-0000-0000-000000000000}"/>
          </ac:picMkLst>
        </pc:picChg>
      </pc:sldChg>
      <pc:sldChg chg="addSp modSp modAnim">
        <pc:chgData name="Shankar Kunwar" userId="d244fb764aa03eb0" providerId="LiveId" clId="{CBD4E0E1-9688-4CAA-8956-BAABFD84A06B}" dt="2019-11-21T07:25:35.891" v="621" actId="1076"/>
        <pc:sldMkLst>
          <pc:docMk/>
          <pc:sldMk cId="3105728764" sldId="469"/>
        </pc:sldMkLst>
        <pc:spChg chg="mod">
          <ac:chgData name="Shankar Kunwar" userId="d244fb764aa03eb0" providerId="LiveId" clId="{CBD4E0E1-9688-4CAA-8956-BAABFD84A06B}" dt="2019-11-21T06:05:22.660" v="283" actId="20577"/>
          <ac:spMkLst>
            <pc:docMk/>
            <pc:sldMk cId="3105728764" sldId="469"/>
            <ac:spMk id="7" creationId="{00000000-0000-0000-0000-000000000000}"/>
          </ac:spMkLst>
        </pc:spChg>
        <pc:spChg chg="add mod">
          <ac:chgData name="Shankar Kunwar" userId="d244fb764aa03eb0" providerId="LiveId" clId="{CBD4E0E1-9688-4CAA-8956-BAABFD84A06B}" dt="2019-11-21T07:25:35.891" v="621" actId="1076"/>
          <ac:spMkLst>
            <pc:docMk/>
            <pc:sldMk cId="3105728764" sldId="469"/>
            <ac:spMk id="16" creationId="{8A60BB2E-B7D7-4AF6-89EE-B3DF4413113F}"/>
          </ac:spMkLst>
        </pc:spChg>
        <pc:grpChg chg="add mod">
          <ac:chgData name="Shankar Kunwar" userId="d244fb764aa03eb0" providerId="LiveId" clId="{CBD4E0E1-9688-4CAA-8956-BAABFD84A06B}" dt="2019-11-21T06:12:18.925" v="384"/>
          <ac:grpSpMkLst>
            <pc:docMk/>
            <pc:sldMk cId="3105728764" sldId="469"/>
            <ac:grpSpMk id="6" creationId="{23A922BB-B38F-479C-8B1D-8EB049EB92CF}"/>
          </ac:grpSpMkLst>
        </pc:grpChg>
        <pc:graphicFrameChg chg="mod">
          <ac:chgData name="Shankar Kunwar" userId="d244fb764aa03eb0" providerId="LiveId" clId="{CBD4E0E1-9688-4CAA-8956-BAABFD84A06B}" dt="2019-11-21T06:11:39.550" v="374" actId="14100"/>
          <ac:graphicFrameMkLst>
            <pc:docMk/>
            <pc:sldMk cId="3105728764" sldId="469"/>
            <ac:graphicFrameMk id="9" creationId="{3FDAD5AA-E92D-4568-A2FF-60C034A10E9C}"/>
          </ac:graphicFrameMkLst>
        </pc:graphicFrameChg>
        <pc:graphicFrameChg chg="mod">
          <ac:chgData name="Shankar Kunwar" userId="d244fb764aa03eb0" providerId="LiveId" clId="{CBD4E0E1-9688-4CAA-8956-BAABFD84A06B}" dt="2019-11-21T06:11:59.059" v="379" actId="1076"/>
          <ac:graphicFrameMkLst>
            <pc:docMk/>
            <pc:sldMk cId="3105728764" sldId="469"/>
            <ac:graphicFrameMk id="10" creationId="{529AFD3F-64BB-4055-9206-868ADF485BE1}"/>
          </ac:graphicFrameMkLst>
        </pc:graphicFrameChg>
        <pc:graphicFrameChg chg="mod">
          <ac:chgData name="Shankar Kunwar" userId="d244fb764aa03eb0" providerId="LiveId" clId="{CBD4E0E1-9688-4CAA-8956-BAABFD84A06B}" dt="2019-11-21T06:12:09.621" v="382"/>
          <ac:graphicFrameMkLst>
            <pc:docMk/>
            <pc:sldMk cId="3105728764" sldId="469"/>
            <ac:graphicFrameMk id="11" creationId="{CD0BB833-A6C4-4467-B1E3-085744B9D7C8}"/>
          </ac:graphicFrameMkLst>
        </pc:graphicFrameChg>
        <pc:graphicFrameChg chg="mod">
          <ac:chgData name="Shankar Kunwar" userId="d244fb764aa03eb0" providerId="LiveId" clId="{CBD4E0E1-9688-4CAA-8956-BAABFD84A06B}" dt="2019-11-21T06:12:20.179" v="385"/>
          <ac:graphicFrameMkLst>
            <pc:docMk/>
            <pc:sldMk cId="3105728764" sldId="469"/>
            <ac:graphicFrameMk id="12" creationId="{3214E524-6FEF-4B26-9468-2520AE5BB815}"/>
          </ac:graphicFrameMkLst>
        </pc:graphicFrameChg>
        <pc:picChg chg="mod">
          <ac:chgData name="Shankar Kunwar" userId="d244fb764aa03eb0" providerId="LiveId" clId="{CBD4E0E1-9688-4CAA-8956-BAABFD84A06B}" dt="2019-11-21T07:25:17.333" v="619" actId="1076"/>
          <ac:picMkLst>
            <pc:docMk/>
            <pc:sldMk cId="3105728764" sldId="469"/>
            <ac:picMk id="2" creationId="{00000000-0000-0000-0000-000000000000}"/>
          </ac:picMkLst>
        </pc:picChg>
        <pc:picChg chg="mod">
          <ac:chgData name="Shankar Kunwar" userId="d244fb764aa03eb0" providerId="LiveId" clId="{CBD4E0E1-9688-4CAA-8956-BAABFD84A06B}" dt="2019-11-21T06:10:35.400" v="368" actId="1076"/>
          <ac:picMkLst>
            <pc:docMk/>
            <pc:sldMk cId="3105728764" sldId="469"/>
            <ac:picMk id="3" creationId="{00000000-0000-0000-0000-000000000000}"/>
          </ac:picMkLst>
        </pc:picChg>
      </pc:sldChg>
      <pc:sldChg chg="addSp delSp modSp delAnim modAnim">
        <pc:chgData name="Shankar Kunwar" userId="d244fb764aa03eb0" providerId="LiveId" clId="{CBD4E0E1-9688-4CAA-8956-BAABFD84A06B}" dt="2019-11-21T06:10:27.346" v="366" actId="164"/>
        <pc:sldMkLst>
          <pc:docMk/>
          <pc:sldMk cId="210900872" sldId="470"/>
        </pc:sldMkLst>
        <pc:spChg chg="add mod">
          <ac:chgData name="Shankar Kunwar" userId="d244fb764aa03eb0" providerId="LiveId" clId="{CBD4E0E1-9688-4CAA-8956-BAABFD84A06B}" dt="2019-11-21T06:10:27.346" v="366" actId="164"/>
          <ac:spMkLst>
            <pc:docMk/>
            <pc:sldMk cId="210900872" sldId="470"/>
            <ac:spMk id="2" creationId="{C1F0E57A-77F4-4E2A-A928-5F8B584CFA56}"/>
          </ac:spMkLst>
        </pc:spChg>
        <pc:spChg chg="add mod">
          <ac:chgData name="Shankar Kunwar" userId="d244fb764aa03eb0" providerId="LiveId" clId="{CBD4E0E1-9688-4CAA-8956-BAABFD84A06B}" dt="2019-11-21T06:10:27.346" v="366" actId="164"/>
          <ac:spMkLst>
            <pc:docMk/>
            <pc:sldMk cId="210900872" sldId="470"/>
            <ac:spMk id="16" creationId="{5204206A-6CAC-46F5-8381-8511D7D69F2D}"/>
          </ac:spMkLst>
        </pc:spChg>
        <pc:spChg chg="add mod">
          <ac:chgData name="Shankar Kunwar" userId="d244fb764aa03eb0" providerId="LiveId" clId="{CBD4E0E1-9688-4CAA-8956-BAABFD84A06B}" dt="2019-11-21T06:10:27.346" v="366" actId="164"/>
          <ac:spMkLst>
            <pc:docMk/>
            <pc:sldMk cId="210900872" sldId="470"/>
            <ac:spMk id="17" creationId="{7DD36AB7-8E2A-42AB-ACB3-5BD9FDCF5EB8}"/>
          </ac:spMkLst>
        </pc:spChg>
        <pc:spChg chg="add mod ord">
          <ac:chgData name="Shankar Kunwar" userId="d244fb764aa03eb0" providerId="LiveId" clId="{CBD4E0E1-9688-4CAA-8956-BAABFD84A06B}" dt="2019-11-21T06:10:27.346" v="366" actId="164"/>
          <ac:spMkLst>
            <pc:docMk/>
            <pc:sldMk cId="210900872" sldId="470"/>
            <ac:spMk id="18" creationId="{851EF2D0-1928-44FE-9A5A-3C4D8A95907A}"/>
          </ac:spMkLst>
        </pc:spChg>
        <pc:grpChg chg="mod">
          <ac:chgData name="Shankar Kunwar" userId="d244fb764aa03eb0" providerId="LiveId" clId="{CBD4E0E1-9688-4CAA-8956-BAABFD84A06B}" dt="2019-11-21T06:10:14.657" v="365" actId="1076"/>
          <ac:grpSpMkLst>
            <pc:docMk/>
            <pc:sldMk cId="210900872" sldId="470"/>
            <ac:grpSpMk id="8" creationId="{00000000-0000-0000-0000-000000000000}"/>
          </ac:grpSpMkLst>
        </pc:grpChg>
        <pc:grpChg chg="add del">
          <ac:chgData name="Shankar Kunwar" userId="d244fb764aa03eb0" providerId="LiveId" clId="{CBD4E0E1-9688-4CAA-8956-BAABFD84A06B}" dt="2019-11-21T06:06:53.941" v="305" actId="478"/>
          <ac:grpSpMkLst>
            <pc:docMk/>
            <pc:sldMk cId="210900872" sldId="470"/>
            <ac:grpSpMk id="9" creationId="{8B615694-73C8-4B81-8F6F-0D7622BA7ACB}"/>
          </ac:grpSpMkLst>
        </pc:grpChg>
        <pc:grpChg chg="add mod">
          <ac:chgData name="Shankar Kunwar" userId="d244fb764aa03eb0" providerId="LiveId" clId="{CBD4E0E1-9688-4CAA-8956-BAABFD84A06B}" dt="2019-11-21T06:10:27.346" v="366" actId="164"/>
          <ac:grpSpMkLst>
            <pc:docMk/>
            <pc:sldMk cId="210900872" sldId="470"/>
            <ac:grpSpMk id="19" creationId="{EACEA095-633B-4DBC-B6A8-97DCA4CADCDE}"/>
          </ac:grpSpMkLst>
        </pc:grpChg>
        <pc:graphicFrameChg chg="add mod">
          <ac:chgData name="Shankar Kunwar" userId="d244fb764aa03eb0" providerId="LiveId" clId="{CBD4E0E1-9688-4CAA-8956-BAABFD84A06B}" dt="2019-11-21T06:10:27.346" v="366" actId="164"/>
          <ac:graphicFrameMkLst>
            <pc:docMk/>
            <pc:sldMk cId="210900872" sldId="470"/>
            <ac:graphicFrameMk id="12" creationId="{04769448-642A-48CB-A3A4-8CA0211A45B4}"/>
          </ac:graphicFrameMkLst>
        </pc:graphicFrameChg>
        <pc:graphicFrameChg chg="add mod">
          <ac:chgData name="Shankar Kunwar" userId="d244fb764aa03eb0" providerId="LiveId" clId="{CBD4E0E1-9688-4CAA-8956-BAABFD84A06B}" dt="2019-11-21T06:10:27.346" v="366" actId="164"/>
          <ac:graphicFrameMkLst>
            <pc:docMk/>
            <pc:sldMk cId="210900872" sldId="470"/>
            <ac:graphicFrameMk id="13" creationId="{83DAC96F-959D-48F9-ABCC-A86D55995611}"/>
          </ac:graphicFrameMkLst>
        </pc:graphicFrameChg>
        <pc:graphicFrameChg chg="add mod">
          <ac:chgData name="Shankar Kunwar" userId="d244fb764aa03eb0" providerId="LiveId" clId="{CBD4E0E1-9688-4CAA-8956-BAABFD84A06B}" dt="2019-11-21T06:10:27.346" v="366" actId="164"/>
          <ac:graphicFrameMkLst>
            <pc:docMk/>
            <pc:sldMk cId="210900872" sldId="470"/>
            <ac:graphicFrameMk id="14" creationId="{9ACF2AF1-CB14-419F-82C3-2EBC45544B26}"/>
          </ac:graphicFrameMkLst>
        </pc:graphicFrameChg>
        <pc:graphicFrameChg chg="add mod">
          <ac:chgData name="Shankar Kunwar" userId="d244fb764aa03eb0" providerId="LiveId" clId="{CBD4E0E1-9688-4CAA-8956-BAABFD84A06B}" dt="2019-11-21T06:10:27.346" v="366" actId="164"/>
          <ac:graphicFrameMkLst>
            <pc:docMk/>
            <pc:sldMk cId="210900872" sldId="470"/>
            <ac:graphicFrameMk id="15" creationId="{5839E376-6782-4907-AB8F-C7BB4AEA1F0F}"/>
          </ac:graphicFrameMkLst>
        </pc:graphicFrameChg>
        <pc:picChg chg="mod">
          <ac:chgData name="Shankar Kunwar" userId="d244fb764aa03eb0" providerId="LiveId" clId="{CBD4E0E1-9688-4CAA-8956-BAABFD84A06B}" dt="2019-11-21T06:10:12.245" v="364" actId="1076"/>
          <ac:picMkLst>
            <pc:docMk/>
            <pc:sldMk cId="210900872" sldId="470"/>
            <ac:picMk id="3" creationId="{00000000-0000-0000-0000-000000000000}"/>
          </ac:picMkLst>
        </pc:picChg>
      </pc:sldChg>
      <pc:sldChg chg="addSp delSp modSp add modAnim">
        <pc:chgData name="Shankar Kunwar" userId="d244fb764aa03eb0" providerId="LiveId" clId="{CBD4E0E1-9688-4CAA-8956-BAABFD84A06B}" dt="2019-11-24T08:09:36.372" v="1029" actId="113"/>
        <pc:sldMkLst>
          <pc:docMk/>
          <pc:sldMk cId="685808710" sldId="471"/>
        </pc:sldMkLst>
        <pc:spChg chg="del mod topLvl">
          <ac:chgData name="Shankar Kunwar" userId="d244fb764aa03eb0" providerId="LiveId" clId="{CBD4E0E1-9688-4CAA-8956-BAABFD84A06B}" dt="2019-11-21T07:26:33.913" v="623" actId="478"/>
          <ac:spMkLst>
            <pc:docMk/>
            <pc:sldMk cId="685808710" sldId="471"/>
            <ac:spMk id="3" creationId="{3F1F1ACE-78C3-4396-9962-D136FCA16D9D}"/>
          </ac:spMkLst>
        </pc:spChg>
        <pc:spChg chg="del mod topLvl">
          <ac:chgData name="Shankar Kunwar" userId="d244fb764aa03eb0" providerId="LiveId" clId="{CBD4E0E1-9688-4CAA-8956-BAABFD84A06B}" dt="2019-11-21T07:26:38.366" v="624" actId="478"/>
          <ac:spMkLst>
            <pc:docMk/>
            <pc:sldMk cId="685808710" sldId="471"/>
            <ac:spMk id="4" creationId="{3057030F-D024-42ED-A05F-0B2039144B71}"/>
          </ac:spMkLst>
        </pc:spChg>
        <pc:spChg chg="del mod topLvl">
          <ac:chgData name="Shankar Kunwar" userId="d244fb764aa03eb0" providerId="LiveId" clId="{CBD4E0E1-9688-4CAA-8956-BAABFD84A06B}" dt="2019-11-21T07:26:41.639" v="625" actId="478"/>
          <ac:spMkLst>
            <pc:docMk/>
            <pc:sldMk cId="685808710" sldId="471"/>
            <ac:spMk id="5" creationId="{2733C4AC-3AE3-4440-B83D-48C3BD90B21F}"/>
          </ac:spMkLst>
        </pc:spChg>
        <pc:spChg chg="mod topLvl">
          <ac:chgData name="Shankar Kunwar" userId="d244fb764aa03eb0" providerId="LiveId" clId="{CBD4E0E1-9688-4CAA-8956-BAABFD84A06B}" dt="2019-11-24T07:53:03.347" v="841" actId="1036"/>
          <ac:spMkLst>
            <pc:docMk/>
            <pc:sldMk cId="685808710" sldId="471"/>
            <ac:spMk id="10" creationId="{3EF4AF07-35FB-4D5D-BEAB-5727C4735CCA}"/>
          </ac:spMkLst>
        </pc:spChg>
        <pc:spChg chg="add mod">
          <ac:chgData name="Shankar Kunwar" userId="d244fb764aa03eb0" providerId="LiveId" clId="{CBD4E0E1-9688-4CAA-8956-BAABFD84A06B}" dt="2019-11-21T06:19:42.658" v="489" actId="20577"/>
          <ac:spMkLst>
            <pc:docMk/>
            <pc:sldMk cId="685808710" sldId="471"/>
            <ac:spMk id="14" creationId="{37EFBC83-9B22-4CE8-8E5D-8104AE2B8191}"/>
          </ac:spMkLst>
        </pc:spChg>
        <pc:spChg chg="add mod">
          <ac:chgData name="Shankar Kunwar" userId="d244fb764aa03eb0" providerId="LiveId" clId="{CBD4E0E1-9688-4CAA-8956-BAABFD84A06B}" dt="2019-11-24T07:53:03.347" v="841" actId="1036"/>
          <ac:spMkLst>
            <pc:docMk/>
            <pc:sldMk cId="685808710" sldId="471"/>
            <ac:spMk id="16" creationId="{AB5B7DB6-D81B-43C7-B58D-38DDEBE5DF28}"/>
          </ac:spMkLst>
        </pc:spChg>
        <pc:spChg chg="add mod">
          <ac:chgData name="Shankar Kunwar" userId="d244fb764aa03eb0" providerId="LiveId" clId="{CBD4E0E1-9688-4CAA-8956-BAABFD84A06B}" dt="2019-11-24T07:53:03.347" v="841" actId="1036"/>
          <ac:spMkLst>
            <pc:docMk/>
            <pc:sldMk cId="685808710" sldId="471"/>
            <ac:spMk id="20" creationId="{EDD8EB9E-329D-414B-B886-18EC55F870F2}"/>
          </ac:spMkLst>
        </pc:spChg>
        <pc:spChg chg="add mod">
          <ac:chgData name="Shankar Kunwar" userId="d244fb764aa03eb0" providerId="LiveId" clId="{CBD4E0E1-9688-4CAA-8956-BAABFD84A06B}" dt="2019-11-24T07:53:03.347" v="841" actId="1036"/>
          <ac:spMkLst>
            <pc:docMk/>
            <pc:sldMk cId="685808710" sldId="471"/>
            <ac:spMk id="22" creationId="{00CBD720-DE34-48B0-A5AF-5CA9D73F77D1}"/>
          </ac:spMkLst>
        </pc:spChg>
        <pc:spChg chg="add mod">
          <ac:chgData name="Shankar Kunwar" userId="d244fb764aa03eb0" providerId="LiveId" clId="{CBD4E0E1-9688-4CAA-8956-BAABFD84A06B}" dt="2019-11-24T07:48:26.623" v="794" actId="164"/>
          <ac:spMkLst>
            <pc:docMk/>
            <pc:sldMk cId="685808710" sldId="471"/>
            <ac:spMk id="43" creationId="{EB14B241-9BEE-4BB9-AC44-1D793C0D9EED}"/>
          </ac:spMkLst>
        </pc:spChg>
        <pc:spChg chg="add mod">
          <ac:chgData name="Shankar Kunwar" userId="d244fb764aa03eb0" providerId="LiveId" clId="{CBD4E0E1-9688-4CAA-8956-BAABFD84A06B}" dt="2019-11-24T07:48:26.623" v="794" actId="164"/>
          <ac:spMkLst>
            <pc:docMk/>
            <pc:sldMk cId="685808710" sldId="471"/>
            <ac:spMk id="44" creationId="{96D85373-7735-4FB4-9569-879133F71657}"/>
          </ac:spMkLst>
        </pc:spChg>
        <pc:spChg chg="mod">
          <ac:chgData name="Shankar Kunwar" userId="d244fb764aa03eb0" providerId="LiveId" clId="{CBD4E0E1-9688-4CAA-8956-BAABFD84A06B}" dt="2019-11-24T07:49:15.875" v="809" actId="20577"/>
          <ac:spMkLst>
            <pc:docMk/>
            <pc:sldMk cId="685808710" sldId="471"/>
            <ac:spMk id="49" creationId="{AC16417C-DEC7-4D39-8553-4AE3155794EB}"/>
          </ac:spMkLst>
        </pc:spChg>
        <pc:spChg chg="mod">
          <ac:chgData name="Shankar Kunwar" userId="d244fb764aa03eb0" providerId="LiveId" clId="{CBD4E0E1-9688-4CAA-8956-BAABFD84A06B}" dt="2019-11-24T07:49:09.401" v="800" actId="1076"/>
          <ac:spMkLst>
            <pc:docMk/>
            <pc:sldMk cId="685808710" sldId="471"/>
            <ac:spMk id="50" creationId="{01933E24-AD95-45CE-864E-5516E61F8B9D}"/>
          </ac:spMkLst>
        </pc:spChg>
        <pc:spChg chg="add mod">
          <ac:chgData name="Shankar Kunwar" userId="d244fb764aa03eb0" providerId="LiveId" clId="{CBD4E0E1-9688-4CAA-8956-BAABFD84A06B}" dt="2019-11-24T07:53:46.740" v="880" actId="207"/>
          <ac:spMkLst>
            <pc:docMk/>
            <pc:sldMk cId="685808710" sldId="471"/>
            <ac:spMk id="94" creationId="{BE74693C-FFEC-4253-9145-B7906D3B59D3}"/>
          </ac:spMkLst>
        </pc:spChg>
        <pc:spChg chg="add mod">
          <ac:chgData name="Shankar Kunwar" userId="d244fb764aa03eb0" providerId="LiveId" clId="{CBD4E0E1-9688-4CAA-8956-BAABFD84A06B}" dt="2019-11-24T07:53:59.728" v="887" actId="20577"/>
          <ac:spMkLst>
            <pc:docMk/>
            <pc:sldMk cId="685808710" sldId="471"/>
            <ac:spMk id="95" creationId="{964726D6-15C9-4D4B-8583-CF9A87608686}"/>
          </ac:spMkLst>
        </pc:spChg>
        <pc:spChg chg="add del mod">
          <ac:chgData name="Shankar Kunwar" userId="d244fb764aa03eb0" providerId="LiveId" clId="{CBD4E0E1-9688-4CAA-8956-BAABFD84A06B}" dt="2019-11-24T07:57:45.563" v="965"/>
          <ac:spMkLst>
            <pc:docMk/>
            <pc:sldMk cId="685808710" sldId="471"/>
            <ac:spMk id="96" creationId="{311DEA84-C414-4E46-A25A-66E55B601C42}"/>
          </ac:spMkLst>
        </pc:spChg>
        <pc:spChg chg="mod">
          <ac:chgData name="Shankar Kunwar" userId="d244fb764aa03eb0" providerId="LiveId" clId="{CBD4E0E1-9688-4CAA-8956-BAABFD84A06B}" dt="2019-11-24T08:09:36.372" v="1029" actId="113"/>
          <ac:spMkLst>
            <pc:docMk/>
            <pc:sldMk cId="685808710" sldId="471"/>
            <ac:spMk id="136" creationId="{B68F16ED-21BD-487B-A5AE-4814F5CAE953}"/>
          </ac:spMkLst>
        </pc:spChg>
        <pc:grpChg chg="add del mod">
          <ac:chgData name="Shankar Kunwar" userId="d244fb764aa03eb0" providerId="LiveId" clId="{CBD4E0E1-9688-4CAA-8956-BAABFD84A06B}" dt="2019-11-21T07:26:26.096" v="622" actId="165"/>
          <ac:grpSpMkLst>
            <pc:docMk/>
            <pc:sldMk cId="685808710" sldId="471"/>
            <ac:grpSpMk id="2" creationId="{1241A380-B3BE-42D9-BF01-86BF532705F7}"/>
          </ac:grpSpMkLst>
        </pc:grpChg>
        <pc:grpChg chg="del mod topLvl">
          <ac:chgData name="Shankar Kunwar" userId="d244fb764aa03eb0" providerId="LiveId" clId="{CBD4E0E1-9688-4CAA-8956-BAABFD84A06B}" dt="2019-11-21T07:26:38.366" v="624" actId="478"/>
          <ac:grpSpMkLst>
            <pc:docMk/>
            <pc:sldMk cId="685808710" sldId="471"/>
            <ac:grpSpMk id="6" creationId="{B37DDCBF-D74F-4E1D-BF91-3608E14B6616}"/>
          </ac:grpSpMkLst>
        </pc:grpChg>
        <pc:grpChg chg="add del mod topLvl">
          <ac:chgData name="Shankar Kunwar" userId="d244fb764aa03eb0" providerId="LiveId" clId="{CBD4E0E1-9688-4CAA-8956-BAABFD84A06B}" dt="2019-11-21T07:26:52.874" v="628" actId="478"/>
          <ac:grpSpMkLst>
            <pc:docMk/>
            <pc:sldMk cId="685808710" sldId="471"/>
            <ac:grpSpMk id="8" creationId="{49DF82CE-D972-4479-86CF-BB99A7AEF80E}"/>
          </ac:grpSpMkLst>
        </pc:grpChg>
        <pc:grpChg chg="add del mod">
          <ac:chgData name="Shankar Kunwar" userId="d244fb764aa03eb0" providerId="LiveId" clId="{CBD4E0E1-9688-4CAA-8956-BAABFD84A06B}" dt="2019-11-24T07:52:11.619" v="827" actId="478"/>
          <ac:grpSpMkLst>
            <pc:docMk/>
            <pc:sldMk cId="685808710" sldId="471"/>
            <ac:grpSpMk id="24" creationId="{C94CCF9A-15AE-4C4C-A0F4-5DCFAA248E62}"/>
          </ac:grpSpMkLst>
        </pc:grpChg>
        <pc:grpChg chg="add mod">
          <ac:chgData name="Shankar Kunwar" userId="d244fb764aa03eb0" providerId="LiveId" clId="{CBD4E0E1-9688-4CAA-8956-BAABFD84A06B}" dt="2019-11-24T07:46:00.456" v="729" actId="164"/>
          <ac:grpSpMkLst>
            <pc:docMk/>
            <pc:sldMk cId="685808710" sldId="471"/>
            <ac:grpSpMk id="31" creationId="{7E621D76-8D26-4317-B4EC-92FC8E2C151F}"/>
          </ac:grpSpMkLst>
        </pc:grpChg>
        <pc:grpChg chg="add mod">
          <ac:chgData name="Shankar Kunwar" userId="d244fb764aa03eb0" providerId="LiveId" clId="{CBD4E0E1-9688-4CAA-8956-BAABFD84A06B}" dt="2019-11-24T07:48:26.623" v="794" actId="164"/>
          <ac:grpSpMkLst>
            <pc:docMk/>
            <pc:sldMk cId="685808710" sldId="471"/>
            <ac:grpSpMk id="42" creationId="{9E869BC1-DA33-4910-8BD2-74C69553D648}"/>
          </ac:grpSpMkLst>
        </pc:grpChg>
        <pc:grpChg chg="add del mod">
          <ac:chgData name="Shankar Kunwar" userId="d244fb764aa03eb0" providerId="LiveId" clId="{CBD4E0E1-9688-4CAA-8956-BAABFD84A06B}" dt="2019-11-24T07:52:15.338" v="828" actId="478"/>
          <ac:grpSpMkLst>
            <pc:docMk/>
            <pc:sldMk cId="685808710" sldId="471"/>
            <ac:grpSpMk id="46" creationId="{805E9253-B4C8-4189-8502-E85846411431}"/>
          </ac:grpSpMkLst>
        </pc:grpChg>
        <pc:grpChg chg="add del mod">
          <ac:chgData name="Shankar Kunwar" userId="d244fb764aa03eb0" providerId="LiveId" clId="{CBD4E0E1-9688-4CAA-8956-BAABFD84A06B}" dt="2019-11-24T07:52:15.338" v="828" actId="478"/>
          <ac:grpSpMkLst>
            <pc:docMk/>
            <pc:sldMk cId="685808710" sldId="471"/>
            <ac:grpSpMk id="47" creationId="{35F6329C-E608-43C4-B337-65A7A0921271}"/>
          </ac:grpSpMkLst>
        </pc:grpChg>
        <pc:grpChg chg="mod">
          <ac:chgData name="Shankar Kunwar" userId="d244fb764aa03eb0" providerId="LiveId" clId="{CBD4E0E1-9688-4CAA-8956-BAABFD84A06B}" dt="2019-11-24T07:48:34.205" v="795"/>
          <ac:grpSpMkLst>
            <pc:docMk/>
            <pc:sldMk cId="685808710" sldId="471"/>
            <ac:grpSpMk id="48" creationId="{C811B2CC-1B18-4F34-B57D-3F2D8675790F}"/>
          </ac:grpSpMkLst>
        </pc:grpChg>
        <pc:grpChg chg="mod">
          <ac:chgData name="Shankar Kunwar" userId="d244fb764aa03eb0" providerId="LiveId" clId="{CBD4E0E1-9688-4CAA-8956-BAABFD84A06B}" dt="2019-11-24T07:48:34.205" v="795"/>
          <ac:grpSpMkLst>
            <pc:docMk/>
            <pc:sldMk cId="685808710" sldId="471"/>
            <ac:grpSpMk id="51" creationId="{6D241CFE-BCEE-490D-996B-729F2BE70395}"/>
          </ac:grpSpMkLst>
        </pc:grpChg>
        <pc:grpChg chg="add del mod">
          <ac:chgData name="Shankar Kunwar" userId="d244fb764aa03eb0" providerId="LiveId" clId="{CBD4E0E1-9688-4CAA-8956-BAABFD84A06B}" dt="2019-11-24T07:52:51.658" v="833" actId="478"/>
          <ac:grpSpMkLst>
            <pc:docMk/>
            <pc:sldMk cId="685808710" sldId="471"/>
            <ac:grpSpMk id="59" creationId="{9217C662-E278-4C8E-9AA2-CE0E92FC6CFC}"/>
          </ac:grpSpMkLst>
        </pc:grpChg>
        <pc:grpChg chg="add del mod">
          <ac:chgData name="Shankar Kunwar" userId="d244fb764aa03eb0" providerId="LiveId" clId="{CBD4E0E1-9688-4CAA-8956-BAABFD84A06B}" dt="2019-11-24T07:52:54.243" v="834" actId="478"/>
          <ac:grpSpMkLst>
            <pc:docMk/>
            <pc:sldMk cId="685808710" sldId="471"/>
            <ac:grpSpMk id="66" creationId="{CCD8E51E-7904-4076-AA32-A1D4023218BE}"/>
          </ac:grpSpMkLst>
        </pc:grpChg>
        <pc:grpChg chg="mod">
          <ac:chgData name="Shankar Kunwar" userId="d244fb764aa03eb0" providerId="LiveId" clId="{CBD4E0E1-9688-4CAA-8956-BAABFD84A06B}" dt="2019-11-24T07:49:54.398" v="812"/>
          <ac:grpSpMkLst>
            <pc:docMk/>
            <pc:sldMk cId="685808710" sldId="471"/>
            <ac:grpSpMk id="67" creationId="{AD3BAE05-DE3F-4C5C-B31A-79D055CD5305}"/>
          </ac:grpSpMkLst>
        </pc:grpChg>
        <pc:grpChg chg="mod">
          <ac:chgData name="Shankar Kunwar" userId="d244fb764aa03eb0" providerId="LiveId" clId="{CBD4E0E1-9688-4CAA-8956-BAABFD84A06B}" dt="2019-11-24T07:49:54.398" v="812"/>
          <ac:grpSpMkLst>
            <pc:docMk/>
            <pc:sldMk cId="685808710" sldId="471"/>
            <ac:grpSpMk id="70" creationId="{3E12FC6D-E9AF-4E31-A40D-22953364DCC7}"/>
          </ac:grpSpMkLst>
        </pc:grpChg>
        <pc:grpChg chg="add del mod">
          <ac:chgData name="Shankar Kunwar" userId="d244fb764aa03eb0" providerId="LiveId" clId="{CBD4E0E1-9688-4CAA-8956-BAABFD84A06B}" dt="2019-11-24T07:52:54.243" v="834" actId="478"/>
          <ac:grpSpMkLst>
            <pc:docMk/>
            <pc:sldMk cId="685808710" sldId="471"/>
            <ac:grpSpMk id="77" creationId="{001E5C85-D142-4377-B11F-3848C22BA6BF}"/>
          </ac:grpSpMkLst>
        </pc:grpChg>
        <pc:grpChg chg="mod">
          <ac:chgData name="Shankar Kunwar" userId="d244fb764aa03eb0" providerId="LiveId" clId="{CBD4E0E1-9688-4CAA-8956-BAABFD84A06B}" dt="2019-11-24T07:49:54.398" v="812"/>
          <ac:grpSpMkLst>
            <pc:docMk/>
            <pc:sldMk cId="685808710" sldId="471"/>
            <ac:grpSpMk id="78" creationId="{A7C75AC2-5CDE-42D1-B12C-447721BDA594}"/>
          </ac:grpSpMkLst>
        </pc:grpChg>
        <pc:grpChg chg="mod">
          <ac:chgData name="Shankar Kunwar" userId="d244fb764aa03eb0" providerId="LiveId" clId="{CBD4E0E1-9688-4CAA-8956-BAABFD84A06B}" dt="2019-11-24T07:49:54.398" v="812"/>
          <ac:grpSpMkLst>
            <pc:docMk/>
            <pc:sldMk cId="685808710" sldId="471"/>
            <ac:grpSpMk id="81" creationId="{A3E67A71-1897-4CEA-BD9A-A5EFB67189F1}"/>
          </ac:grpSpMkLst>
        </pc:grpChg>
        <pc:grpChg chg="add del">
          <ac:chgData name="Shankar Kunwar" userId="d244fb764aa03eb0" providerId="LiveId" clId="{CBD4E0E1-9688-4CAA-8956-BAABFD84A06B}" dt="2019-11-24T07:59:31.168" v="971"/>
          <ac:grpSpMkLst>
            <pc:docMk/>
            <pc:sldMk cId="685808710" sldId="471"/>
            <ac:grpSpMk id="97" creationId="{B4009FA0-A6A8-4EA6-A7CA-82A7678D6BDC}"/>
          </ac:grpSpMkLst>
        </pc:grpChg>
        <pc:grpChg chg="add mod">
          <ac:chgData name="Shankar Kunwar" userId="d244fb764aa03eb0" providerId="LiveId" clId="{CBD4E0E1-9688-4CAA-8956-BAABFD84A06B}" dt="2019-11-24T08:09:25.145" v="1026" actId="207"/>
          <ac:grpSpMkLst>
            <pc:docMk/>
            <pc:sldMk cId="685808710" sldId="471"/>
            <ac:grpSpMk id="135" creationId="{3E59D29C-2C6A-4B59-A2BD-131772E014A4}"/>
          </ac:grpSpMkLst>
        </pc:grpChg>
        <pc:graphicFrameChg chg="del mod topLvl">
          <ac:chgData name="Shankar Kunwar" userId="d244fb764aa03eb0" providerId="LiveId" clId="{CBD4E0E1-9688-4CAA-8956-BAABFD84A06B}" dt="2019-11-21T07:26:38.366" v="624" actId="478"/>
          <ac:graphicFrameMkLst>
            <pc:docMk/>
            <pc:sldMk cId="685808710" sldId="471"/>
            <ac:graphicFrameMk id="7" creationId="{5873C020-D5E5-408A-9C0A-0C29DCC4CA72}"/>
          </ac:graphicFrameMkLst>
        </pc:graphicFrameChg>
        <pc:graphicFrameChg chg="del topLvl">
          <ac:chgData name="Shankar Kunwar" userId="d244fb764aa03eb0" providerId="LiveId" clId="{CBD4E0E1-9688-4CAA-8956-BAABFD84A06B}" dt="2019-11-21T07:26:52.874" v="628" actId="478"/>
          <ac:graphicFrameMkLst>
            <pc:docMk/>
            <pc:sldMk cId="685808710" sldId="471"/>
            <ac:graphicFrameMk id="9" creationId="{BC987026-C2E3-4BDB-B6D9-36FCEFA911BB}"/>
          </ac:graphicFrameMkLst>
        </pc:graphicFrameChg>
        <pc:graphicFrameChg chg="add mod">
          <ac:chgData name="Shankar Kunwar" userId="d244fb764aa03eb0" providerId="LiveId" clId="{CBD4E0E1-9688-4CAA-8956-BAABFD84A06B}" dt="2019-11-24T07:53:03.347" v="841" actId="1036"/>
          <ac:graphicFrameMkLst>
            <pc:docMk/>
            <pc:sldMk cId="685808710" sldId="471"/>
            <ac:graphicFrameMk id="15" creationId="{921D0BDE-EB95-4FCF-AABE-D9A17C812622}"/>
          </ac:graphicFrameMkLst>
        </pc:graphicFrameChg>
        <pc:graphicFrameChg chg="add mod">
          <ac:chgData name="Shankar Kunwar" userId="d244fb764aa03eb0" providerId="LiveId" clId="{CBD4E0E1-9688-4CAA-8956-BAABFD84A06B}" dt="2019-11-24T07:53:03.347" v="841" actId="1036"/>
          <ac:graphicFrameMkLst>
            <pc:docMk/>
            <pc:sldMk cId="685808710" sldId="471"/>
            <ac:graphicFrameMk id="17" creationId="{B4E60AF6-E628-4153-B0CC-926B66B5E00D}"/>
          </ac:graphicFrameMkLst>
        </pc:graphicFrameChg>
        <pc:graphicFrameChg chg="add del mod">
          <ac:chgData name="Shankar Kunwar" userId="d244fb764aa03eb0" providerId="LiveId" clId="{CBD4E0E1-9688-4CAA-8956-BAABFD84A06B}" dt="2019-11-21T06:26:03.717" v="590" actId="478"/>
          <ac:graphicFrameMkLst>
            <pc:docMk/>
            <pc:sldMk cId="685808710" sldId="471"/>
            <ac:graphicFrameMk id="18" creationId="{A888EAF7-6201-442C-A790-829A5F3C0D89}"/>
          </ac:graphicFrameMkLst>
        </pc:graphicFrameChg>
        <pc:graphicFrameChg chg="add del mod">
          <ac:chgData name="Shankar Kunwar" userId="d244fb764aa03eb0" providerId="LiveId" clId="{CBD4E0E1-9688-4CAA-8956-BAABFD84A06B}" dt="2019-11-21T06:25:59.478" v="589" actId="478"/>
          <ac:graphicFrameMkLst>
            <pc:docMk/>
            <pc:sldMk cId="685808710" sldId="471"/>
            <ac:graphicFrameMk id="19" creationId="{16BEB441-2088-42EF-92A7-847A9518263A}"/>
          </ac:graphicFrameMkLst>
        </pc:graphicFrameChg>
        <pc:graphicFrameChg chg="add mod">
          <ac:chgData name="Shankar Kunwar" userId="d244fb764aa03eb0" providerId="LiveId" clId="{CBD4E0E1-9688-4CAA-8956-BAABFD84A06B}" dt="2019-11-24T07:53:03.347" v="841" actId="1036"/>
          <ac:graphicFrameMkLst>
            <pc:docMk/>
            <pc:sldMk cId="685808710" sldId="471"/>
            <ac:graphicFrameMk id="21" creationId="{098350FA-8539-4483-9FEC-6F5CBFA08D18}"/>
          </ac:graphicFrameMkLst>
        </pc:graphicFrameChg>
        <pc:graphicFrameChg chg="add mod">
          <ac:chgData name="Shankar Kunwar" userId="d244fb764aa03eb0" providerId="LiveId" clId="{CBD4E0E1-9688-4CAA-8956-BAABFD84A06B}" dt="2019-11-24T07:53:03.347" v="841" actId="1036"/>
          <ac:graphicFrameMkLst>
            <pc:docMk/>
            <pc:sldMk cId="685808710" sldId="471"/>
            <ac:graphicFrameMk id="23" creationId="{6E9E6786-FCC9-4C97-963B-F6B2692CAE18}"/>
          </ac:graphicFrameMkLst>
        </pc:graphicFrameChg>
        <pc:picChg chg="add del mod">
          <ac:chgData name="Shankar Kunwar" userId="d244fb764aa03eb0" providerId="LiveId" clId="{CBD4E0E1-9688-4CAA-8956-BAABFD84A06B}" dt="2019-11-24T07:38:46.247" v="666" actId="478"/>
          <ac:picMkLst>
            <pc:docMk/>
            <pc:sldMk cId="685808710" sldId="471"/>
            <ac:picMk id="2" creationId="{31ACC46E-5BE3-4EC9-A7E1-4F35EB60774F}"/>
          </ac:picMkLst>
        </pc:picChg>
        <pc:picChg chg="add del mod">
          <ac:chgData name="Shankar Kunwar" userId="d244fb764aa03eb0" providerId="LiveId" clId="{CBD4E0E1-9688-4CAA-8956-BAABFD84A06B}" dt="2019-11-24T07:49:39.138" v="811" actId="478"/>
          <ac:picMkLst>
            <pc:docMk/>
            <pc:sldMk cId="685808710" sldId="471"/>
            <ac:picMk id="3" creationId="{92EFBC92-BAA4-4652-A68F-55D3325629CC}"/>
          </ac:picMkLst>
        </pc:picChg>
        <pc:picChg chg="add del mod ord modCrop">
          <ac:chgData name="Shankar Kunwar" userId="d244fb764aa03eb0" providerId="LiveId" clId="{CBD4E0E1-9688-4CAA-8956-BAABFD84A06B}" dt="2019-11-24T07:44:14.304" v="714" actId="478"/>
          <ac:picMkLst>
            <pc:docMk/>
            <pc:sldMk cId="685808710" sldId="471"/>
            <ac:picMk id="4" creationId="{31556725-32B3-45A3-A083-F4D7011DAB2F}"/>
          </ac:picMkLst>
        </pc:picChg>
        <pc:picChg chg="add mod">
          <ac:chgData name="Shankar Kunwar" userId="d244fb764aa03eb0" providerId="LiveId" clId="{CBD4E0E1-9688-4CAA-8956-BAABFD84A06B}" dt="2019-11-24T07:40:42.383" v="687" actId="164"/>
          <ac:picMkLst>
            <pc:docMk/>
            <pc:sldMk cId="685808710" sldId="471"/>
            <ac:picMk id="5" creationId="{F8423B22-1D5A-43AF-BDF0-9ABAB8DADA64}"/>
          </ac:picMkLst>
        </pc:picChg>
        <pc:picChg chg="add del mod">
          <ac:chgData name="Shankar Kunwar" userId="d244fb764aa03eb0" providerId="LiveId" clId="{CBD4E0E1-9688-4CAA-8956-BAABFD84A06B}" dt="2019-11-24T06:29:06.886" v="657" actId="478"/>
          <ac:picMkLst>
            <pc:docMk/>
            <pc:sldMk cId="685808710" sldId="471"/>
            <ac:picMk id="18" creationId="{4BA128FD-1D01-4A98-B00E-094A5C11A3D1}"/>
          </ac:picMkLst>
        </pc:picChg>
        <pc:picChg chg="add mod">
          <ac:chgData name="Shankar Kunwar" userId="d244fb764aa03eb0" providerId="LiveId" clId="{CBD4E0E1-9688-4CAA-8956-BAABFD84A06B}" dt="2019-11-24T07:46:12.879" v="730" actId="1038"/>
          <ac:picMkLst>
            <pc:docMk/>
            <pc:sldMk cId="685808710" sldId="471"/>
            <ac:picMk id="36" creationId="{A3781A35-EB8F-4D51-B983-7BCA1CEC9430}"/>
          </ac:picMkLst>
        </pc:picChg>
        <pc:picChg chg="mod">
          <ac:chgData name="Shankar Kunwar" userId="d244fb764aa03eb0" providerId="LiveId" clId="{CBD4E0E1-9688-4CAA-8956-BAABFD84A06B}" dt="2019-11-24T08:09:04.503" v="1023" actId="14100"/>
          <ac:picMkLst>
            <pc:docMk/>
            <pc:sldMk cId="685808710" sldId="471"/>
            <ac:picMk id="137" creationId="{F29A709E-2022-436D-87AB-79F5C71796D5}"/>
          </ac:picMkLst>
        </pc:picChg>
        <pc:cxnChg chg="add mod">
          <ac:chgData name="Shankar Kunwar" userId="d244fb764aa03eb0" providerId="LiveId" clId="{CBD4E0E1-9688-4CAA-8956-BAABFD84A06B}" dt="2019-11-24T07:40:42.383" v="687" actId="164"/>
          <ac:cxnSpMkLst>
            <pc:docMk/>
            <pc:sldMk cId="685808710" sldId="471"/>
            <ac:cxnSpMk id="7" creationId="{DCB925D0-AB0A-4AD1-9C95-507D6F0611BD}"/>
          </ac:cxnSpMkLst>
        </pc:cxnChg>
        <pc:cxnChg chg="add mod">
          <ac:chgData name="Shankar Kunwar" userId="d244fb764aa03eb0" providerId="LiveId" clId="{CBD4E0E1-9688-4CAA-8956-BAABFD84A06B}" dt="2019-11-24T07:40:42.383" v="687" actId="164"/>
          <ac:cxnSpMkLst>
            <pc:docMk/>
            <pc:sldMk cId="685808710" sldId="471"/>
            <ac:cxnSpMk id="9" creationId="{57C050B8-1E75-40D7-A5FA-480D2CCA0C9D}"/>
          </ac:cxnSpMkLst>
        </pc:cxnChg>
        <pc:cxnChg chg="add mod">
          <ac:chgData name="Shankar Kunwar" userId="d244fb764aa03eb0" providerId="LiveId" clId="{CBD4E0E1-9688-4CAA-8956-BAABFD84A06B}" dt="2019-11-24T07:40:42.383" v="687" actId="164"/>
          <ac:cxnSpMkLst>
            <pc:docMk/>
            <pc:sldMk cId="685808710" sldId="471"/>
            <ac:cxnSpMk id="12" creationId="{E3BCAC03-F5C4-4DFB-8C7B-CFE2ED23BA82}"/>
          </ac:cxnSpMkLst>
        </pc:cxnChg>
        <pc:cxnChg chg="add mod">
          <ac:chgData name="Shankar Kunwar" userId="d244fb764aa03eb0" providerId="LiveId" clId="{CBD4E0E1-9688-4CAA-8956-BAABFD84A06B}" dt="2019-11-24T07:53:08.214" v="849" actId="1035"/>
          <ac:cxnSpMkLst>
            <pc:docMk/>
            <pc:sldMk cId="685808710" sldId="471"/>
            <ac:cxnSpMk id="13" creationId="{72F35E7E-471C-472B-A3D3-A2F1CE45B04B}"/>
          </ac:cxnSpMkLst>
        </pc:cxnChg>
        <pc:cxnChg chg="add mod">
          <ac:chgData name="Shankar Kunwar" userId="d244fb764aa03eb0" providerId="LiveId" clId="{CBD4E0E1-9688-4CAA-8956-BAABFD84A06B}" dt="2019-11-24T07:57:03.198" v="960" actId="1035"/>
          <ac:cxnSpMkLst>
            <pc:docMk/>
            <pc:sldMk cId="685808710" sldId="471"/>
            <ac:cxnSpMk id="25" creationId="{27487EE5-403C-42B4-A95D-051C81F3D14A}"/>
          </ac:cxnSpMkLst>
        </pc:cxnChg>
        <pc:cxnChg chg="add del mod">
          <ac:chgData name="Shankar Kunwar" userId="d244fb764aa03eb0" providerId="LiveId" clId="{CBD4E0E1-9688-4CAA-8956-BAABFD84A06B}" dt="2019-11-24T07:52:11.619" v="827" actId="478"/>
          <ac:cxnSpMkLst>
            <pc:docMk/>
            <pc:sldMk cId="685808710" sldId="471"/>
            <ac:cxnSpMk id="27" creationId="{02D29758-BF03-4914-A3A4-8F56D6193686}"/>
          </ac:cxnSpMkLst>
        </pc:cxnChg>
        <pc:cxnChg chg="add del mod">
          <ac:chgData name="Shankar Kunwar" userId="d244fb764aa03eb0" providerId="LiveId" clId="{CBD4E0E1-9688-4CAA-8956-BAABFD84A06B}" dt="2019-11-24T07:52:11.619" v="827" actId="478"/>
          <ac:cxnSpMkLst>
            <pc:docMk/>
            <pc:sldMk cId="685808710" sldId="471"/>
            <ac:cxnSpMk id="30" creationId="{FBB69866-8932-46C9-A457-CE3D2765ED1C}"/>
          </ac:cxnSpMkLst>
        </pc:cxnChg>
        <pc:cxnChg chg="add mod">
          <ac:chgData name="Shankar Kunwar" userId="d244fb764aa03eb0" providerId="LiveId" clId="{CBD4E0E1-9688-4CAA-8956-BAABFD84A06B}" dt="2019-11-24T07:46:00.456" v="729" actId="164"/>
          <ac:cxnSpMkLst>
            <pc:docMk/>
            <pc:sldMk cId="685808710" sldId="471"/>
            <ac:cxnSpMk id="38" creationId="{B0C4CC65-BB50-4644-AFF4-7BD5DC0B1EDE}"/>
          </ac:cxnSpMkLst>
        </pc:cxnChg>
        <pc:cxnChg chg="mod">
          <ac:chgData name="Shankar Kunwar" userId="d244fb764aa03eb0" providerId="LiveId" clId="{CBD4E0E1-9688-4CAA-8956-BAABFD84A06B}" dt="2019-11-24T07:52:15.338" v="828" actId="478"/>
          <ac:cxnSpMkLst>
            <pc:docMk/>
            <pc:sldMk cId="685808710" sldId="471"/>
            <ac:cxnSpMk id="53" creationId="{4270E116-4DAF-45F8-8531-153D36C6313B}"/>
          </ac:cxnSpMkLst>
        </pc:cxnChg>
        <pc:cxnChg chg="del">
          <ac:chgData name="Shankar Kunwar" userId="d244fb764aa03eb0" providerId="LiveId" clId="{CBD4E0E1-9688-4CAA-8956-BAABFD84A06B}" dt="2019-11-24T07:50:03.228" v="814" actId="478"/>
          <ac:cxnSpMkLst>
            <pc:docMk/>
            <pc:sldMk cId="685808710" sldId="471"/>
            <ac:cxnSpMk id="61" creationId="{206E89F2-61F6-4ABF-9DA1-BA3230002752}"/>
          </ac:cxnSpMkLst>
        </pc:cxnChg>
        <pc:cxnChg chg="del">
          <ac:chgData name="Shankar Kunwar" userId="d244fb764aa03eb0" providerId="LiveId" clId="{CBD4E0E1-9688-4CAA-8956-BAABFD84A06B}" dt="2019-11-24T07:50:05.326" v="815" actId="478"/>
          <ac:cxnSpMkLst>
            <pc:docMk/>
            <pc:sldMk cId="685808710" sldId="471"/>
            <ac:cxnSpMk id="62" creationId="{DB2D03BD-E0AC-4586-BECB-0F7129642D57}"/>
          </ac:cxnSpMkLst>
        </pc:cxnChg>
        <pc:cxnChg chg="mod">
          <ac:chgData name="Shankar Kunwar" userId="d244fb764aa03eb0" providerId="LiveId" clId="{CBD4E0E1-9688-4CAA-8956-BAABFD84A06B}" dt="2019-11-24T07:50:09.466" v="816" actId="14100"/>
          <ac:cxnSpMkLst>
            <pc:docMk/>
            <pc:sldMk cId="685808710" sldId="471"/>
            <ac:cxnSpMk id="63" creationId="{905DD2EF-FD25-42F2-AFE8-13D248D40AAA}"/>
          </ac:cxnSpMkLst>
        </pc:cxnChg>
        <pc:cxnChg chg="add del mod">
          <ac:chgData name="Shankar Kunwar" userId="d244fb764aa03eb0" providerId="LiveId" clId="{CBD4E0E1-9688-4CAA-8956-BAABFD84A06B}" dt="2019-11-24T07:52:54.243" v="834" actId="478"/>
          <ac:cxnSpMkLst>
            <pc:docMk/>
            <pc:sldMk cId="685808710" sldId="471"/>
            <ac:cxnSpMk id="64" creationId="{D087A357-097A-4228-B485-EA7AD2535AC4}"/>
          </ac:cxnSpMkLst>
        </pc:cxnChg>
        <pc:cxnChg chg="add del mod">
          <ac:chgData name="Shankar Kunwar" userId="d244fb764aa03eb0" providerId="LiveId" clId="{CBD4E0E1-9688-4CAA-8956-BAABFD84A06B}" dt="2019-11-24T07:52:54.243" v="834" actId="478"/>
          <ac:cxnSpMkLst>
            <pc:docMk/>
            <pc:sldMk cId="685808710" sldId="471"/>
            <ac:cxnSpMk id="65" creationId="{258126ED-2CF7-478C-8AE7-A4D364B725EC}"/>
          </ac:cxnSpMkLst>
        </pc:cxnChg>
        <pc:cxnChg chg="del">
          <ac:chgData name="Shankar Kunwar" userId="d244fb764aa03eb0" providerId="LiveId" clId="{CBD4E0E1-9688-4CAA-8956-BAABFD84A06B}" dt="2019-11-24T07:50:22.480" v="817" actId="478"/>
          <ac:cxnSpMkLst>
            <pc:docMk/>
            <pc:sldMk cId="685808710" sldId="471"/>
            <ac:cxnSpMk id="74" creationId="{F2AF6D3A-D630-492F-A164-D81AC9E96D6B}"/>
          </ac:cxnSpMkLst>
        </pc:cxnChg>
        <pc:cxnChg chg="del">
          <ac:chgData name="Shankar Kunwar" userId="d244fb764aa03eb0" providerId="LiveId" clId="{CBD4E0E1-9688-4CAA-8956-BAABFD84A06B}" dt="2019-11-24T07:50:24.795" v="818" actId="478"/>
          <ac:cxnSpMkLst>
            <pc:docMk/>
            <pc:sldMk cId="685808710" sldId="471"/>
            <ac:cxnSpMk id="75" creationId="{1E8FDC7A-33F6-4492-9276-CF09B155EE2B}"/>
          </ac:cxnSpMkLst>
        </pc:cxnChg>
        <pc:cxnChg chg="mod">
          <ac:chgData name="Shankar Kunwar" userId="d244fb764aa03eb0" providerId="LiveId" clId="{CBD4E0E1-9688-4CAA-8956-BAABFD84A06B}" dt="2019-11-24T07:50:58.215" v="825" actId="1035"/>
          <ac:cxnSpMkLst>
            <pc:docMk/>
            <pc:sldMk cId="685808710" sldId="471"/>
            <ac:cxnSpMk id="76" creationId="{15C1BFD8-FD76-44AE-A66C-934386D0D951}"/>
          </ac:cxnSpMkLst>
        </pc:cxnChg>
        <pc:cxnChg chg="mod">
          <ac:chgData name="Shankar Kunwar" userId="d244fb764aa03eb0" providerId="LiveId" clId="{CBD4E0E1-9688-4CAA-8956-BAABFD84A06B}" dt="2019-11-24T07:52:54.243" v="834" actId="478"/>
          <ac:cxnSpMkLst>
            <pc:docMk/>
            <pc:sldMk cId="685808710" sldId="471"/>
            <ac:cxnSpMk id="83" creationId="{6C7F80C0-0411-495C-8F29-863C1F1F57B3}"/>
          </ac:cxnSpMkLst>
        </pc:cxnChg>
        <pc:cxnChg chg="del">
          <ac:chgData name="Shankar Kunwar" userId="d244fb764aa03eb0" providerId="LiveId" clId="{CBD4E0E1-9688-4CAA-8956-BAABFD84A06B}" dt="2019-11-24T07:50:35.334" v="820" actId="478"/>
          <ac:cxnSpMkLst>
            <pc:docMk/>
            <pc:sldMk cId="685808710" sldId="471"/>
            <ac:cxnSpMk id="85" creationId="{076DAF5C-FDAC-4571-9341-9155939C31A0}"/>
          </ac:cxnSpMkLst>
        </pc:cxnChg>
        <pc:cxnChg chg="del">
          <ac:chgData name="Shankar Kunwar" userId="d244fb764aa03eb0" providerId="LiveId" clId="{CBD4E0E1-9688-4CAA-8956-BAABFD84A06B}" dt="2019-11-24T07:50:37.795" v="821" actId="478"/>
          <ac:cxnSpMkLst>
            <pc:docMk/>
            <pc:sldMk cId="685808710" sldId="471"/>
            <ac:cxnSpMk id="86" creationId="{8F88B270-D8D9-44AD-8962-59FAB8566B34}"/>
          </ac:cxnSpMkLst>
        </pc:cxnChg>
        <pc:cxnChg chg="mod">
          <ac:chgData name="Shankar Kunwar" userId="d244fb764aa03eb0" providerId="LiveId" clId="{CBD4E0E1-9688-4CAA-8956-BAABFD84A06B}" dt="2019-11-24T07:50:46.245" v="823" actId="1036"/>
          <ac:cxnSpMkLst>
            <pc:docMk/>
            <pc:sldMk cId="685808710" sldId="471"/>
            <ac:cxnSpMk id="87" creationId="{D4568FF2-E4B8-4CDB-B305-4F28BF03B6B0}"/>
          </ac:cxnSpMkLst>
        </pc:cxnChg>
      </pc:sldChg>
      <pc:sldChg chg="addSp delSp modSp add ord modAnim">
        <pc:chgData name="Shankar Kunwar" userId="d244fb764aa03eb0" providerId="LiveId" clId="{CBD4E0E1-9688-4CAA-8956-BAABFD84A06B}" dt="2019-11-25T13:43:43.440" v="1397" actId="1036"/>
        <pc:sldMkLst>
          <pc:docMk/>
          <pc:sldMk cId="452925282" sldId="472"/>
        </pc:sldMkLst>
        <pc:spChg chg="del">
          <ac:chgData name="Shankar Kunwar" userId="d244fb764aa03eb0" providerId="LiveId" clId="{CBD4E0E1-9688-4CAA-8956-BAABFD84A06B}" dt="2019-11-24T07:54:18.047" v="888" actId="478"/>
          <ac:spMkLst>
            <pc:docMk/>
            <pc:sldMk cId="452925282" sldId="472"/>
            <ac:spMk id="10" creationId="{3EF4AF07-35FB-4D5D-BEAB-5727C4735CCA}"/>
          </ac:spMkLst>
        </pc:spChg>
        <pc:spChg chg="add mod">
          <ac:chgData name="Shankar Kunwar" userId="d244fb764aa03eb0" providerId="LiveId" clId="{CBD4E0E1-9688-4CAA-8956-BAABFD84A06B}" dt="2019-11-24T08:05:12.550" v="1005" actId="164"/>
          <ac:spMkLst>
            <pc:docMk/>
            <pc:sldMk cId="452925282" sldId="472"/>
            <ac:spMk id="11" creationId="{3AD54BAB-5E4E-4B04-B3CF-8F28F6C7D9EB}"/>
          </ac:spMkLst>
        </pc:spChg>
        <pc:spChg chg="del">
          <ac:chgData name="Shankar Kunwar" userId="d244fb764aa03eb0" providerId="LiveId" clId="{CBD4E0E1-9688-4CAA-8956-BAABFD84A06B}" dt="2019-11-24T07:55:30.412" v="941" actId="478"/>
          <ac:spMkLst>
            <pc:docMk/>
            <pc:sldMk cId="452925282" sldId="472"/>
            <ac:spMk id="14" creationId="{37EFBC83-9B22-4CE8-8E5D-8104AE2B8191}"/>
          </ac:spMkLst>
        </pc:spChg>
        <pc:spChg chg="del">
          <ac:chgData name="Shankar Kunwar" userId="d244fb764aa03eb0" providerId="LiveId" clId="{CBD4E0E1-9688-4CAA-8956-BAABFD84A06B}" dt="2019-11-24T07:54:18.047" v="888" actId="478"/>
          <ac:spMkLst>
            <pc:docMk/>
            <pc:sldMk cId="452925282" sldId="472"/>
            <ac:spMk id="16" creationId="{AB5B7DB6-D81B-43C7-B58D-38DDEBE5DF28}"/>
          </ac:spMkLst>
        </pc:spChg>
        <pc:spChg chg="del">
          <ac:chgData name="Shankar Kunwar" userId="d244fb764aa03eb0" providerId="LiveId" clId="{CBD4E0E1-9688-4CAA-8956-BAABFD84A06B}" dt="2019-11-24T07:54:25.616" v="890" actId="478"/>
          <ac:spMkLst>
            <pc:docMk/>
            <pc:sldMk cId="452925282" sldId="472"/>
            <ac:spMk id="20" creationId="{EDD8EB9E-329D-414B-B886-18EC55F870F2}"/>
          </ac:spMkLst>
        </pc:spChg>
        <pc:spChg chg="del">
          <ac:chgData name="Shankar Kunwar" userId="d244fb764aa03eb0" providerId="LiveId" clId="{CBD4E0E1-9688-4CAA-8956-BAABFD84A06B}" dt="2019-11-24T07:54:25.616" v="890" actId="478"/>
          <ac:spMkLst>
            <pc:docMk/>
            <pc:sldMk cId="452925282" sldId="472"/>
            <ac:spMk id="22" creationId="{00CBD720-DE34-48B0-A5AF-5CA9D73F77D1}"/>
          </ac:spMkLst>
        </pc:spChg>
        <pc:spChg chg="mod">
          <ac:chgData name="Shankar Kunwar" userId="d244fb764aa03eb0" providerId="LiveId" clId="{CBD4E0E1-9688-4CAA-8956-BAABFD84A06B}" dt="2019-11-25T13:40:10.790" v="1318" actId="1076"/>
          <ac:spMkLst>
            <pc:docMk/>
            <pc:sldMk cId="452925282" sldId="472"/>
            <ac:spMk id="68" creationId="{1BECA358-1AED-4A42-88A6-B5D26270AF28}"/>
          </ac:spMkLst>
        </pc:spChg>
        <pc:spChg chg="del">
          <ac:chgData name="Shankar Kunwar" userId="d244fb764aa03eb0" providerId="LiveId" clId="{CBD4E0E1-9688-4CAA-8956-BAABFD84A06B}" dt="2019-11-25T13:39:20.276" v="1310" actId="478"/>
          <ac:spMkLst>
            <pc:docMk/>
            <pc:sldMk cId="452925282" sldId="472"/>
            <ac:spMk id="69" creationId="{943AF98C-109A-4000-8F8A-F3B846DE3BF8}"/>
          </ac:spMkLst>
        </pc:spChg>
        <pc:spChg chg="add mod">
          <ac:chgData name="Shankar Kunwar" userId="d244fb764aa03eb0" providerId="LiveId" clId="{CBD4E0E1-9688-4CAA-8956-BAABFD84A06B}" dt="2019-11-24T07:55:36.340" v="943" actId="1076"/>
          <ac:spMkLst>
            <pc:docMk/>
            <pc:sldMk cId="452925282" sldId="472"/>
            <ac:spMk id="74" creationId="{118D784A-81B5-4A79-8F30-12EC92BC12CA}"/>
          </ac:spMkLst>
        </pc:spChg>
        <pc:spChg chg="add mod">
          <ac:chgData name="Shankar Kunwar" userId="d244fb764aa03eb0" providerId="LiveId" clId="{CBD4E0E1-9688-4CAA-8956-BAABFD84A06B}" dt="2019-11-24T07:55:42.456" v="944" actId="1076"/>
          <ac:spMkLst>
            <pc:docMk/>
            <pc:sldMk cId="452925282" sldId="472"/>
            <ac:spMk id="75" creationId="{F1BF99CE-29AD-4CC7-AD4D-2F51126714FC}"/>
          </ac:spMkLst>
        </pc:spChg>
        <pc:spChg chg="mod">
          <ac:chgData name="Shankar Kunwar" userId="d244fb764aa03eb0" providerId="LiveId" clId="{CBD4E0E1-9688-4CAA-8956-BAABFD84A06B}" dt="2019-11-25T13:42:38.977" v="1392" actId="20577"/>
          <ac:spMkLst>
            <pc:docMk/>
            <pc:sldMk cId="452925282" sldId="472"/>
            <ac:spMk id="79" creationId="{264F4C3B-A848-4F2A-B220-81C41717000E}"/>
          </ac:spMkLst>
        </pc:spChg>
        <pc:spChg chg="del">
          <ac:chgData name="Shankar Kunwar" userId="d244fb764aa03eb0" providerId="LiveId" clId="{CBD4E0E1-9688-4CAA-8956-BAABFD84A06B}" dt="2019-11-25T13:41:39.490" v="1334" actId="478"/>
          <ac:spMkLst>
            <pc:docMk/>
            <pc:sldMk cId="452925282" sldId="472"/>
            <ac:spMk id="80" creationId="{B3203F70-41EF-4D69-B751-E80076E21892}"/>
          </ac:spMkLst>
        </pc:spChg>
        <pc:spChg chg="mod topLvl">
          <ac:chgData name="Shankar Kunwar" userId="d244fb764aa03eb0" providerId="LiveId" clId="{CBD4E0E1-9688-4CAA-8956-BAABFD84A06B}" dt="2019-11-24T08:05:12.550" v="1005" actId="164"/>
          <ac:spMkLst>
            <pc:docMk/>
            <pc:sldMk cId="452925282" sldId="472"/>
            <ac:spMk id="86" creationId="{CB3CF6C3-64D1-40B4-A967-A15FB709B717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89" creationId="{FBC0A5EE-1339-4B00-A8B6-414AFAB47F0E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90" creationId="{47E7A7C1-34F9-4185-82C4-FFF1273A99DC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91" creationId="{1FE837BB-BE5A-4508-9650-96B5CCC00222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92" creationId="{171CCF95-9BE4-4097-A2CC-56BF5CDA1351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93" creationId="{205832F9-6180-401A-B48D-2B1A1B212F9D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94" creationId="{A0263588-4242-405D-AA96-6744E247E3F0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95" creationId="{E0F18DAE-718C-47BA-ACCD-A5A1A8741243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96" creationId="{C2281B97-A747-44AF-B56F-8CBB313263F6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97" creationId="{AA15B40A-8F8F-4C6F-BDB0-BACF9C348912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98" creationId="{E3090F15-6B9B-4ED6-99C4-D5F99FE5FB62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99" creationId="{0DBF580D-7822-43A7-9BA0-8CF758D14AAE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01" creationId="{FC81BC56-A830-4873-A21B-3CCA73B2BBF2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02" creationId="{748CA6EF-5766-444D-AFF7-2AAEB9D931F8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03" creationId="{587A2904-6B21-4ED7-B441-73798EC63A6F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04" creationId="{B3B2456D-A777-4FE8-B3F3-C0F428E121A2}"/>
          </ac:spMkLst>
        </pc:spChg>
        <pc:spChg chg="mod">
          <ac:chgData name="Shankar Kunwar" userId="d244fb764aa03eb0" providerId="LiveId" clId="{CBD4E0E1-9688-4CAA-8956-BAABFD84A06B}" dt="2019-11-24T08:00:37.119" v="981" actId="1076"/>
          <ac:spMkLst>
            <pc:docMk/>
            <pc:sldMk cId="452925282" sldId="472"/>
            <ac:spMk id="105" creationId="{CEBFF37F-CC2B-4531-9826-C1F6FC1E26D6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06" creationId="{19274538-881B-43C5-A2E9-E53B8E7C139F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07" creationId="{885E6595-F5E9-4F3F-8BA6-97CC898B8CF5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10" creationId="{63D601DE-A871-4D02-A401-EC81E4651B02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11" creationId="{E5E33B23-065A-4100-970F-B02EC00870D9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15" creationId="{25ACB2E2-28E6-48B0-B3FD-5C9CF83820CB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16" creationId="{B04BBF8E-A025-46A4-AD23-278C1993D276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17" creationId="{1CE49F45-966B-4136-A777-C8097A2A66E9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18" creationId="{45AFC343-8E0A-4C28-A129-28B0E43CDAE4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19" creationId="{7819F8B0-B4F7-48F9-A0E8-1E36CA824110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20" creationId="{1C48017D-BAD6-48CC-AF43-97E1E0981A99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21" creationId="{13B7C6FD-5E03-48E1-BB84-815EDC14CA9C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22" creationId="{3665362B-726E-474F-AD4C-18E4A115B442}"/>
          </ac:spMkLst>
        </pc:spChg>
        <pc:spChg chg="mod">
          <ac:chgData name="Shankar Kunwar" userId="d244fb764aa03eb0" providerId="LiveId" clId="{CBD4E0E1-9688-4CAA-8956-BAABFD84A06B}" dt="2019-11-24T08:00:33.186" v="980" actId="255"/>
          <ac:spMkLst>
            <pc:docMk/>
            <pc:sldMk cId="452925282" sldId="472"/>
            <ac:spMk id="123" creationId="{D10A33D1-6763-4D74-8A89-E56BCAF53049}"/>
          </ac:spMkLst>
        </pc:spChg>
        <pc:spChg chg="add mod">
          <ac:chgData name="Shankar Kunwar" userId="d244fb764aa03eb0" providerId="LiveId" clId="{CBD4E0E1-9688-4CAA-8956-BAABFD84A06B}" dt="2019-11-24T08:03:45.512" v="999" actId="1076"/>
          <ac:spMkLst>
            <pc:docMk/>
            <pc:sldMk cId="452925282" sldId="472"/>
            <ac:spMk id="124" creationId="{821EB6D7-D786-4A38-99C7-B133336DF4C4}"/>
          </ac:spMkLst>
        </pc:spChg>
        <pc:grpChg chg="add mod">
          <ac:chgData name="Shankar Kunwar" userId="d244fb764aa03eb0" providerId="LiveId" clId="{CBD4E0E1-9688-4CAA-8956-BAABFD84A06B}" dt="2019-11-24T07:56:20.258" v="948" actId="1076"/>
          <ac:grpSpMkLst>
            <pc:docMk/>
            <pc:sldMk cId="452925282" sldId="472"/>
            <ac:grpSpMk id="6" creationId="{F619FA75-6500-4186-BACA-43EC3E31531F}"/>
          </ac:grpSpMkLst>
        </pc:grpChg>
        <pc:grpChg chg="add mod">
          <ac:chgData name="Shankar Kunwar" userId="d244fb764aa03eb0" providerId="LiveId" clId="{CBD4E0E1-9688-4CAA-8956-BAABFD84A06B}" dt="2019-11-24T07:56:29.758" v="949" actId="164"/>
          <ac:grpSpMkLst>
            <pc:docMk/>
            <pc:sldMk cId="452925282" sldId="472"/>
            <ac:grpSpMk id="8" creationId="{AB2D5EB2-5A52-4C00-B9C6-F6408ED83F41}"/>
          </ac:grpSpMkLst>
        </pc:grpChg>
        <pc:grpChg chg="add mod">
          <ac:chgData name="Shankar Kunwar" userId="d244fb764aa03eb0" providerId="LiveId" clId="{CBD4E0E1-9688-4CAA-8956-BAABFD84A06B}" dt="2019-11-24T08:05:38.930" v="1010" actId="1036"/>
          <ac:grpSpMkLst>
            <pc:docMk/>
            <pc:sldMk cId="452925282" sldId="472"/>
            <ac:grpSpMk id="18" creationId="{693B1975-E313-45D3-BA0A-CCB5D57C2900}"/>
          </ac:grpSpMkLst>
        </pc:grpChg>
        <pc:grpChg chg="mod">
          <ac:chgData name="Shankar Kunwar" userId="d244fb764aa03eb0" providerId="LiveId" clId="{CBD4E0E1-9688-4CAA-8956-BAABFD84A06B}" dt="2019-11-24T07:56:29.758" v="949" actId="164"/>
          <ac:grpSpMkLst>
            <pc:docMk/>
            <pc:sldMk cId="452925282" sldId="472"/>
            <ac:grpSpMk id="24" creationId="{C94CCF9A-15AE-4C4C-A0F4-5DCFAA248E62}"/>
          </ac:grpSpMkLst>
        </pc:grpChg>
        <pc:grpChg chg="add mod">
          <ac:chgData name="Shankar Kunwar" userId="d244fb764aa03eb0" providerId="LiveId" clId="{CBD4E0E1-9688-4CAA-8956-BAABFD84A06B}" dt="2019-11-25T13:43:01.282" v="1395" actId="164"/>
          <ac:grpSpMkLst>
            <pc:docMk/>
            <pc:sldMk cId="452925282" sldId="472"/>
            <ac:grpSpMk id="26" creationId="{30A67DD5-557F-401C-BC06-FAAFAF64929F}"/>
          </ac:grpSpMkLst>
        </pc:grpChg>
        <pc:grpChg chg="add mod">
          <ac:chgData name="Shankar Kunwar" userId="d244fb764aa03eb0" providerId="LiveId" clId="{CBD4E0E1-9688-4CAA-8956-BAABFD84A06B}" dt="2019-11-25T13:43:06.041" v="1396" actId="164"/>
          <ac:grpSpMkLst>
            <pc:docMk/>
            <pc:sldMk cId="452925282" sldId="472"/>
            <ac:grpSpMk id="28" creationId="{9263029D-57C1-4A86-B462-B221697EA4C6}"/>
          </ac:grpSpMkLst>
        </pc:grpChg>
        <pc:grpChg chg="mod">
          <ac:chgData name="Shankar Kunwar" userId="d244fb764aa03eb0" providerId="LiveId" clId="{CBD4E0E1-9688-4CAA-8956-BAABFD84A06B}" dt="2019-11-24T07:56:29.758" v="949" actId="164"/>
          <ac:grpSpMkLst>
            <pc:docMk/>
            <pc:sldMk cId="452925282" sldId="472"/>
            <ac:grpSpMk id="46" creationId="{805E9253-B4C8-4189-8502-E85846411431}"/>
          </ac:grpSpMkLst>
        </pc:grpChg>
        <pc:grpChg chg="mod">
          <ac:chgData name="Shankar Kunwar" userId="d244fb764aa03eb0" providerId="LiveId" clId="{CBD4E0E1-9688-4CAA-8956-BAABFD84A06B}" dt="2019-11-24T07:56:29.758" v="949" actId="164"/>
          <ac:grpSpMkLst>
            <pc:docMk/>
            <pc:sldMk cId="452925282" sldId="472"/>
            <ac:grpSpMk id="47" creationId="{35F6329C-E608-43C4-B337-65A7A0921271}"/>
          </ac:grpSpMkLst>
        </pc:grpChg>
        <pc:grpChg chg="mod">
          <ac:chgData name="Shankar Kunwar" userId="d244fb764aa03eb0" providerId="LiveId" clId="{CBD4E0E1-9688-4CAA-8956-BAABFD84A06B}" dt="2019-11-24T07:56:17.351" v="947" actId="164"/>
          <ac:grpSpMkLst>
            <pc:docMk/>
            <pc:sldMk cId="452925282" sldId="472"/>
            <ac:grpSpMk id="59" creationId="{9217C662-E278-4C8E-9AA2-CE0E92FC6CFC}"/>
          </ac:grpSpMkLst>
        </pc:grpChg>
        <pc:grpChg chg="mod">
          <ac:chgData name="Shankar Kunwar" userId="d244fb764aa03eb0" providerId="LiveId" clId="{CBD4E0E1-9688-4CAA-8956-BAABFD84A06B}" dt="2019-11-24T07:56:17.351" v="947" actId="164"/>
          <ac:grpSpMkLst>
            <pc:docMk/>
            <pc:sldMk cId="452925282" sldId="472"/>
            <ac:grpSpMk id="66" creationId="{CCD8E51E-7904-4076-AA32-A1D4023218BE}"/>
          </ac:grpSpMkLst>
        </pc:grpChg>
        <pc:grpChg chg="mod">
          <ac:chgData name="Shankar Kunwar" userId="d244fb764aa03eb0" providerId="LiveId" clId="{CBD4E0E1-9688-4CAA-8956-BAABFD84A06B}" dt="2019-11-24T07:56:17.351" v="947" actId="164"/>
          <ac:grpSpMkLst>
            <pc:docMk/>
            <pc:sldMk cId="452925282" sldId="472"/>
            <ac:grpSpMk id="77" creationId="{001E5C85-D142-4377-B11F-3848C22BA6BF}"/>
          </ac:grpSpMkLst>
        </pc:grpChg>
        <pc:grpChg chg="add del mod">
          <ac:chgData name="Shankar Kunwar" userId="d244fb764aa03eb0" providerId="LiveId" clId="{CBD4E0E1-9688-4CAA-8956-BAABFD84A06B}" dt="2019-11-24T08:00:14.919" v="976" actId="165"/>
          <ac:grpSpMkLst>
            <pc:docMk/>
            <pc:sldMk cId="452925282" sldId="472"/>
            <ac:grpSpMk id="85" creationId="{209649A2-6115-4764-B053-76D1AE9A7ED3}"/>
          </ac:grpSpMkLst>
        </pc:grpChg>
        <pc:grpChg chg="mod topLvl">
          <ac:chgData name="Shankar Kunwar" userId="d244fb764aa03eb0" providerId="LiveId" clId="{CBD4E0E1-9688-4CAA-8956-BAABFD84A06B}" dt="2019-11-24T08:05:12.550" v="1005" actId="164"/>
          <ac:grpSpMkLst>
            <pc:docMk/>
            <pc:sldMk cId="452925282" sldId="472"/>
            <ac:grpSpMk id="88" creationId="{3A8E0873-1064-4948-9DD9-02E5E6C42FA7}"/>
          </ac:grpSpMkLst>
        </pc:grpChg>
        <pc:graphicFrameChg chg="del">
          <ac:chgData name="Shankar Kunwar" userId="d244fb764aa03eb0" providerId="LiveId" clId="{CBD4E0E1-9688-4CAA-8956-BAABFD84A06B}" dt="2019-11-24T07:54:21.733" v="889" actId="478"/>
          <ac:graphicFrameMkLst>
            <pc:docMk/>
            <pc:sldMk cId="452925282" sldId="472"/>
            <ac:graphicFrameMk id="15" creationId="{921D0BDE-EB95-4FCF-AABE-D9A17C812622}"/>
          </ac:graphicFrameMkLst>
        </pc:graphicFrameChg>
        <pc:graphicFrameChg chg="del">
          <ac:chgData name="Shankar Kunwar" userId="d244fb764aa03eb0" providerId="LiveId" clId="{CBD4E0E1-9688-4CAA-8956-BAABFD84A06B}" dt="2019-11-24T07:54:18.047" v="888" actId="478"/>
          <ac:graphicFrameMkLst>
            <pc:docMk/>
            <pc:sldMk cId="452925282" sldId="472"/>
            <ac:graphicFrameMk id="17" creationId="{B4E60AF6-E628-4153-B0CC-926B66B5E00D}"/>
          </ac:graphicFrameMkLst>
        </pc:graphicFrameChg>
        <pc:graphicFrameChg chg="del">
          <ac:chgData name="Shankar Kunwar" userId="d244fb764aa03eb0" providerId="LiveId" clId="{CBD4E0E1-9688-4CAA-8956-BAABFD84A06B}" dt="2019-11-24T07:54:25.616" v="890" actId="478"/>
          <ac:graphicFrameMkLst>
            <pc:docMk/>
            <pc:sldMk cId="452925282" sldId="472"/>
            <ac:graphicFrameMk id="21" creationId="{098350FA-8539-4483-9FEC-6F5CBFA08D18}"/>
          </ac:graphicFrameMkLst>
        </pc:graphicFrameChg>
        <pc:graphicFrameChg chg="del">
          <ac:chgData name="Shankar Kunwar" userId="d244fb764aa03eb0" providerId="LiveId" clId="{CBD4E0E1-9688-4CAA-8956-BAABFD84A06B}" dt="2019-11-24T07:54:25.616" v="890" actId="478"/>
          <ac:graphicFrameMkLst>
            <pc:docMk/>
            <pc:sldMk cId="452925282" sldId="472"/>
            <ac:graphicFrameMk id="23" creationId="{6E9E6786-FCC9-4C97-963B-F6B2692CAE18}"/>
          </ac:graphicFrameMkLst>
        </pc:graphicFrameChg>
        <pc:cxnChg chg="add mod">
          <ac:chgData name="Shankar Kunwar" userId="d244fb764aa03eb0" providerId="LiveId" clId="{CBD4E0E1-9688-4CAA-8956-BAABFD84A06B}" dt="2019-11-25T13:43:01.282" v="1395" actId="164"/>
          <ac:cxnSpMkLst>
            <pc:docMk/>
            <pc:sldMk cId="452925282" sldId="472"/>
            <ac:cxnSpMk id="3" creationId="{9D1E1A1D-1E9A-4D30-BC52-EDEAA55B5999}"/>
          </ac:cxnSpMkLst>
        </pc:cxnChg>
        <pc:cxnChg chg="mod">
          <ac:chgData name="Shankar Kunwar" userId="d244fb764aa03eb0" providerId="LiveId" clId="{CBD4E0E1-9688-4CAA-8956-BAABFD84A06B}" dt="2019-11-25T13:43:43.440" v="1397" actId="1036"/>
          <ac:cxnSpMkLst>
            <pc:docMk/>
            <pc:sldMk cId="452925282" sldId="472"/>
            <ac:cxnSpMk id="12" creationId="{E3BCAC03-F5C4-4DFB-8C7B-CFE2ED23BA82}"/>
          </ac:cxnSpMkLst>
        </pc:cxnChg>
        <pc:cxnChg chg="add mod">
          <ac:chgData name="Shankar Kunwar" userId="d244fb764aa03eb0" providerId="LiveId" clId="{CBD4E0E1-9688-4CAA-8956-BAABFD84A06B}" dt="2019-11-25T13:43:01.282" v="1395" actId="164"/>
          <ac:cxnSpMkLst>
            <pc:docMk/>
            <pc:sldMk cId="452925282" sldId="472"/>
            <ac:cxnSpMk id="17" creationId="{3C33BDBB-9130-45F5-BDC1-4038F60756AD}"/>
          </ac:cxnSpMkLst>
        </pc:cxnChg>
        <pc:cxnChg chg="add mod">
          <ac:chgData name="Shankar Kunwar" userId="d244fb764aa03eb0" providerId="LiveId" clId="{CBD4E0E1-9688-4CAA-8956-BAABFD84A06B}" dt="2019-11-25T13:43:06.041" v="1396" actId="164"/>
          <ac:cxnSpMkLst>
            <pc:docMk/>
            <pc:sldMk cId="452925282" sldId="472"/>
            <ac:cxnSpMk id="21" creationId="{71CD7802-D316-4B3D-A6A6-328BF73066E8}"/>
          </ac:cxnSpMkLst>
        </pc:cxnChg>
        <pc:cxnChg chg="add mod">
          <ac:chgData name="Shankar Kunwar" userId="d244fb764aa03eb0" providerId="LiveId" clId="{CBD4E0E1-9688-4CAA-8956-BAABFD84A06B}" dt="2019-11-25T13:43:06.041" v="1396" actId="164"/>
          <ac:cxnSpMkLst>
            <pc:docMk/>
            <pc:sldMk cId="452925282" sldId="472"/>
            <ac:cxnSpMk id="23" creationId="{B1DA935F-DAA7-4BCC-86BD-A737196043A1}"/>
          </ac:cxnSpMkLst>
        </pc:cxnChg>
        <pc:cxnChg chg="mod">
          <ac:chgData name="Shankar Kunwar" userId="d244fb764aa03eb0" providerId="LiveId" clId="{CBD4E0E1-9688-4CAA-8956-BAABFD84A06B}" dt="2019-11-24T07:55:47.400" v="945" actId="14100"/>
          <ac:cxnSpMkLst>
            <pc:docMk/>
            <pc:sldMk cId="452925282" sldId="472"/>
            <ac:cxnSpMk id="25" creationId="{27487EE5-403C-42B4-A95D-051C81F3D14A}"/>
          </ac:cxnSpMkLst>
        </pc:cxnChg>
        <pc:cxnChg chg="mod">
          <ac:chgData name="Shankar Kunwar" userId="d244fb764aa03eb0" providerId="LiveId" clId="{CBD4E0E1-9688-4CAA-8956-BAABFD84A06B}" dt="2019-11-24T07:56:29.758" v="949" actId="164"/>
          <ac:cxnSpMkLst>
            <pc:docMk/>
            <pc:sldMk cId="452925282" sldId="472"/>
            <ac:cxnSpMk id="27" creationId="{02D29758-BF03-4914-A3A4-8F56D6193686}"/>
          </ac:cxnSpMkLst>
        </pc:cxnChg>
        <pc:cxnChg chg="mod">
          <ac:chgData name="Shankar Kunwar" userId="d244fb764aa03eb0" providerId="LiveId" clId="{CBD4E0E1-9688-4CAA-8956-BAABFD84A06B}" dt="2019-11-24T07:56:29.758" v="949" actId="164"/>
          <ac:cxnSpMkLst>
            <pc:docMk/>
            <pc:sldMk cId="452925282" sldId="472"/>
            <ac:cxnSpMk id="30" creationId="{FBB69866-8932-46C9-A457-CE3D2765ED1C}"/>
          </ac:cxnSpMkLst>
        </pc:cxnChg>
        <pc:cxnChg chg="mod">
          <ac:chgData name="Shankar Kunwar" userId="d244fb764aa03eb0" providerId="LiveId" clId="{CBD4E0E1-9688-4CAA-8956-BAABFD84A06B}" dt="2019-11-24T07:56:17.351" v="947" actId="164"/>
          <ac:cxnSpMkLst>
            <pc:docMk/>
            <pc:sldMk cId="452925282" sldId="472"/>
            <ac:cxnSpMk id="64" creationId="{D087A357-097A-4228-B485-EA7AD2535AC4}"/>
          </ac:cxnSpMkLst>
        </pc:cxnChg>
        <pc:cxnChg chg="mod">
          <ac:chgData name="Shankar Kunwar" userId="d244fb764aa03eb0" providerId="LiveId" clId="{CBD4E0E1-9688-4CAA-8956-BAABFD84A06B}" dt="2019-11-24T07:56:17.351" v="947" actId="164"/>
          <ac:cxnSpMkLst>
            <pc:docMk/>
            <pc:sldMk cId="452925282" sldId="472"/>
            <ac:cxnSpMk id="65" creationId="{258126ED-2CF7-478C-8AE7-A4D364B725EC}"/>
          </ac:cxnSpMkLst>
        </pc:cxnChg>
        <pc:cxnChg chg="del">
          <ac:chgData name="Shankar Kunwar" userId="d244fb764aa03eb0" providerId="LiveId" clId="{CBD4E0E1-9688-4CAA-8956-BAABFD84A06B}" dt="2019-11-25T13:39:28.943" v="1311" actId="478"/>
          <ac:cxnSpMkLst>
            <pc:docMk/>
            <pc:sldMk cId="452925282" sldId="472"/>
            <ac:cxnSpMk id="72" creationId="{08FCF5C5-C1DF-4FAF-8F14-1EB9FB43C3B9}"/>
          </ac:cxnSpMkLst>
        </pc:cxnChg>
        <pc:cxnChg chg="mod">
          <ac:chgData name="Shankar Kunwar" userId="d244fb764aa03eb0" providerId="LiveId" clId="{CBD4E0E1-9688-4CAA-8956-BAABFD84A06B}" dt="2019-11-25T13:41:16.667" v="1333" actId="1036"/>
          <ac:cxnSpMkLst>
            <pc:docMk/>
            <pc:sldMk cId="452925282" sldId="472"/>
            <ac:cxnSpMk id="76" creationId="{15C1BFD8-FD76-44AE-A66C-934386D0D951}"/>
          </ac:cxnSpMkLst>
        </pc:cxnChg>
        <pc:cxnChg chg="del mod">
          <ac:chgData name="Shankar Kunwar" userId="d244fb764aa03eb0" providerId="LiveId" clId="{CBD4E0E1-9688-4CAA-8956-BAABFD84A06B}" dt="2019-11-25T13:41:42.938" v="1335" actId="478"/>
          <ac:cxnSpMkLst>
            <pc:docMk/>
            <pc:sldMk cId="452925282" sldId="472"/>
            <ac:cxnSpMk id="83" creationId="{6C7F80C0-0411-495C-8F29-863C1F1F57B3}"/>
          </ac:cxnSpMkLst>
        </pc:cxnChg>
        <pc:cxnChg chg="add mod">
          <ac:chgData name="Shankar Kunwar" userId="d244fb764aa03eb0" providerId="LiveId" clId="{CBD4E0E1-9688-4CAA-8956-BAABFD84A06B}" dt="2019-11-25T13:43:01.282" v="1395" actId="164"/>
          <ac:cxnSpMkLst>
            <pc:docMk/>
            <pc:sldMk cId="452925282" sldId="472"/>
            <ac:cxnSpMk id="125" creationId="{E1E74557-2F2B-4A06-A4A5-C54D3C074D8F}"/>
          </ac:cxnSpMkLst>
        </pc:cxnChg>
        <pc:cxnChg chg="add mod">
          <ac:chgData name="Shankar Kunwar" userId="d244fb764aa03eb0" providerId="LiveId" clId="{CBD4E0E1-9688-4CAA-8956-BAABFD84A06B}" dt="2019-11-25T13:43:06.041" v="1396" actId="164"/>
          <ac:cxnSpMkLst>
            <pc:docMk/>
            <pc:sldMk cId="452925282" sldId="472"/>
            <ac:cxnSpMk id="126" creationId="{7CE2A1E9-62EB-4113-8AD7-7338E9520452}"/>
          </ac:cxnSpMkLst>
        </pc:cxnChg>
        <pc:cxnChg chg="add mod">
          <ac:chgData name="Shankar Kunwar" userId="d244fb764aa03eb0" providerId="LiveId" clId="{CBD4E0E1-9688-4CAA-8956-BAABFD84A06B}" dt="2019-11-25T13:43:06.041" v="1396" actId="164"/>
          <ac:cxnSpMkLst>
            <pc:docMk/>
            <pc:sldMk cId="452925282" sldId="472"/>
            <ac:cxnSpMk id="127" creationId="{F877670E-96D1-41A4-B7FE-7A37238C5536}"/>
          </ac:cxnSpMkLst>
        </pc:cxnChg>
        <pc:cxnChg chg="add mod">
          <ac:chgData name="Shankar Kunwar" userId="d244fb764aa03eb0" providerId="LiveId" clId="{CBD4E0E1-9688-4CAA-8956-BAABFD84A06B}" dt="2019-11-25T13:43:06.041" v="1396" actId="164"/>
          <ac:cxnSpMkLst>
            <pc:docMk/>
            <pc:sldMk cId="452925282" sldId="472"/>
            <ac:cxnSpMk id="128" creationId="{91FC8E76-BB6C-4144-9FC8-166707362270}"/>
          </ac:cxnSpMkLst>
        </pc:cxnChg>
      </pc:sldChg>
    </pc:docChg>
  </pc:docChgLst>
  <pc:docChgLst>
    <pc:chgData name="Shankar Kunwar" userId="d244fb764aa03eb0" providerId="LiveId" clId="{E1128D60-420E-4FA2-AD9B-1AE2FA594DA2}"/>
    <pc:docChg chg="undo custSel addSld delSld modSld">
      <pc:chgData name="Shankar Kunwar" userId="d244fb764aa03eb0" providerId="LiveId" clId="{E1128D60-420E-4FA2-AD9B-1AE2FA594DA2}" dt="2020-11-24T05:55:42.456" v="842" actId="478"/>
      <pc:docMkLst>
        <pc:docMk/>
      </pc:docMkLst>
      <pc:sldChg chg="modAnim">
        <pc:chgData name="Shankar Kunwar" userId="d244fb764aa03eb0" providerId="LiveId" clId="{E1128D60-420E-4FA2-AD9B-1AE2FA594DA2}" dt="2020-11-12T05:32:03.120" v="5"/>
        <pc:sldMkLst>
          <pc:docMk/>
          <pc:sldMk cId="0" sldId="410"/>
        </pc:sldMkLst>
      </pc:sldChg>
      <pc:sldChg chg="add">
        <pc:chgData name="Shankar Kunwar" userId="d244fb764aa03eb0" providerId="LiveId" clId="{E1128D60-420E-4FA2-AD9B-1AE2FA594DA2}" dt="2020-11-11T11:32:12.025" v="1"/>
        <pc:sldMkLst>
          <pc:docMk/>
          <pc:sldMk cId="2019884101" sldId="414"/>
        </pc:sldMkLst>
      </pc:sldChg>
      <pc:sldChg chg="delSp add mod">
        <pc:chgData name="Shankar Kunwar" userId="d244fb764aa03eb0" providerId="LiveId" clId="{E1128D60-420E-4FA2-AD9B-1AE2FA594DA2}" dt="2020-11-12T05:33:41.043" v="7" actId="478"/>
        <pc:sldMkLst>
          <pc:docMk/>
          <pc:sldMk cId="2333064634" sldId="473"/>
        </pc:sldMkLst>
        <pc:grpChg chg="del">
          <ac:chgData name="Shankar Kunwar" userId="d244fb764aa03eb0" providerId="LiveId" clId="{E1128D60-420E-4FA2-AD9B-1AE2FA594DA2}" dt="2020-11-12T05:33:41.043" v="7" actId="478"/>
          <ac:grpSpMkLst>
            <pc:docMk/>
            <pc:sldMk cId="2333064634" sldId="473"/>
            <ac:grpSpMk id="5" creationId="{00000000-0000-0000-0000-000000000000}"/>
          </ac:grpSpMkLst>
        </pc:grpChg>
        <pc:grpChg chg="del">
          <ac:chgData name="Shankar Kunwar" userId="d244fb764aa03eb0" providerId="LiveId" clId="{E1128D60-420E-4FA2-AD9B-1AE2FA594DA2}" dt="2020-11-12T05:33:41.043" v="7" actId="478"/>
          <ac:grpSpMkLst>
            <pc:docMk/>
            <pc:sldMk cId="2333064634" sldId="473"/>
            <ac:grpSpMk id="8" creationId="{00000000-0000-0000-0000-000000000000}"/>
          </ac:grpSpMkLst>
        </pc:grpChg>
        <pc:grpChg chg="del">
          <ac:chgData name="Shankar Kunwar" userId="d244fb764aa03eb0" providerId="LiveId" clId="{E1128D60-420E-4FA2-AD9B-1AE2FA594DA2}" dt="2020-11-12T05:33:41.043" v="7" actId="478"/>
          <ac:grpSpMkLst>
            <pc:docMk/>
            <pc:sldMk cId="2333064634" sldId="473"/>
            <ac:grpSpMk id="11" creationId="{00000000-0000-0000-0000-000000000000}"/>
          </ac:grpSpMkLst>
        </pc:grpChg>
      </pc:sldChg>
      <pc:sldChg chg="delSp modSp add mod">
        <pc:chgData name="Shankar Kunwar" userId="d244fb764aa03eb0" providerId="LiveId" clId="{E1128D60-420E-4FA2-AD9B-1AE2FA594DA2}" dt="2020-11-12T05:34:09.406" v="12" actId="21"/>
        <pc:sldMkLst>
          <pc:docMk/>
          <pc:sldMk cId="110939387" sldId="474"/>
        </pc:sldMkLst>
        <pc:spChg chg="del">
          <ac:chgData name="Shankar Kunwar" userId="d244fb764aa03eb0" providerId="LiveId" clId="{E1128D60-420E-4FA2-AD9B-1AE2FA594DA2}" dt="2020-11-12T05:33:59.813" v="10" actId="478"/>
          <ac:spMkLst>
            <pc:docMk/>
            <pc:sldMk cId="110939387" sldId="474"/>
            <ac:spMk id="24578" creationId="{00000000-0000-0000-0000-000000000000}"/>
          </ac:spMkLst>
        </pc:spChg>
        <pc:grpChg chg="del">
          <ac:chgData name="Shankar Kunwar" userId="d244fb764aa03eb0" providerId="LiveId" clId="{E1128D60-420E-4FA2-AD9B-1AE2FA594DA2}" dt="2020-11-12T05:33:56.744" v="9" actId="478"/>
          <ac:grpSpMkLst>
            <pc:docMk/>
            <pc:sldMk cId="110939387" sldId="474"/>
            <ac:grpSpMk id="5" creationId="{00000000-0000-0000-0000-000000000000}"/>
          </ac:grpSpMkLst>
        </pc:grpChg>
        <pc:grpChg chg="mod">
          <ac:chgData name="Shankar Kunwar" userId="d244fb764aa03eb0" providerId="LiveId" clId="{E1128D60-420E-4FA2-AD9B-1AE2FA594DA2}" dt="2020-11-12T05:34:03.044" v="11" actId="1076"/>
          <ac:grpSpMkLst>
            <pc:docMk/>
            <pc:sldMk cId="110939387" sldId="474"/>
            <ac:grpSpMk id="8" creationId="{00000000-0000-0000-0000-000000000000}"/>
          </ac:grpSpMkLst>
        </pc:grpChg>
        <pc:grpChg chg="del">
          <ac:chgData name="Shankar Kunwar" userId="d244fb764aa03eb0" providerId="LiveId" clId="{E1128D60-420E-4FA2-AD9B-1AE2FA594DA2}" dt="2020-11-12T05:34:09.406" v="12" actId="21"/>
          <ac:grpSpMkLst>
            <pc:docMk/>
            <pc:sldMk cId="110939387" sldId="474"/>
            <ac:grpSpMk id="11" creationId="{00000000-0000-0000-0000-000000000000}"/>
          </ac:grpSpMkLst>
        </pc:grpChg>
        <pc:picChg chg="del">
          <ac:chgData name="Shankar Kunwar" userId="d244fb764aa03eb0" providerId="LiveId" clId="{E1128D60-420E-4FA2-AD9B-1AE2FA594DA2}" dt="2020-11-12T05:33:59.813" v="10" actId="478"/>
          <ac:picMkLst>
            <pc:docMk/>
            <pc:sldMk cId="110939387" sldId="474"/>
            <ac:picMk id="24580" creationId="{00000000-0000-0000-0000-000000000000}"/>
          </ac:picMkLst>
        </pc:picChg>
      </pc:sldChg>
      <pc:sldChg chg="addSp modSp new mod">
        <pc:chgData name="Shankar Kunwar" userId="d244fb764aa03eb0" providerId="LiveId" clId="{E1128D60-420E-4FA2-AD9B-1AE2FA594DA2}" dt="2020-11-12T05:34:18.314" v="15" actId="1076"/>
        <pc:sldMkLst>
          <pc:docMk/>
          <pc:sldMk cId="3568510890" sldId="475"/>
        </pc:sldMkLst>
        <pc:spChg chg="mod">
          <ac:chgData name="Shankar Kunwar" userId="d244fb764aa03eb0" providerId="LiveId" clId="{E1128D60-420E-4FA2-AD9B-1AE2FA594DA2}" dt="2020-11-12T05:34:15.539" v="14"/>
          <ac:spMkLst>
            <pc:docMk/>
            <pc:sldMk cId="3568510890" sldId="475"/>
            <ac:spMk id="3" creationId="{FC6FBF39-C59A-46F3-876A-46A46BB94EF4}"/>
          </ac:spMkLst>
        </pc:spChg>
        <pc:grpChg chg="add mod">
          <ac:chgData name="Shankar Kunwar" userId="d244fb764aa03eb0" providerId="LiveId" clId="{E1128D60-420E-4FA2-AD9B-1AE2FA594DA2}" dt="2020-11-12T05:34:18.314" v="15" actId="1076"/>
          <ac:grpSpMkLst>
            <pc:docMk/>
            <pc:sldMk cId="3568510890" sldId="475"/>
            <ac:grpSpMk id="2" creationId="{F59B2971-02F9-48A4-BFC6-E0867052A4CB}"/>
          </ac:grpSpMkLst>
        </pc:grpChg>
        <pc:picChg chg="mod">
          <ac:chgData name="Shankar Kunwar" userId="d244fb764aa03eb0" providerId="LiveId" clId="{E1128D60-420E-4FA2-AD9B-1AE2FA594DA2}" dt="2020-11-12T05:34:15.539" v="14"/>
          <ac:picMkLst>
            <pc:docMk/>
            <pc:sldMk cId="3568510890" sldId="475"/>
            <ac:picMk id="4" creationId="{DB3903C5-D79D-4B83-B827-A6A112C11876}"/>
          </ac:picMkLst>
        </pc:picChg>
      </pc:sldChg>
      <pc:sldChg chg="delSp add mod">
        <pc:chgData name="Shankar Kunwar" userId="d244fb764aa03eb0" providerId="LiveId" clId="{E1128D60-420E-4FA2-AD9B-1AE2FA594DA2}" dt="2020-11-12T05:35:03.550" v="17" actId="478"/>
        <pc:sldMkLst>
          <pc:docMk/>
          <pc:sldMk cId="289557055" sldId="476"/>
        </pc:sldMkLst>
        <pc:grpChg chg="del">
          <ac:chgData name="Shankar Kunwar" userId="d244fb764aa03eb0" providerId="LiveId" clId="{E1128D60-420E-4FA2-AD9B-1AE2FA594DA2}" dt="2020-11-12T05:35:03.550" v="17" actId="478"/>
          <ac:grpSpMkLst>
            <pc:docMk/>
            <pc:sldMk cId="289557055" sldId="476"/>
            <ac:grpSpMk id="5" creationId="{00000000-0000-0000-0000-000000000000}"/>
          </ac:grpSpMkLst>
        </pc:grpChg>
        <pc:grpChg chg="del">
          <ac:chgData name="Shankar Kunwar" userId="d244fb764aa03eb0" providerId="LiveId" clId="{E1128D60-420E-4FA2-AD9B-1AE2FA594DA2}" dt="2020-11-12T05:35:03.550" v="17" actId="478"/>
          <ac:grpSpMkLst>
            <pc:docMk/>
            <pc:sldMk cId="289557055" sldId="476"/>
            <ac:grpSpMk id="6" creationId="{00000000-0000-0000-0000-000000000000}"/>
          </ac:grpSpMkLst>
        </pc:grpChg>
        <pc:grpChg chg="del">
          <ac:chgData name="Shankar Kunwar" userId="d244fb764aa03eb0" providerId="LiveId" clId="{E1128D60-420E-4FA2-AD9B-1AE2FA594DA2}" dt="2020-11-12T05:35:03.550" v="17" actId="478"/>
          <ac:grpSpMkLst>
            <pc:docMk/>
            <pc:sldMk cId="289557055" sldId="476"/>
            <ac:grpSpMk id="9" creationId="{00000000-0000-0000-0000-000000000000}"/>
          </ac:grpSpMkLst>
        </pc:grpChg>
      </pc:sldChg>
      <pc:sldChg chg="delSp modSp add mod">
        <pc:chgData name="Shankar Kunwar" userId="d244fb764aa03eb0" providerId="LiveId" clId="{E1128D60-420E-4FA2-AD9B-1AE2FA594DA2}" dt="2020-11-12T05:35:20.151" v="21" actId="1076"/>
        <pc:sldMkLst>
          <pc:docMk/>
          <pc:sldMk cId="2224053930" sldId="477"/>
        </pc:sldMkLst>
        <pc:grpChg chg="mod">
          <ac:chgData name="Shankar Kunwar" userId="d244fb764aa03eb0" providerId="LiveId" clId="{E1128D60-420E-4FA2-AD9B-1AE2FA594DA2}" dt="2020-11-12T05:35:20.151" v="21" actId="1076"/>
          <ac:grpSpMkLst>
            <pc:docMk/>
            <pc:sldMk cId="2224053930" sldId="477"/>
            <ac:grpSpMk id="5" creationId="{00000000-0000-0000-0000-000000000000}"/>
          </ac:grpSpMkLst>
        </pc:grpChg>
        <pc:grpChg chg="del">
          <ac:chgData name="Shankar Kunwar" userId="d244fb764aa03eb0" providerId="LiveId" clId="{E1128D60-420E-4FA2-AD9B-1AE2FA594DA2}" dt="2020-11-12T05:35:13.575" v="19" actId="478"/>
          <ac:grpSpMkLst>
            <pc:docMk/>
            <pc:sldMk cId="2224053930" sldId="477"/>
            <ac:grpSpMk id="6" creationId="{00000000-0000-0000-0000-000000000000}"/>
          </ac:grpSpMkLst>
        </pc:grpChg>
        <pc:grpChg chg="del">
          <ac:chgData name="Shankar Kunwar" userId="d244fb764aa03eb0" providerId="LiveId" clId="{E1128D60-420E-4FA2-AD9B-1AE2FA594DA2}" dt="2020-11-12T05:35:13.575" v="19" actId="478"/>
          <ac:grpSpMkLst>
            <pc:docMk/>
            <pc:sldMk cId="2224053930" sldId="477"/>
            <ac:grpSpMk id="9" creationId="{00000000-0000-0000-0000-000000000000}"/>
          </ac:grpSpMkLst>
        </pc:grpChg>
        <pc:picChg chg="del">
          <ac:chgData name="Shankar Kunwar" userId="d244fb764aa03eb0" providerId="LiveId" clId="{E1128D60-420E-4FA2-AD9B-1AE2FA594DA2}" dt="2020-11-12T05:35:16.101" v="20" actId="478"/>
          <ac:picMkLst>
            <pc:docMk/>
            <pc:sldMk cId="2224053930" sldId="477"/>
            <ac:picMk id="12" creationId="{00000000-0000-0000-0000-000000000000}"/>
          </ac:picMkLst>
        </pc:picChg>
      </pc:sldChg>
      <pc:sldChg chg="delSp modSp add mod">
        <pc:chgData name="Shankar Kunwar" userId="d244fb764aa03eb0" providerId="LiveId" clId="{E1128D60-420E-4FA2-AD9B-1AE2FA594DA2}" dt="2020-11-12T05:35:37.113" v="25" actId="1076"/>
        <pc:sldMkLst>
          <pc:docMk/>
          <pc:sldMk cId="1040110432" sldId="478"/>
        </pc:sldMkLst>
        <pc:grpChg chg="del">
          <ac:chgData name="Shankar Kunwar" userId="d244fb764aa03eb0" providerId="LiveId" clId="{E1128D60-420E-4FA2-AD9B-1AE2FA594DA2}" dt="2020-11-12T05:35:28.874" v="23" actId="478"/>
          <ac:grpSpMkLst>
            <pc:docMk/>
            <pc:sldMk cId="1040110432" sldId="478"/>
            <ac:grpSpMk id="5" creationId="{00000000-0000-0000-0000-000000000000}"/>
          </ac:grpSpMkLst>
        </pc:grpChg>
        <pc:grpChg chg="mod">
          <ac:chgData name="Shankar Kunwar" userId="d244fb764aa03eb0" providerId="LiveId" clId="{E1128D60-420E-4FA2-AD9B-1AE2FA594DA2}" dt="2020-11-12T05:35:37.113" v="25" actId="1076"/>
          <ac:grpSpMkLst>
            <pc:docMk/>
            <pc:sldMk cId="1040110432" sldId="478"/>
            <ac:grpSpMk id="6" creationId="{00000000-0000-0000-0000-000000000000}"/>
          </ac:grpSpMkLst>
        </pc:grpChg>
        <pc:grpChg chg="del">
          <ac:chgData name="Shankar Kunwar" userId="d244fb764aa03eb0" providerId="LiveId" clId="{E1128D60-420E-4FA2-AD9B-1AE2FA594DA2}" dt="2020-11-12T05:35:33.027" v="24" actId="478"/>
          <ac:grpSpMkLst>
            <pc:docMk/>
            <pc:sldMk cId="1040110432" sldId="478"/>
            <ac:grpSpMk id="9" creationId="{00000000-0000-0000-0000-000000000000}"/>
          </ac:grpSpMkLst>
        </pc:grpChg>
        <pc:picChg chg="del">
          <ac:chgData name="Shankar Kunwar" userId="d244fb764aa03eb0" providerId="LiveId" clId="{E1128D60-420E-4FA2-AD9B-1AE2FA594DA2}" dt="2020-11-12T05:35:28.874" v="23" actId="478"/>
          <ac:picMkLst>
            <pc:docMk/>
            <pc:sldMk cId="1040110432" sldId="478"/>
            <ac:picMk id="12" creationId="{00000000-0000-0000-0000-000000000000}"/>
          </ac:picMkLst>
        </pc:picChg>
      </pc:sldChg>
      <pc:sldChg chg="delSp modSp add mod">
        <pc:chgData name="Shankar Kunwar" userId="d244fb764aa03eb0" providerId="LiveId" clId="{E1128D60-420E-4FA2-AD9B-1AE2FA594DA2}" dt="2020-11-12T05:35:49.311" v="28" actId="1076"/>
        <pc:sldMkLst>
          <pc:docMk/>
          <pc:sldMk cId="3817584345" sldId="479"/>
        </pc:sldMkLst>
        <pc:grpChg chg="del">
          <ac:chgData name="Shankar Kunwar" userId="d244fb764aa03eb0" providerId="LiveId" clId="{E1128D60-420E-4FA2-AD9B-1AE2FA594DA2}" dt="2020-11-12T05:35:45.460" v="27" actId="478"/>
          <ac:grpSpMkLst>
            <pc:docMk/>
            <pc:sldMk cId="3817584345" sldId="479"/>
            <ac:grpSpMk id="5" creationId="{00000000-0000-0000-0000-000000000000}"/>
          </ac:grpSpMkLst>
        </pc:grpChg>
        <pc:grpChg chg="del">
          <ac:chgData name="Shankar Kunwar" userId="d244fb764aa03eb0" providerId="LiveId" clId="{E1128D60-420E-4FA2-AD9B-1AE2FA594DA2}" dt="2020-11-12T05:35:45.460" v="27" actId="478"/>
          <ac:grpSpMkLst>
            <pc:docMk/>
            <pc:sldMk cId="3817584345" sldId="479"/>
            <ac:grpSpMk id="6" creationId="{00000000-0000-0000-0000-000000000000}"/>
          </ac:grpSpMkLst>
        </pc:grpChg>
        <pc:grpChg chg="mod">
          <ac:chgData name="Shankar Kunwar" userId="d244fb764aa03eb0" providerId="LiveId" clId="{E1128D60-420E-4FA2-AD9B-1AE2FA594DA2}" dt="2020-11-12T05:35:49.311" v="28" actId="1076"/>
          <ac:grpSpMkLst>
            <pc:docMk/>
            <pc:sldMk cId="3817584345" sldId="479"/>
            <ac:grpSpMk id="9" creationId="{00000000-0000-0000-0000-000000000000}"/>
          </ac:grpSpMkLst>
        </pc:grpChg>
        <pc:picChg chg="del">
          <ac:chgData name="Shankar Kunwar" userId="d244fb764aa03eb0" providerId="LiveId" clId="{E1128D60-420E-4FA2-AD9B-1AE2FA594DA2}" dt="2020-11-12T05:35:45.460" v="27" actId="478"/>
          <ac:picMkLst>
            <pc:docMk/>
            <pc:sldMk cId="3817584345" sldId="479"/>
            <ac:picMk id="12" creationId="{00000000-0000-0000-0000-000000000000}"/>
          </ac:picMkLst>
        </pc:picChg>
      </pc:sldChg>
      <pc:sldChg chg="new">
        <pc:chgData name="Shankar Kunwar" userId="d244fb764aa03eb0" providerId="LiveId" clId="{E1128D60-420E-4FA2-AD9B-1AE2FA594DA2}" dt="2020-11-12T06:00:11.317" v="29" actId="680"/>
        <pc:sldMkLst>
          <pc:docMk/>
          <pc:sldMk cId="2066236336" sldId="480"/>
        </pc:sldMkLst>
      </pc:sldChg>
      <pc:sldChg chg="delSp modSp add mod delAnim modAnim">
        <pc:chgData name="Shankar Kunwar" userId="d244fb764aa03eb0" providerId="LiveId" clId="{E1128D60-420E-4FA2-AD9B-1AE2FA594DA2}" dt="2020-11-24T05:55:42.456" v="842" actId="478"/>
        <pc:sldMkLst>
          <pc:docMk/>
          <pc:sldMk cId="1283524757" sldId="481"/>
        </pc:sldMkLst>
        <pc:spChg chg="del mod">
          <ac:chgData name="Shankar Kunwar" userId="d244fb764aa03eb0" providerId="LiveId" clId="{E1128D60-420E-4FA2-AD9B-1AE2FA594DA2}" dt="2020-11-24T05:55:42.456" v="842" actId="478"/>
          <ac:spMkLst>
            <pc:docMk/>
            <pc:sldMk cId="1283524757" sldId="481"/>
            <ac:spMk id="11" creationId="{3AD54BAB-5E4E-4B04-B3CF-8F28F6C7D9EB}"/>
          </ac:spMkLst>
        </pc:spChg>
        <pc:spChg chg="del">
          <ac:chgData name="Shankar Kunwar" userId="d244fb764aa03eb0" providerId="LiveId" clId="{E1128D60-420E-4FA2-AD9B-1AE2FA594DA2}" dt="2020-11-12T07:04:12.618" v="31" actId="21"/>
          <ac:spMkLst>
            <pc:docMk/>
            <pc:sldMk cId="1283524757" sldId="481"/>
            <ac:spMk id="74" creationId="{118D784A-81B5-4A79-8F30-12EC92BC12CA}"/>
          </ac:spMkLst>
        </pc:spChg>
        <pc:spChg chg="del">
          <ac:chgData name="Shankar Kunwar" userId="d244fb764aa03eb0" providerId="LiveId" clId="{E1128D60-420E-4FA2-AD9B-1AE2FA594DA2}" dt="2020-11-12T07:04:12.618" v="31" actId="21"/>
          <ac:spMkLst>
            <pc:docMk/>
            <pc:sldMk cId="1283524757" sldId="481"/>
            <ac:spMk id="75" creationId="{F1BF99CE-29AD-4CC7-AD4D-2F51126714FC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86" creationId="{CB3CF6C3-64D1-40B4-A967-A15FB709B717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89" creationId="{FBC0A5EE-1339-4B00-A8B6-414AFAB47F0E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90" creationId="{47E7A7C1-34F9-4185-82C4-FFF1273A99DC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91" creationId="{1FE837BB-BE5A-4508-9650-96B5CCC00222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92" creationId="{171CCF95-9BE4-4097-A2CC-56BF5CDA1351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93" creationId="{205832F9-6180-401A-B48D-2B1A1B212F9D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94" creationId="{A0263588-4242-405D-AA96-6744E247E3F0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95" creationId="{E0F18DAE-718C-47BA-ACCD-A5A1A8741243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96" creationId="{C2281B97-A747-44AF-B56F-8CBB313263F6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97" creationId="{AA15B40A-8F8F-4C6F-BDB0-BACF9C348912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98" creationId="{E3090F15-6B9B-4ED6-99C4-D5F99FE5FB62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99" creationId="{0DBF580D-7822-43A7-9BA0-8CF758D14AAE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01" creationId="{FC81BC56-A830-4873-A21B-3CCA73B2BBF2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02" creationId="{748CA6EF-5766-444D-AFF7-2AAEB9D931F8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03" creationId="{587A2904-6B21-4ED7-B441-73798EC63A6F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04" creationId="{B3B2456D-A777-4FE8-B3F3-C0F428E121A2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05" creationId="{CEBFF37F-CC2B-4531-9826-C1F6FC1E26D6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06" creationId="{19274538-881B-43C5-A2E9-E53B8E7C139F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07" creationId="{885E6595-F5E9-4F3F-8BA6-97CC898B8CF5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10" creationId="{63D601DE-A871-4D02-A401-EC81E4651B02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11" creationId="{E5E33B23-065A-4100-970F-B02EC00870D9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15" creationId="{25ACB2E2-28E6-48B0-B3FD-5C9CF83820CB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16" creationId="{B04BBF8E-A025-46A4-AD23-278C1993D276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17" creationId="{1CE49F45-966B-4136-A777-C8097A2A66E9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18" creationId="{45AFC343-8E0A-4C28-A129-28B0E43CDAE4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19" creationId="{7819F8B0-B4F7-48F9-A0E8-1E36CA824110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20" creationId="{1C48017D-BAD6-48CC-AF43-97E1E0981A99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21" creationId="{13B7C6FD-5E03-48E1-BB84-815EDC14CA9C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22" creationId="{3665362B-726E-474F-AD4C-18E4A115B442}"/>
          </ac:spMkLst>
        </pc:spChg>
        <pc:spChg chg="mod">
          <ac:chgData name="Shankar Kunwar" userId="d244fb764aa03eb0" providerId="LiveId" clId="{E1128D60-420E-4FA2-AD9B-1AE2FA594DA2}" dt="2020-11-24T05:55:31.497" v="841" actId="2085"/>
          <ac:spMkLst>
            <pc:docMk/>
            <pc:sldMk cId="1283524757" sldId="481"/>
            <ac:spMk id="123" creationId="{D10A33D1-6763-4D74-8A89-E56BCAF53049}"/>
          </ac:spMkLst>
        </pc:spChg>
        <pc:spChg chg="del mod">
          <ac:chgData name="Shankar Kunwar" userId="d244fb764aa03eb0" providerId="LiveId" clId="{E1128D60-420E-4FA2-AD9B-1AE2FA594DA2}" dt="2020-11-12T07:05:14.169" v="38" actId="478"/>
          <ac:spMkLst>
            <pc:docMk/>
            <pc:sldMk cId="1283524757" sldId="481"/>
            <ac:spMk id="124" creationId="{821EB6D7-D786-4A38-99C7-B133336DF4C4}"/>
          </ac:spMkLst>
        </pc:spChg>
        <pc:grpChg chg="del">
          <ac:chgData name="Shankar Kunwar" userId="d244fb764aa03eb0" providerId="LiveId" clId="{E1128D60-420E-4FA2-AD9B-1AE2FA594DA2}" dt="2020-11-12T07:04:12.618" v="31" actId="21"/>
          <ac:grpSpMkLst>
            <pc:docMk/>
            <pc:sldMk cId="1283524757" sldId="481"/>
            <ac:grpSpMk id="6" creationId="{F619FA75-6500-4186-BACA-43EC3E31531F}"/>
          </ac:grpSpMkLst>
        </pc:grpChg>
        <pc:grpChg chg="del">
          <ac:chgData name="Shankar Kunwar" userId="d244fb764aa03eb0" providerId="LiveId" clId="{E1128D60-420E-4FA2-AD9B-1AE2FA594DA2}" dt="2020-11-12T07:04:12.618" v="31" actId="21"/>
          <ac:grpSpMkLst>
            <pc:docMk/>
            <pc:sldMk cId="1283524757" sldId="481"/>
            <ac:grpSpMk id="8" creationId="{AB2D5EB2-5A52-4C00-B9C6-F6408ED83F41}"/>
          </ac:grpSpMkLst>
        </pc:grpChg>
        <pc:grpChg chg="mod">
          <ac:chgData name="Shankar Kunwar" userId="d244fb764aa03eb0" providerId="LiveId" clId="{E1128D60-420E-4FA2-AD9B-1AE2FA594DA2}" dt="2020-11-12T07:04:18.121" v="32" actId="1076"/>
          <ac:grpSpMkLst>
            <pc:docMk/>
            <pc:sldMk cId="1283524757" sldId="481"/>
            <ac:grpSpMk id="18" creationId="{693B1975-E313-45D3-BA0A-CCB5D57C2900}"/>
          </ac:grpSpMkLst>
        </pc:grpChg>
        <pc:grpChg chg="del">
          <ac:chgData name="Shankar Kunwar" userId="d244fb764aa03eb0" providerId="LiveId" clId="{E1128D60-420E-4FA2-AD9B-1AE2FA594DA2}" dt="2020-11-12T07:04:12.618" v="31" actId="21"/>
          <ac:grpSpMkLst>
            <pc:docMk/>
            <pc:sldMk cId="1283524757" sldId="481"/>
            <ac:grpSpMk id="26" creationId="{30A67DD5-557F-401C-BC06-FAAFAF64929F}"/>
          </ac:grpSpMkLst>
        </pc:grpChg>
        <pc:grpChg chg="del">
          <ac:chgData name="Shankar Kunwar" userId="d244fb764aa03eb0" providerId="LiveId" clId="{E1128D60-420E-4FA2-AD9B-1AE2FA594DA2}" dt="2020-11-12T07:04:12.618" v="31" actId="21"/>
          <ac:grpSpMkLst>
            <pc:docMk/>
            <pc:sldMk cId="1283524757" sldId="481"/>
            <ac:grpSpMk id="28" creationId="{9263029D-57C1-4A86-B462-B221697EA4C6}"/>
          </ac:grpSpMkLst>
        </pc:grpChg>
        <pc:cxnChg chg="del">
          <ac:chgData name="Shankar Kunwar" userId="d244fb764aa03eb0" providerId="LiveId" clId="{E1128D60-420E-4FA2-AD9B-1AE2FA594DA2}" dt="2020-11-12T07:04:12.618" v="31" actId="21"/>
          <ac:cxnSpMkLst>
            <pc:docMk/>
            <pc:sldMk cId="1283524757" sldId="481"/>
            <ac:cxnSpMk id="13" creationId="{72F35E7E-471C-472B-A3D3-A2F1CE45B04B}"/>
          </ac:cxnSpMkLst>
        </pc:cxnChg>
        <pc:cxnChg chg="del">
          <ac:chgData name="Shankar Kunwar" userId="d244fb764aa03eb0" providerId="LiveId" clId="{E1128D60-420E-4FA2-AD9B-1AE2FA594DA2}" dt="2020-11-12T07:04:12.618" v="31" actId="21"/>
          <ac:cxnSpMkLst>
            <pc:docMk/>
            <pc:sldMk cId="1283524757" sldId="481"/>
            <ac:cxnSpMk id="25" creationId="{27487EE5-403C-42B4-A95D-051C81F3D14A}"/>
          </ac:cxnSpMkLst>
        </pc:cxnChg>
        <pc:cxnChg chg="mod">
          <ac:chgData name="Shankar Kunwar" userId="d244fb764aa03eb0" providerId="LiveId" clId="{E1128D60-420E-4FA2-AD9B-1AE2FA594DA2}" dt="2020-11-12T07:04:12.618" v="31" actId="21"/>
          <ac:cxnSpMkLst>
            <pc:docMk/>
            <pc:sldMk cId="1283524757" sldId="481"/>
            <ac:cxnSpMk id="27" creationId="{02D29758-BF03-4914-A3A4-8F56D6193686}"/>
          </ac:cxnSpMkLst>
        </pc:cxnChg>
        <pc:cxnChg chg="mod">
          <ac:chgData name="Shankar Kunwar" userId="d244fb764aa03eb0" providerId="LiveId" clId="{E1128D60-420E-4FA2-AD9B-1AE2FA594DA2}" dt="2020-11-12T07:04:12.618" v="31" actId="21"/>
          <ac:cxnSpMkLst>
            <pc:docMk/>
            <pc:sldMk cId="1283524757" sldId="481"/>
            <ac:cxnSpMk id="30" creationId="{FBB69866-8932-46C9-A457-CE3D2765ED1C}"/>
          </ac:cxnSpMkLst>
        </pc:cxnChg>
        <pc:cxnChg chg="mod">
          <ac:chgData name="Shankar Kunwar" userId="d244fb764aa03eb0" providerId="LiveId" clId="{E1128D60-420E-4FA2-AD9B-1AE2FA594DA2}" dt="2020-11-12T07:04:12.618" v="31" actId="21"/>
          <ac:cxnSpMkLst>
            <pc:docMk/>
            <pc:sldMk cId="1283524757" sldId="481"/>
            <ac:cxnSpMk id="53" creationId="{4270E116-4DAF-45F8-8531-153D36C6313B}"/>
          </ac:cxnSpMkLst>
        </pc:cxnChg>
        <pc:cxnChg chg="mod">
          <ac:chgData name="Shankar Kunwar" userId="d244fb764aa03eb0" providerId="LiveId" clId="{E1128D60-420E-4FA2-AD9B-1AE2FA594DA2}" dt="2020-11-12T07:04:12.618" v="31" actId="21"/>
          <ac:cxnSpMkLst>
            <pc:docMk/>
            <pc:sldMk cId="1283524757" sldId="481"/>
            <ac:cxnSpMk id="64" creationId="{D087A357-097A-4228-B485-EA7AD2535AC4}"/>
          </ac:cxnSpMkLst>
        </pc:cxnChg>
        <pc:cxnChg chg="mod">
          <ac:chgData name="Shankar Kunwar" userId="d244fb764aa03eb0" providerId="LiveId" clId="{E1128D60-420E-4FA2-AD9B-1AE2FA594DA2}" dt="2020-11-12T07:04:12.618" v="31" actId="21"/>
          <ac:cxnSpMkLst>
            <pc:docMk/>
            <pc:sldMk cId="1283524757" sldId="481"/>
            <ac:cxnSpMk id="65" creationId="{258126ED-2CF7-478C-8AE7-A4D364B725EC}"/>
          </ac:cxnSpMkLst>
        </pc:cxnChg>
      </pc:sldChg>
      <pc:sldChg chg="delSp modSp add mod delAnim modAnim">
        <pc:chgData name="Shankar Kunwar" userId="d244fb764aa03eb0" providerId="LiveId" clId="{E1128D60-420E-4FA2-AD9B-1AE2FA594DA2}" dt="2020-11-12T07:05:23.242" v="39"/>
        <pc:sldMkLst>
          <pc:docMk/>
          <pc:sldMk cId="1016501020" sldId="482"/>
        </pc:sldMkLst>
        <pc:spChg chg="mod">
          <ac:chgData name="Shankar Kunwar" userId="d244fb764aa03eb0" providerId="LiveId" clId="{E1128D60-420E-4FA2-AD9B-1AE2FA594DA2}" dt="2020-11-12T07:05:03.638" v="37" actId="1076"/>
          <ac:spMkLst>
            <pc:docMk/>
            <pc:sldMk cId="1016501020" sldId="482"/>
            <ac:spMk id="124" creationId="{821EB6D7-D786-4A38-99C7-B133336DF4C4}"/>
          </ac:spMkLst>
        </pc:spChg>
        <pc:grpChg chg="del">
          <ac:chgData name="Shankar Kunwar" userId="d244fb764aa03eb0" providerId="LiveId" clId="{E1128D60-420E-4FA2-AD9B-1AE2FA594DA2}" dt="2020-11-12T07:04:58.963" v="36" actId="478"/>
          <ac:grpSpMkLst>
            <pc:docMk/>
            <pc:sldMk cId="1016501020" sldId="482"/>
            <ac:grpSpMk id="18" creationId="{693B1975-E313-45D3-BA0A-CCB5D57C2900}"/>
          </ac:grpSpMkLst>
        </pc:grpChg>
      </pc:sldChg>
      <pc:sldChg chg="delSp add mod">
        <pc:chgData name="Shankar Kunwar" userId="d244fb764aa03eb0" providerId="LiveId" clId="{E1128D60-420E-4FA2-AD9B-1AE2FA594DA2}" dt="2020-11-12T07:05:50.209" v="42" actId="478"/>
        <pc:sldMkLst>
          <pc:docMk/>
          <pc:sldMk cId="1502583767" sldId="483"/>
        </pc:sldMkLst>
        <pc:spChg chg="del">
          <ac:chgData name="Shankar Kunwar" userId="d244fb764aa03eb0" providerId="LiveId" clId="{E1128D60-420E-4FA2-AD9B-1AE2FA594DA2}" dt="2020-11-12T07:05:50.209" v="42" actId="478"/>
          <ac:spMkLst>
            <pc:docMk/>
            <pc:sldMk cId="1502583767" sldId="483"/>
            <ac:spMk id="48" creationId="{00000000-0000-0000-0000-000000000000}"/>
          </ac:spMkLst>
        </pc:spChg>
        <pc:grpChg chg="del">
          <ac:chgData name="Shankar Kunwar" userId="d244fb764aa03eb0" providerId="LiveId" clId="{E1128D60-420E-4FA2-AD9B-1AE2FA594DA2}" dt="2020-11-12T07:05:50.209" v="42" actId="478"/>
          <ac:grpSpMkLst>
            <pc:docMk/>
            <pc:sldMk cId="1502583767" sldId="483"/>
            <ac:grpSpMk id="45" creationId="{00000000-0000-0000-0000-000000000000}"/>
          </ac:grpSpMkLst>
        </pc:grpChg>
      </pc:sldChg>
      <pc:sldChg chg="delSp modSp add mod">
        <pc:chgData name="Shankar Kunwar" userId="d244fb764aa03eb0" providerId="LiveId" clId="{E1128D60-420E-4FA2-AD9B-1AE2FA594DA2}" dt="2020-11-12T07:06:04.695" v="46" actId="478"/>
        <pc:sldMkLst>
          <pc:docMk/>
          <pc:sldMk cId="3023699600" sldId="484"/>
        </pc:sldMkLst>
        <pc:spChg chg="del">
          <ac:chgData name="Shankar Kunwar" userId="d244fb764aa03eb0" providerId="LiveId" clId="{E1128D60-420E-4FA2-AD9B-1AE2FA594DA2}" dt="2020-11-12T07:06:04.695" v="46" actId="478"/>
          <ac:spMkLst>
            <pc:docMk/>
            <pc:sldMk cId="3023699600" sldId="484"/>
            <ac:spMk id="48" creationId="{00000000-0000-0000-0000-000000000000}"/>
          </ac:spMkLst>
        </pc:spChg>
        <pc:spChg chg="del">
          <ac:chgData name="Shankar Kunwar" userId="d244fb764aa03eb0" providerId="LiveId" clId="{E1128D60-420E-4FA2-AD9B-1AE2FA594DA2}" dt="2020-11-12T07:05:58.414" v="44" actId="478"/>
          <ac:spMkLst>
            <pc:docMk/>
            <pc:sldMk cId="3023699600" sldId="484"/>
            <ac:spMk id="49" creationId="{D72A291D-5BBA-4C25-817D-00BE619D1EF5}"/>
          </ac:spMkLst>
        </pc:spChg>
        <pc:grpChg chg="mod">
          <ac:chgData name="Shankar Kunwar" userId="d244fb764aa03eb0" providerId="LiveId" clId="{E1128D60-420E-4FA2-AD9B-1AE2FA594DA2}" dt="2020-11-12T07:06:01.685" v="45" actId="1076"/>
          <ac:grpSpMkLst>
            <pc:docMk/>
            <pc:sldMk cId="3023699600" sldId="484"/>
            <ac:grpSpMk id="45" creationId="{00000000-0000-0000-0000-000000000000}"/>
          </ac:grpSpMkLst>
        </pc:grpChg>
      </pc:sldChg>
      <pc:sldChg chg="addSp delSp modSp new mod modAnim">
        <pc:chgData name="Shankar Kunwar" userId="d244fb764aa03eb0" providerId="LiveId" clId="{E1128D60-420E-4FA2-AD9B-1AE2FA594DA2}" dt="2020-11-14T20:35:43.375" v="812"/>
        <pc:sldMkLst>
          <pc:docMk/>
          <pc:sldMk cId="3540320425" sldId="485"/>
        </pc:sldMkLst>
        <pc:spChg chg="add mod">
          <ac:chgData name="Shankar Kunwar" userId="d244fb764aa03eb0" providerId="LiveId" clId="{E1128D60-420E-4FA2-AD9B-1AE2FA594DA2}" dt="2020-11-14T20:18:58.821" v="339" actId="1076"/>
          <ac:spMkLst>
            <pc:docMk/>
            <pc:sldMk cId="3540320425" sldId="485"/>
            <ac:spMk id="2" creationId="{E5BE09C9-43A5-44A8-BF5A-1FE8A9B8667B}"/>
          </ac:spMkLst>
        </pc:spChg>
        <pc:spChg chg="mod">
          <ac:chgData name="Shankar Kunwar" userId="d244fb764aa03eb0" providerId="LiveId" clId="{E1128D60-420E-4FA2-AD9B-1AE2FA594DA2}" dt="2020-11-14T20:08:44.094" v="59"/>
          <ac:spMkLst>
            <pc:docMk/>
            <pc:sldMk cId="3540320425" sldId="485"/>
            <ac:spMk id="4" creationId="{EA5D5A79-E871-42A2-93EF-63E8BBBAA1DA}"/>
          </ac:spMkLst>
        </pc:spChg>
        <pc:spChg chg="mod">
          <ac:chgData name="Shankar Kunwar" userId="d244fb764aa03eb0" providerId="LiveId" clId="{E1128D60-420E-4FA2-AD9B-1AE2FA594DA2}" dt="2020-11-14T20:08:44.094" v="59"/>
          <ac:spMkLst>
            <pc:docMk/>
            <pc:sldMk cId="3540320425" sldId="485"/>
            <ac:spMk id="5" creationId="{7B3BF810-2535-477E-9A29-80049A7E687A}"/>
          </ac:spMkLst>
        </pc:spChg>
        <pc:spChg chg="mod">
          <ac:chgData name="Shankar Kunwar" userId="d244fb764aa03eb0" providerId="LiveId" clId="{E1128D60-420E-4FA2-AD9B-1AE2FA594DA2}" dt="2020-11-14T20:08:44.094" v="59"/>
          <ac:spMkLst>
            <pc:docMk/>
            <pc:sldMk cId="3540320425" sldId="485"/>
            <ac:spMk id="7" creationId="{9E929ACF-CBB4-4C3C-8151-EE3FC1BA73E9}"/>
          </ac:spMkLst>
        </pc:spChg>
        <pc:spChg chg="mod">
          <ac:chgData name="Shankar Kunwar" userId="d244fb764aa03eb0" providerId="LiveId" clId="{E1128D60-420E-4FA2-AD9B-1AE2FA594DA2}" dt="2020-11-14T20:08:44.094" v="59"/>
          <ac:spMkLst>
            <pc:docMk/>
            <pc:sldMk cId="3540320425" sldId="485"/>
            <ac:spMk id="8" creationId="{FD8F8170-1453-44EC-93CB-56F2F7EACA4D}"/>
          </ac:spMkLst>
        </pc:spChg>
        <pc:spChg chg="mod">
          <ac:chgData name="Shankar Kunwar" userId="d244fb764aa03eb0" providerId="LiveId" clId="{E1128D60-420E-4FA2-AD9B-1AE2FA594DA2}" dt="2020-11-14T20:08:44.094" v="59"/>
          <ac:spMkLst>
            <pc:docMk/>
            <pc:sldMk cId="3540320425" sldId="485"/>
            <ac:spMk id="9" creationId="{4927CF79-B887-4052-B933-2E709020CD58}"/>
          </ac:spMkLst>
        </pc:spChg>
        <pc:spChg chg="mod">
          <ac:chgData name="Shankar Kunwar" userId="d244fb764aa03eb0" providerId="LiveId" clId="{E1128D60-420E-4FA2-AD9B-1AE2FA594DA2}" dt="2020-11-14T20:08:44.094" v="59"/>
          <ac:spMkLst>
            <pc:docMk/>
            <pc:sldMk cId="3540320425" sldId="485"/>
            <ac:spMk id="12" creationId="{5512AA6C-2E0B-448E-B0A9-FB5854B5D5A1}"/>
          </ac:spMkLst>
        </pc:spChg>
        <pc:spChg chg="mod">
          <ac:chgData name="Shankar Kunwar" userId="d244fb764aa03eb0" providerId="LiveId" clId="{E1128D60-420E-4FA2-AD9B-1AE2FA594DA2}" dt="2020-11-14T20:08:44.094" v="59"/>
          <ac:spMkLst>
            <pc:docMk/>
            <pc:sldMk cId="3540320425" sldId="485"/>
            <ac:spMk id="16" creationId="{8B365D2A-C725-4C96-B2D7-649E7DF28B74}"/>
          </ac:spMkLst>
        </pc:spChg>
        <pc:spChg chg="mod">
          <ac:chgData name="Shankar Kunwar" userId="d244fb764aa03eb0" providerId="LiveId" clId="{E1128D60-420E-4FA2-AD9B-1AE2FA594DA2}" dt="2020-11-14T20:08:44.094" v="59"/>
          <ac:spMkLst>
            <pc:docMk/>
            <pc:sldMk cId="3540320425" sldId="485"/>
            <ac:spMk id="18" creationId="{82FB8410-7AA8-417F-8F1A-5ED947C6D2D2}"/>
          </ac:spMkLst>
        </pc:spChg>
        <pc:spChg chg="mod">
          <ac:chgData name="Shankar Kunwar" userId="d244fb764aa03eb0" providerId="LiveId" clId="{E1128D60-420E-4FA2-AD9B-1AE2FA594DA2}" dt="2020-11-14T20:08:44.094" v="59"/>
          <ac:spMkLst>
            <pc:docMk/>
            <pc:sldMk cId="3540320425" sldId="485"/>
            <ac:spMk id="19" creationId="{543E3E5F-1FAE-439E-8DB8-A9B1FB1EFFD5}"/>
          </ac:spMkLst>
        </pc:spChg>
        <pc:spChg chg="mod">
          <ac:chgData name="Shankar Kunwar" userId="d244fb764aa03eb0" providerId="LiveId" clId="{E1128D60-420E-4FA2-AD9B-1AE2FA594DA2}" dt="2020-11-14T20:08:44.094" v="59"/>
          <ac:spMkLst>
            <pc:docMk/>
            <pc:sldMk cId="3540320425" sldId="485"/>
            <ac:spMk id="20" creationId="{301EA565-96C0-4144-B3A3-F898C062053A}"/>
          </ac:spMkLst>
        </pc:spChg>
        <pc:spChg chg="mod">
          <ac:chgData name="Shankar Kunwar" userId="d244fb764aa03eb0" providerId="LiveId" clId="{E1128D60-420E-4FA2-AD9B-1AE2FA594DA2}" dt="2020-11-14T20:08:44.094" v="59"/>
          <ac:spMkLst>
            <pc:docMk/>
            <pc:sldMk cId="3540320425" sldId="485"/>
            <ac:spMk id="21" creationId="{0D436340-E433-453B-8C75-68ABAD969CDC}"/>
          </ac:spMkLst>
        </pc:spChg>
        <pc:spChg chg="mod">
          <ac:chgData name="Shankar Kunwar" userId="d244fb764aa03eb0" providerId="LiveId" clId="{E1128D60-420E-4FA2-AD9B-1AE2FA594DA2}" dt="2020-11-14T20:08:44.094" v="59"/>
          <ac:spMkLst>
            <pc:docMk/>
            <pc:sldMk cId="3540320425" sldId="485"/>
            <ac:spMk id="22" creationId="{0B09FA26-272D-4C10-B301-704EDA414E40}"/>
          </ac:spMkLst>
        </pc:spChg>
        <pc:spChg chg="add mod">
          <ac:chgData name="Shankar Kunwar" userId="d244fb764aa03eb0" providerId="LiveId" clId="{E1128D60-420E-4FA2-AD9B-1AE2FA594DA2}" dt="2020-11-14T20:20:10.119" v="352" actId="14100"/>
          <ac:spMkLst>
            <pc:docMk/>
            <pc:sldMk cId="3540320425" sldId="485"/>
            <ac:spMk id="28" creationId="{E5998FE1-E029-4E8B-9C55-E974F63AED71}"/>
          </ac:spMkLst>
        </pc:spChg>
        <pc:spChg chg="add mod">
          <ac:chgData name="Shankar Kunwar" userId="d244fb764aa03eb0" providerId="LiveId" clId="{E1128D60-420E-4FA2-AD9B-1AE2FA594DA2}" dt="2020-11-14T20:10:49.909" v="75" actId="164"/>
          <ac:spMkLst>
            <pc:docMk/>
            <pc:sldMk cId="3540320425" sldId="485"/>
            <ac:spMk id="31" creationId="{AFCE63EF-76F0-4811-BE1E-4A85F65EACC4}"/>
          </ac:spMkLst>
        </pc:spChg>
        <pc:spChg chg="add mod">
          <ac:chgData name="Shankar Kunwar" userId="d244fb764aa03eb0" providerId="LiveId" clId="{E1128D60-420E-4FA2-AD9B-1AE2FA594DA2}" dt="2020-11-14T20:20:54.964" v="360" actId="1076"/>
          <ac:spMkLst>
            <pc:docMk/>
            <pc:sldMk cId="3540320425" sldId="485"/>
            <ac:spMk id="45" creationId="{0FBA5E8D-3E9D-40EB-8E1E-D8D55E9C9EFB}"/>
          </ac:spMkLst>
        </pc:spChg>
        <pc:spChg chg="add mod">
          <ac:chgData name="Shankar Kunwar" userId="d244fb764aa03eb0" providerId="LiveId" clId="{E1128D60-420E-4FA2-AD9B-1AE2FA594DA2}" dt="2020-11-14T20:19:03.659" v="340" actId="1076"/>
          <ac:spMkLst>
            <pc:docMk/>
            <pc:sldMk cId="3540320425" sldId="485"/>
            <ac:spMk id="46" creationId="{6BA3F494-22F8-4AF0-B793-095D8079BDAB}"/>
          </ac:spMkLst>
        </pc:spChg>
        <pc:spChg chg="add mod">
          <ac:chgData name="Shankar Kunwar" userId="d244fb764aa03eb0" providerId="LiveId" clId="{E1128D60-420E-4FA2-AD9B-1AE2FA594DA2}" dt="2020-11-14T20:31:44.858" v="765" actId="20577"/>
          <ac:spMkLst>
            <pc:docMk/>
            <pc:sldMk cId="3540320425" sldId="485"/>
            <ac:spMk id="49" creationId="{197D1DDD-5159-4BA2-A5DE-89CDE51252BD}"/>
          </ac:spMkLst>
        </pc:spChg>
        <pc:spChg chg="add mod">
          <ac:chgData name="Shankar Kunwar" userId="d244fb764aa03eb0" providerId="LiveId" clId="{E1128D60-420E-4FA2-AD9B-1AE2FA594DA2}" dt="2020-11-14T20:35:34.476" v="811" actId="20577"/>
          <ac:spMkLst>
            <pc:docMk/>
            <pc:sldMk cId="3540320425" sldId="485"/>
            <ac:spMk id="55" creationId="{81C78BA7-3573-4B81-A2B8-9207BB223605}"/>
          </ac:spMkLst>
        </pc:spChg>
        <pc:grpChg chg="add mod">
          <ac:chgData name="Shankar Kunwar" userId="d244fb764aa03eb0" providerId="LiveId" clId="{E1128D60-420E-4FA2-AD9B-1AE2FA594DA2}" dt="2020-11-14T20:19:03.659" v="340" actId="1076"/>
          <ac:grpSpMkLst>
            <pc:docMk/>
            <pc:sldMk cId="3540320425" sldId="485"/>
            <ac:grpSpMk id="3" creationId="{02312348-8B5F-4A1D-A9F6-8EA78C887A01}"/>
          </ac:grpSpMkLst>
        </pc:grpChg>
        <pc:grpChg chg="mod">
          <ac:chgData name="Shankar Kunwar" userId="d244fb764aa03eb0" providerId="LiveId" clId="{E1128D60-420E-4FA2-AD9B-1AE2FA594DA2}" dt="2020-11-14T20:08:44.094" v="59"/>
          <ac:grpSpMkLst>
            <pc:docMk/>
            <pc:sldMk cId="3540320425" sldId="485"/>
            <ac:grpSpMk id="6" creationId="{2E9B47DA-C0C4-4118-ADCE-B7B7979C4088}"/>
          </ac:grpSpMkLst>
        </pc:grpChg>
        <pc:grpChg chg="mod">
          <ac:chgData name="Shankar Kunwar" userId="d244fb764aa03eb0" providerId="LiveId" clId="{E1128D60-420E-4FA2-AD9B-1AE2FA594DA2}" dt="2020-11-14T20:08:44.094" v="59"/>
          <ac:grpSpMkLst>
            <pc:docMk/>
            <pc:sldMk cId="3540320425" sldId="485"/>
            <ac:grpSpMk id="11" creationId="{DAF776D1-0E52-4619-8296-3B98D5A4A687}"/>
          </ac:grpSpMkLst>
        </pc:grpChg>
        <pc:grpChg chg="mod">
          <ac:chgData name="Shankar Kunwar" userId="d244fb764aa03eb0" providerId="LiveId" clId="{E1128D60-420E-4FA2-AD9B-1AE2FA594DA2}" dt="2020-11-14T20:08:44.094" v="59"/>
          <ac:grpSpMkLst>
            <pc:docMk/>
            <pc:sldMk cId="3540320425" sldId="485"/>
            <ac:grpSpMk id="13" creationId="{2EFA9C54-B699-4B47-A94B-FEB6532A4BBC}"/>
          </ac:grpSpMkLst>
        </pc:grpChg>
        <pc:grpChg chg="mod">
          <ac:chgData name="Shankar Kunwar" userId="d244fb764aa03eb0" providerId="LiveId" clId="{E1128D60-420E-4FA2-AD9B-1AE2FA594DA2}" dt="2020-11-14T20:08:44.094" v="59"/>
          <ac:grpSpMkLst>
            <pc:docMk/>
            <pc:sldMk cId="3540320425" sldId="485"/>
            <ac:grpSpMk id="15" creationId="{9C51DEA1-06F5-44D8-A0A2-9F63A22198F4}"/>
          </ac:grpSpMkLst>
        </pc:grpChg>
        <pc:grpChg chg="mod">
          <ac:chgData name="Shankar Kunwar" userId="d244fb764aa03eb0" providerId="LiveId" clId="{E1128D60-420E-4FA2-AD9B-1AE2FA594DA2}" dt="2020-11-14T20:08:44.094" v="59"/>
          <ac:grpSpMkLst>
            <pc:docMk/>
            <pc:sldMk cId="3540320425" sldId="485"/>
            <ac:grpSpMk id="17" creationId="{2B350B83-6509-4B9B-A2E0-05C4F91082A1}"/>
          </ac:grpSpMkLst>
        </pc:grpChg>
        <pc:grpChg chg="add mod">
          <ac:chgData name="Shankar Kunwar" userId="d244fb764aa03eb0" providerId="LiveId" clId="{E1128D60-420E-4FA2-AD9B-1AE2FA594DA2}" dt="2020-11-14T20:12:33.378" v="90" actId="164"/>
          <ac:grpSpMkLst>
            <pc:docMk/>
            <pc:sldMk cId="3540320425" sldId="485"/>
            <ac:grpSpMk id="32" creationId="{9072C71E-97C2-4283-B154-71AB08573879}"/>
          </ac:grpSpMkLst>
        </pc:grpChg>
        <pc:grpChg chg="add mod">
          <ac:chgData name="Shankar Kunwar" userId="d244fb764aa03eb0" providerId="LiveId" clId="{E1128D60-420E-4FA2-AD9B-1AE2FA594DA2}" dt="2020-11-14T20:19:03.659" v="340" actId="1076"/>
          <ac:grpSpMkLst>
            <pc:docMk/>
            <pc:sldMk cId="3540320425" sldId="485"/>
            <ac:grpSpMk id="43" creationId="{5C8FB859-4538-4263-8CC8-2720E5FB3ECF}"/>
          </ac:grpSpMkLst>
        </pc:grpChg>
        <pc:cxnChg chg="mod">
          <ac:chgData name="Shankar Kunwar" userId="d244fb764aa03eb0" providerId="LiveId" clId="{E1128D60-420E-4FA2-AD9B-1AE2FA594DA2}" dt="2020-11-14T20:08:44.094" v="59"/>
          <ac:cxnSpMkLst>
            <pc:docMk/>
            <pc:sldMk cId="3540320425" sldId="485"/>
            <ac:cxnSpMk id="10" creationId="{7BF78284-C8F3-4586-BECC-0AD60264D669}"/>
          </ac:cxnSpMkLst>
        </pc:cxnChg>
        <pc:cxnChg chg="mod">
          <ac:chgData name="Shankar Kunwar" userId="d244fb764aa03eb0" providerId="LiveId" clId="{E1128D60-420E-4FA2-AD9B-1AE2FA594DA2}" dt="2020-11-14T20:08:44.094" v="59"/>
          <ac:cxnSpMkLst>
            <pc:docMk/>
            <pc:sldMk cId="3540320425" sldId="485"/>
            <ac:cxnSpMk id="14" creationId="{28728868-D49E-4F6C-96E4-4FC51E6AC8D3}"/>
          </ac:cxnSpMkLst>
        </pc:cxnChg>
        <pc:cxnChg chg="add mod">
          <ac:chgData name="Shankar Kunwar" userId="d244fb764aa03eb0" providerId="LiveId" clId="{E1128D60-420E-4FA2-AD9B-1AE2FA594DA2}" dt="2020-11-14T20:12:33.378" v="90" actId="164"/>
          <ac:cxnSpMkLst>
            <pc:docMk/>
            <pc:sldMk cId="3540320425" sldId="485"/>
            <ac:cxnSpMk id="24" creationId="{CCA8D10A-3068-4B34-9C85-C88C446067B5}"/>
          </ac:cxnSpMkLst>
        </pc:cxnChg>
        <pc:cxnChg chg="add mod">
          <ac:chgData name="Shankar Kunwar" userId="d244fb764aa03eb0" providerId="LiveId" clId="{E1128D60-420E-4FA2-AD9B-1AE2FA594DA2}" dt="2020-11-14T20:12:33.378" v="90" actId="164"/>
          <ac:cxnSpMkLst>
            <pc:docMk/>
            <pc:sldMk cId="3540320425" sldId="485"/>
            <ac:cxnSpMk id="27" creationId="{9BF098B8-293D-4EEE-ABB8-6016EF010720}"/>
          </ac:cxnSpMkLst>
        </pc:cxnChg>
        <pc:cxnChg chg="add mod">
          <ac:chgData name="Shankar Kunwar" userId="d244fb764aa03eb0" providerId="LiveId" clId="{E1128D60-420E-4FA2-AD9B-1AE2FA594DA2}" dt="2020-11-14T20:20:19.993" v="353" actId="1076"/>
          <ac:cxnSpMkLst>
            <pc:docMk/>
            <pc:sldMk cId="3540320425" sldId="485"/>
            <ac:cxnSpMk id="30" creationId="{AAF526AB-4568-4025-9322-58C1DEC24E03}"/>
          </ac:cxnSpMkLst>
        </pc:cxnChg>
        <pc:cxnChg chg="add del">
          <ac:chgData name="Shankar Kunwar" userId="d244fb764aa03eb0" providerId="LiveId" clId="{E1128D60-420E-4FA2-AD9B-1AE2FA594DA2}" dt="2020-11-14T20:11:09.563" v="78" actId="478"/>
          <ac:cxnSpMkLst>
            <pc:docMk/>
            <pc:sldMk cId="3540320425" sldId="485"/>
            <ac:cxnSpMk id="34" creationId="{A418B81A-51C5-4716-A7FC-2D1B25C32255}"/>
          </ac:cxnSpMkLst>
        </pc:cxnChg>
        <pc:cxnChg chg="add mod">
          <ac:chgData name="Shankar Kunwar" userId="d244fb764aa03eb0" providerId="LiveId" clId="{E1128D60-420E-4FA2-AD9B-1AE2FA594DA2}" dt="2020-11-14T20:20:54.964" v="360" actId="1076"/>
          <ac:cxnSpMkLst>
            <pc:docMk/>
            <pc:sldMk cId="3540320425" sldId="485"/>
            <ac:cxnSpMk id="39" creationId="{553906DA-DB0D-4EB2-95F1-583D2FB24347}"/>
          </ac:cxnSpMkLst>
        </pc:cxnChg>
        <pc:cxnChg chg="add mod">
          <ac:chgData name="Shankar Kunwar" userId="d244fb764aa03eb0" providerId="LiveId" clId="{E1128D60-420E-4FA2-AD9B-1AE2FA594DA2}" dt="2020-11-14T20:12:33.378" v="90" actId="164"/>
          <ac:cxnSpMkLst>
            <pc:docMk/>
            <pc:sldMk cId="3540320425" sldId="485"/>
            <ac:cxnSpMk id="41" creationId="{6C7439E4-372A-4CAC-942F-34802922155C}"/>
          </ac:cxnSpMkLst>
        </pc:cxnChg>
        <pc:cxnChg chg="add mod">
          <ac:chgData name="Shankar Kunwar" userId="d244fb764aa03eb0" providerId="LiveId" clId="{E1128D60-420E-4FA2-AD9B-1AE2FA594DA2}" dt="2020-11-14T20:19:03.659" v="340" actId="1076"/>
          <ac:cxnSpMkLst>
            <pc:docMk/>
            <pc:sldMk cId="3540320425" sldId="485"/>
            <ac:cxnSpMk id="48" creationId="{CF1EFEE7-645B-44B4-89A6-8C1EB6474186}"/>
          </ac:cxnSpMkLst>
        </pc:cxnChg>
        <pc:cxnChg chg="add">
          <ac:chgData name="Shankar Kunwar" userId="d244fb764aa03eb0" providerId="LiveId" clId="{E1128D60-420E-4FA2-AD9B-1AE2FA594DA2}" dt="2020-11-14T20:19:24.649" v="343" actId="11529"/>
          <ac:cxnSpMkLst>
            <pc:docMk/>
            <pc:sldMk cId="3540320425" sldId="485"/>
            <ac:cxnSpMk id="51" creationId="{9171EC92-9CF9-468B-9DA3-E9DFCA8EB346}"/>
          </ac:cxnSpMkLst>
        </pc:cxnChg>
      </pc:sldChg>
      <pc:sldChg chg="addSp delSp modSp add mod modAnim">
        <pc:chgData name="Shankar Kunwar" userId="d244fb764aa03eb0" providerId="LiveId" clId="{E1128D60-420E-4FA2-AD9B-1AE2FA594DA2}" dt="2020-11-14T20:36:43.094" v="824" actId="20577"/>
        <pc:sldMkLst>
          <pc:docMk/>
          <pc:sldMk cId="2793474020" sldId="486"/>
        </pc:sldMkLst>
        <pc:spChg chg="mod">
          <ac:chgData name="Shankar Kunwar" userId="d244fb764aa03eb0" providerId="LiveId" clId="{E1128D60-420E-4FA2-AD9B-1AE2FA594DA2}" dt="2020-11-14T20:28:17.469" v="446" actId="20577"/>
          <ac:spMkLst>
            <pc:docMk/>
            <pc:sldMk cId="2793474020" sldId="486"/>
            <ac:spMk id="2" creationId="{E5BE09C9-43A5-44A8-BF5A-1FE8A9B8667B}"/>
          </ac:spMkLst>
        </pc:spChg>
        <pc:spChg chg="mod">
          <ac:chgData name="Shankar Kunwar" userId="d244fb764aa03eb0" providerId="LiveId" clId="{E1128D60-420E-4FA2-AD9B-1AE2FA594DA2}" dt="2020-11-14T20:22:21.931" v="368" actId="1076"/>
          <ac:spMkLst>
            <pc:docMk/>
            <pc:sldMk cId="2793474020" sldId="486"/>
            <ac:spMk id="8" creationId="{FD8F8170-1453-44EC-93CB-56F2F7EACA4D}"/>
          </ac:spMkLst>
        </pc:spChg>
        <pc:spChg chg="add mod">
          <ac:chgData name="Shankar Kunwar" userId="d244fb764aa03eb0" providerId="LiveId" clId="{E1128D60-420E-4FA2-AD9B-1AE2FA594DA2}" dt="2020-11-14T20:23:30.864" v="381" actId="208"/>
          <ac:spMkLst>
            <pc:docMk/>
            <pc:sldMk cId="2793474020" sldId="486"/>
            <ac:spMk id="23" creationId="{33CCAD8B-5D67-4546-B98E-23C07E35B4CC}"/>
          </ac:spMkLst>
        </pc:spChg>
        <pc:spChg chg="mod">
          <ac:chgData name="Shankar Kunwar" userId="d244fb764aa03eb0" providerId="LiveId" clId="{E1128D60-420E-4FA2-AD9B-1AE2FA594DA2}" dt="2020-11-14T20:22:59.278" v="376" actId="165"/>
          <ac:spMkLst>
            <pc:docMk/>
            <pc:sldMk cId="2793474020" sldId="486"/>
            <ac:spMk id="28" creationId="{E5998FE1-E029-4E8B-9C55-E974F63AED71}"/>
          </ac:spMkLst>
        </pc:spChg>
        <pc:spChg chg="mod">
          <ac:chgData name="Shankar Kunwar" userId="d244fb764aa03eb0" providerId="LiveId" clId="{E1128D60-420E-4FA2-AD9B-1AE2FA594DA2}" dt="2020-11-14T20:22:59.278" v="376" actId="165"/>
          <ac:spMkLst>
            <pc:docMk/>
            <pc:sldMk cId="2793474020" sldId="486"/>
            <ac:spMk id="31" creationId="{AFCE63EF-76F0-4811-BE1E-4A85F65EACC4}"/>
          </ac:spMkLst>
        </pc:spChg>
        <pc:spChg chg="mod ord">
          <ac:chgData name="Shankar Kunwar" userId="d244fb764aa03eb0" providerId="LiveId" clId="{E1128D60-420E-4FA2-AD9B-1AE2FA594DA2}" dt="2020-11-14T20:26:04.870" v="417" actId="1037"/>
          <ac:spMkLst>
            <pc:docMk/>
            <pc:sldMk cId="2793474020" sldId="486"/>
            <ac:spMk id="45" creationId="{0FBA5E8D-3E9D-40EB-8E1E-D8D55E9C9EFB}"/>
          </ac:spMkLst>
        </pc:spChg>
        <pc:spChg chg="mod ord">
          <ac:chgData name="Shankar Kunwar" userId="d244fb764aa03eb0" providerId="LiveId" clId="{E1128D60-420E-4FA2-AD9B-1AE2FA594DA2}" dt="2020-11-14T20:36:29.872" v="822" actId="20577"/>
          <ac:spMkLst>
            <pc:docMk/>
            <pc:sldMk cId="2793474020" sldId="486"/>
            <ac:spMk id="46" creationId="{6BA3F494-22F8-4AF0-B793-095D8079BDAB}"/>
          </ac:spMkLst>
        </pc:spChg>
        <pc:spChg chg="add mod">
          <ac:chgData name="Shankar Kunwar" userId="d244fb764aa03eb0" providerId="LiveId" clId="{E1128D60-420E-4FA2-AD9B-1AE2FA594DA2}" dt="2020-11-14T20:36:43.094" v="824" actId="20577"/>
          <ac:spMkLst>
            <pc:docMk/>
            <pc:sldMk cId="2793474020" sldId="486"/>
            <ac:spMk id="47" creationId="{A58D1112-EEEB-468E-B71C-5C88F67D02E1}"/>
          </ac:spMkLst>
        </pc:spChg>
        <pc:spChg chg="mod">
          <ac:chgData name="Shankar Kunwar" userId="d244fb764aa03eb0" providerId="LiveId" clId="{E1128D60-420E-4FA2-AD9B-1AE2FA594DA2}" dt="2020-11-14T20:29:51.375" v="597" actId="20577"/>
          <ac:spMkLst>
            <pc:docMk/>
            <pc:sldMk cId="2793474020" sldId="486"/>
            <ac:spMk id="49" creationId="{197D1DDD-5159-4BA2-A5DE-89CDE51252BD}"/>
          </ac:spMkLst>
        </pc:spChg>
        <pc:grpChg chg="mod">
          <ac:chgData name="Shankar Kunwar" userId="d244fb764aa03eb0" providerId="LiveId" clId="{E1128D60-420E-4FA2-AD9B-1AE2FA594DA2}" dt="2020-11-14T20:22:10.138" v="367" actId="14100"/>
          <ac:grpSpMkLst>
            <pc:docMk/>
            <pc:sldMk cId="2793474020" sldId="486"/>
            <ac:grpSpMk id="3" creationId="{02312348-8B5F-4A1D-A9F6-8EA78C887A01}"/>
          </ac:grpSpMkLst>
        </pc:grpChg>
        <pc:grpChg chg="mod ord topLvl">
          <ac:chgData name="Shankar Kunwar" userId="d244fb764aa03eb0" providerId="LiveId" clId="{E1128D60-420E-4FA2-AD9B-1AE2FA594DA2}" dt="2020-11-14T20:25:18.351" v="401" actId="164"/>
          <ac:grpSpMkLst>
            <pc:docMk/>
            <pc:sldMk cId="2793474020" sldId="486"/>
            <ac:grpSpMk id="32" creationId="{9072C71E-97C2-4283-B154-71AB08573879}"/>
          </ac:grpSpMkLst>
        </pc:grpChg>
        <pc:grpChg chg="add mod">
          <ac:chgData name="Shankar Kunwar" userId="d244fb764aa03eb0" providerId="LiveId" clId="{E1128D60-420E-4FA2-AD9B-1AE2FA594DA2}" dt="2020-11-14T20:25:18.351" v="401" actId="164"/>
          <ac:grpSpMkLst>
            <pc:docMk/>
            <pc:sldMk cId="2793474020" sldId="486"/>
            <ac:grpSpMk id="34" creationId="{0E7B1D8C-5079-494D-BEF1-F02E6DC9A8FD}"/>
          </ac:grpSpMkLst>
        </pc:grpChg>
        <pc:grpChg chg="add mod">
          <ac:chgData name="Shankar Kunwar" userId="d244fb764aa03eb0" providerId="LiveId" clId="{E1128D60-420E-4FA2-AD9B-1AE2FA594DA2}" dt="2020-11-14T20:36:29.872" v="822" actId="20577"/>
          <ac:grpSpMkLst>
            <pc:docMk/>
            <pc:sldMk cId="2793474020" sldId="486"/>
            <ac:grpSpMk id="38" creationId="{0619EE21-6FEB-4952-87D1-53254319FDCA}"/>
          </ac:grpSpMkLst>
        </pc:grpChg>
        <pc:grpChg chg="del mod">
          <ac:chgData name="Shankar Kunwar" userId="d244fb764aa03eb0" providerId="LiveId" clId="{E1128D60-420E-4FA2-AD9B-1AE2FA594DA2}" dt="2020-11-14T20:22:59.278" v="376" actId="165"/>
          <ac:grpSpMkLst>
            <pc:docMk/>
            <pc:sldMk cId="2793474020" sldId="486"/>
            <ac:grpSpMk id="43" creationId="{5C8FB859-4538-4263-8CC8-2720E5FB3ECF}"/>
          </ac:grpSpMkLst>
        </pc:grpChg>
        <pc:cxnChg chg="mod ord topLvl">
          <ac:chgData name="Shankar Kunwar" userId="d244fb764aa03eb0" providerId="LiveId" clId="{E1128D60-420E-4FA2-AD9B-1AE2FA594DA2}" dt="2020-11-14T20:25:18.351" v="401" actId="164"/>
          <ac:cxnSpMkLst>
            <pc:docMk/>
            <pc:sldMk cId="2793474020" sldId="486"/>
            <ac:cxnSpMk id="24" creationId="{CCA8D10A-3068-4B34-9C85-C88C446067B5}"/>
          </ac:cxnSpMkLst>
        </pc:cxnChg>
        <pc:cxnChg chg="mod ord topLvl">
          <ac:chgData name="Shankar Kunwar" userId="d244fb764aa03eb0" providerId="LiveId" clId="{E1128D60-420E-4FA2-AD9B-1AE2FA594DA2}" dt="2020-11-14T20:25:18.351" v="401" actId="164"/>
          <ac:cxnSpMkLst>
            <pc:docMk/>
            <pc:sldMk cId="2793474020" sldId="486"/>
            <ac:cxnSpMk id="27" creationId="{9BF098B8-293D-4EEE-ABB8-6016EF010720}"/>
          </ac:cxnSpMkLst>
        </pc:cxnChg>
        <pc:cxnChg chg="mod">
          <ac:chgData name="Shankar Kunwar" userId="d244fb764aa03eb0" providerId="LiveId" clId="{E1128D60-420E-4FA2-AD9B-1AE2FA594DA2}" dt="2020-11-14T20:22:59.278" v="376" actId="165"/>
          <ac:cxnSpMkLst>
            <pc:docMk/>
            <pc:sldMk cId="2793474020" sldId="486"/>
            <ac:cxnSpMk id="30" creationId="{AAF526AB-4568-4025-9322-58C1DEC24E03}"/>
          </ac:cxnSpMkLst>
        </pc:cxnChg>
        <pc:cxnChg chg="del mod topLvl">
          <ac:chgData name="Shankar Kunwar" userId="d244fb764aa03eb0" providerId="LiveId" clId="{E1128D60-420E-4FA2-AD9B-1AE2FA594DA2}" dt="2020-11-14T20:25:40.738" v="405" actId="478"/>
          <ac:cxnSpMkLst>
            <pc:docMk/>
            <pc:sldMk cId="2793474020" sldId="486"/>
            <ac:cxnSpMk id="39" creationId="{553906DA-DB0D-4EB2-95F1-583D2FB24347}"/>
          </ac:cxnSpMkLst>
        </pc:cxnChg>
        <pc:cxnChg chg="del mod topLvl">
          <ac:chgData name="Shankar Kunwar" userId="d244fb764aa03eb0" providerId="LiveId" clId="{E1128D60-420E-4FA2-AD9B-1AE2FA594DA2}" dt="2020-11-14T20:25:34.189" v="403" actId="478"/>
          <ac:cxnSpMkLst>
            <pc:docMk/>
            <pc:sldMk cId="2793474020" sldId="486"/>
            <ac:cxnSpMk id="41" creationId="{6C7439E4-372A-4CAC-942F-34802922155C}"/>
          </ac:cxnSpMkLst>
        </pc:cxnChg>
        <pc:cxnChg chg="mod ord">
          <ac:chgData name="Shankar Kunwar" userId="d244fb764aa03eb0" providerId="LiveId" clId="{E1128D60-420E-4FA2-AD9B-1AE2FA594DA2}" dt="2020-11-14T20:36:29.872" v="822" actId="20577"/>
          <ac:cxnSpMkLst>
            <pc:docMk/>
            <pc:sldMk cId="2793474020" sldId="486"/>
            <ac:cxnSpMk id="48" creationId="{CF1EFEE7-645B-44B4-89A6-8C1EB6474186}"/>
          </ac:cxnSpMkLst>
        </pc:cxnChg>
      </pc:sldChg>
      <pc:sldChg chg="modSp add del mod">
        <pc:chgData name="Shankar Kunwar" userId="d244fb764aa03eb0" providerId="LiveId" clId="{E1128D60-420E-4FA2-AD9B-1AE2FA594DA2}" dt="2020-11-14T20:21:14.892" v="361" actId="47"/>
        <pc:sldMkLst>
          <pc:docMk/>
          <pc:sldMk cId="3591943950" sldId="486"/>
        </pc:sldMkLst>
        <pc:spChg chg="mod">
          <ac:chgData name="Shankar Kunwar" userId="d244fb764aa03eb0" providerId="LiveId" clId="{E1128D60-420E-4FA2-AD9B-1AE2FA594DA2}" dt="2020-11-14T20:19:38.236" v="351" actId="20577"/>
          <ac:spMkLst>
            <pc:docMk/>
            <pc:sldMk cId="3591943950" sldId="486"/>
            <ac:spMk id="2" creationId="{E5BE09C9-43A5-44A8-BF5A-1FE8A9B8667B}"/>
          </ac:spMkLst>
        </pc:spChg>
      </pc:sldChg>
      <pc:sldChg chg="delSp modSp add mod">
        <pc:chgData name="Shankar Kunwar" userId="d244fb764aa03eb0" providerId="LiveId" clId="{E1128D60-420E-4FA2-AD9B-1AE2FA594DA2}" dt="2020-11-24T05:54:42.639" v="837" actId="1076"/>
        <pc:sldMkLst>
          <pc:docMk/>
          <pc:sldMk cId="1485055961" sldId="487"/>
        </pc:sldMkLst>
        <pc:spChg chg="del">
          <ac:chgData name="Shankar Kunwar" userId="d244fb764aa03eb0" providerId="LiveId" clId="{E1128D60-420E-4FA2-AD9B-1AE2FA594DA2}" dt="2020-11-24T05:54:34.679" v="835" actId="478"/>
          <ac:spMkLst>
            <pc:docMk/>
            <pc:sldMk cId="1485055961" sldId="487"/>
            <ac:spMk id="10" creationId="{3EF4AF07-35FB-4D5D-BEAB-5727C4735CCA}"/>
          </ac:spMkLst>
        </pc:spChg>
        <pc:spChg chg="del">
          <ac:chgData name="Shankar Kunwar" userId="d244fb764aa03eb0" providerId="LiveId" clId="{E1128D60-420E-4FA2-AD9B-1AE2FA594DA2}" dt="2020-11-24T05:54:38.589" v="836" actId="478"/>
          <ac:spMkLst>
            <pc:docMk/>
            <pc:sldMk cId="1485055961" sldId="487"/>
            <ac:spMk id="14" creationId="{37EFBC83-9B22-4CE8-8E5D-8104AE2B8191}"/>
          </ac:spMkLst>
        </pc:spChg>
        <pc:spChg chg="del">
          <ac:chgData name="Shankar Kunwar" userId="d244fb764aa03eb0" providerId="LiveId" clId="{E1128D60-420E-4FA2-AD9B-1AE2FA594DA2}" dt="2020-11-24T05:54:34.679" v="835" actId="478"/>
          <ac:spMkLst>
            <pc:docMk/>
            <pc:sldMk cId="1485055961" sldId="487"/>
            <ac:spMk id="16" creationId="{AB5B7DB6-D81B-43C7-B58D-38DDEBE5DF28}"/>
          </ac:spMkLst>
        </pc:spChg>
        <pc:spChg chg="del">
          <ac:chgData name="Shankar Kunwar" userId="d244fb764aa03eb0" providerId="LiveId" clId="{E1128D60-420E-4FA2-AD9B-1AE2FA594DA2}" dt="2020-11-24T05:54:34.679" v="835" actId="478"/>
          <ac:spMkLst>
            <pc:docMk/>
            <pc:sldMk cId="1485055961" sldId="487"/>
            <ac:spMk id="20" creationId="{EDD8EB9E-329D-414B-B886-18EC55F870F2}"/>
          </ac:spMkLst>
        </pc:spChg>
        <pc:spChg chg="del">
          <ac:chgData name="Shankar Kunwar" userId="d244fb764aa03eb0" providerId="LiveId" clId="{E1128D60-420E-4FA2-AD9B-1AE2FA594DA2}" dt="2020-11-24T05:54:34.679" v="835" actId="478"/>
          <ac:spMkLst>
            <pc:docMk/>
            <pc:sldMk cId="1485055961" sldId="487"/>
            <ac:spMk id="22" creationId="{00CBD720-DE34-48B0-A5AF-5CA9D73F77D1}"/>
          </ac:spMkLst>
        </pc:spChg>
        <pc:spChg chg="del">
          <ac:chgData name="Shankar Kunwar" userId="d244fb764aa03eb0" providerId="LiveId" clId="{E1128D60-420E-4FA2-AD9B-1AE2FA594DA2}" dt="2020-11-24T05:54:34.679" v="835" actId="478"/>
          <ac:spMkLst>
            <pc:docMk/>
            <pc:sldMk cId="1485055961" sldId="487"/>
            <ac:spMk id="94" creationId="{BE74693C-FFEC-4253-9145-B7906D3B59D3}"/>
          </ac:spMkLst>
        </pc:spChg>
        <pc:spChg chg="del">
          <ac:chgData name="Shankar Kunwar" userId="d244fb764aa03eb0" providerId="LiveId" clId="{E1128D60-420E-4FA2-AD9B-1AE2FA594DA2}" dt="2020-11-24T05:54:34.679" v="835" actId="478"/>
          <ac:spMkLst>
            <pc:docMk/>
            <pc:sldMk cId="1485055961" sldId="487"/>
            <ac:spMk id="95" creationId="{964726D6-15C9-4D4B-8583-CF9A87608686}"/>
          </ac:spMkLst>
        </pc:spChg>
        <pc:grpChg chg="mod">
          <ac:chgData name="Shankar Kunwar" userId="d244fb764aa03eb0" providerId="LiveId" clId="{E1128D60-420E-4FA2-AD9B-1AE2FA594DA2}" dt="2020-11-24T05:54:42.639" v="837" actId="1076"/>
          <ac:grpSpMkLst>
            <pc:docMk/>
            <pc:sldMk cId="1485055961" sldId="487"/>
            <ac:grpSpMk id="135" creationId="{3E59D29C-2C6A-4B59-A2BD-131772E014A4}"/>
          </ac:grpSpMkLst>
        </pc:grpChg>
        <pc:graphicFrameChg chg="del">
          <ac:chgData name="Shankar Kunwar" userId="d244fb764aa03eb0" providerId="LiveId" clId="{E1128D60-420E-4FA2-AD9B-1AE2FA594DA2}" dt="2020-11-24T05:54:34.679" v="835" actId="478"/>
          <ac:graphicFrameMkLst>
            <pc:docMk/>
            <pc:sldMk cId="1485055961" sldId="487"/>
            <ac:graphicFrameMk id="15" creationId="{921D0BDE-EB95-4FCF-AABE-D9A17C812622}"/>
          </ac:graphicFrameMkLst>
        </pc:graphicFrameChg>
        <pc:graphicFrameChg chg="del">
          <ac:chgData name="Shankar Kunwar" userId="d244fb764aa03eb0" providerId="LiveId" clId="{E1128D60-420E-4FA2-AD9B-1AE2FA594DA2}" dt="2020-11-24T05:54:34.679" v="835" actId="478"/>
          <ac:graphicFrameMkLst>
            <pc:docMk/>
            <pc:sldMk cId="1485055961" sldId="487"/>
            <ac:graphicFrameMk id="17" creationId="{B4E60AF6-E628-4153-B0CC-926B66B5E00D}"/>
          </ac:graphicFrameMkLst>
        </pc:graphicFrameChg>
        <pc:graphicFrameChg chg="del">
          <ac:chgData name="Shankar Kunwar" userId="d244fb764aa03eb0" providerId="LiveId" clId="{E1128D60-420E-4FA2-AD9B-1AE2FA594DA2}" dt="2020-11-24T05:54:34.679" v="835" actId="478"/>
          <ac:graphicFrameMkLst>
            <pc:docMk/>
            <pc:sldMk cId="1485055961" sldId="487"/>
            <ac:graphicFrameMk id="21" creationId="{098350FA-8539-4483-9FEC-6F5CBFA08D18}"/>
          </ac:graphicFrameMkLst>
        </pc:graphicFrameChg>
        <pc:graphicFrameChg chg="del">
          <ac:chgData name="Shankar Kunwar" userId="d244fb764aa03eb0" providerId="LiveId" clId="{E1128D60-420E-4FA2-AD9B-1AE2FA594DA2}" dt="2020-11-24T05:54:34.679" v="835" actId="478"/>
          <ac:graphicFrameMkLst>
            <pc:docMk/>
            <pc:sldMk cId="1485055961" sldId="487"/>
            <ac:graphicFrameMk id="23" creationId="{6E9E6786-FCC9-4C97-963B-F6B2692CAE18}"/>
          </ac:graphicFrameMkLst>
        </pc:graphicFrameChg>
        <pc:cxnChg chg="del">
          <ac:chgData name="Shankar Kunwar" userId="d244fb764aa03eb0" providerId="LiveId" clId="{E1128D60-420E-4FA2-AD9B-1AE2FA594DA2}" dt="2020-11-24T05:54:34.679" v="835" actId="478"/>
          <ac:cxnSpMkLst>
            <pc:docMk/>
            <pc:sldMk cId="1485055961" sldId="487"/>
            <ac:cxnSpMk id="13" creationId="{72F35E7E-471C-472B-A3D3-A2F1CE45B04B}"/>
          </ac:cxnSpMkLst>
        </pc:cxnChg>
        <pc:cxnChg chg="del">
          <ac:chgData name="Shankar Kunwar" userId="d244fb764aa03eb0" providerId="LiveId" clId="{E1128D60-420E-4FA2-AD9B-1AE2FA594DA2}" dt="2020-11-24T05:54:34.679" v="835" actId="478"/>
          <ac:cxnSpMkLst>
            <pc:docMk/>
            <pc:sldMk cId="1485055961" sldId="487"/>
            <ac:cxnSpMk id="25" creationId="{27487EE5-403C-42B4-A95D-051C81F3D14A}"/>
          </ac:cxnSpMkLst>
        </pc:cxnChg>
      </pc:sldChg>
      <pc:sldChg chg="addSp modSp new del mod">
        <pc:chgData name="Shankar Kunwar" userId="d244fb764aa03eb0" providerId="LiveId" clId="{E1128D60-420E-4FA2-AD9B-1AE2FA594DA2}" dt="2020-11-24T05:53:45.408" v="833" actId="47"/>
        <pc:sldMkLst>
          <pc:docMk/>
          <pc:sldMk cId="3936119973" sldId="487"/>
        </pc:sldMkLst>
        <pc:picChg chg="add mod modCrop">
          <ac:chgData name="Shankar Kunwar" userId="d244fb764aa03eb0" providerId="LiveId" clId="{E1128D60-420E-4FA2-AD9B-1AE2FA594DA2}" dt="2020-11-15T08:01:27.438" v="832" actId="14100"/>
          <ac:picMkLst>
            <pc:docMk/>
            <pc:sldMk cId="3936119973" sldId="487"/>
            <ac:picMk id="2" creationId="{1F5825BD-B2DC-4873-BAB2-DB4817BC29AD}"/>
          </ac:picMkLst>
        </pc:picChg>
      </pc:sldChg>
    </pc:docChg>
  </pc:docChgLst>
  <pc:docChgLst>
    <pc:chgData name="Shankar Kunwar" userId="d244fb764aa03eb0" providerId="LiveId" clId="{8090EB93-02EC-40A4-B082-AF6E4325BF09}"/>
    <pc:docChg chg="custSel addSld modSld sldOrd">
      <pc:chgData name="Shankar Kunwar" userId="d244fb764aa03eb0" providerId="LiveId" clId="{8090EB93-02EC-40A4-B082-AF6E4325BF09}" dt="2020-12-14T10:35:33.017" v="20" actId="1076"/>
      <pc:docMkLst>
        <pc:docMk/>
      </pc:docMkLst>
      <pc:sldChg chg="delSp modSp add mod">
        <pc:chgData name="Shankar Kunwar" userId="d244fb764aa03eb0" providerId="LiveId" clId="{8090EB93-02EC-40A4-B082-AF6E4325BF09}" dt="2020-12-14T07:02:48.120" v="7" actId="1076"/>
        <pc:sldMkLst>
          <pc:docMk/>
          <pc:sldMk cId="3931080295" sldId="488"/>
        </pc:sldMkLst>
        <pc:spChg chg="del">
          <ac:chgData name="Shankar Kunwar" userId="d244fb764aa03eb0" providerId="LiveId" clId="{8090EB93-02EC-40A4-B082-AF6E4325BF09}" dt="2020-12-14T07:02:41.596" v="5" actId="478"/>
          <ac:spMkLst>
            <pc:docMk/>
            <pc:sldMk cId="3931080295" sldId="488"/>
            <ac:spMk id="6" creationId="{00000000-0000-0000-0000-000000000000}"/>
          </ac:spMkLst>
        </pc:spChg>
        <pc:spChg chg="mod">
          <ac:chgData name="Shankar Kunwar" userId="d244fb764aa03eb0" providerId="LiveId" clId="{8090EB93-02EC-40A4-B082-AF6E4325BF09}" dt="2020-12-14T07:02:48.120" v="7" actId="1076"/>
          <ac:spMkLst>
            <pc:docMk/>
            <pc:sldMk cId="3931080295" sldId="488"/>
            <ac:spMk id="26" creationId="{00000000-0000-0000-0000-000000000000}"/>
          </ac:spMkLst>
        </pc:spChg>
        <pc:grpChg chg="del">
          <ac:chgData name="Shankar Kunwar" userId="d244fb764aa03eb0" providerId="LiveId" clId="{8090EB93-02EC-40A4-B082-AF6E4325BF09}" dt="2020-12-14T07:02:41.596" v="5" actId="478"/>
          <ac:grpSpMkLst>
            <pc:docMk/>
            <pc:sldMk cId="3931080295" sldId="488"/>
            <ac:grpSpMk id="5" creationId="{00000000-0000-0000-0000-000000000000}"/>
          </ac:grpSpMkLst>
        </pc:grpChg>
        <pc:picChg chg="del">
          <ac:chgData name="Shankar Kunwar" userId="d244fb764aa03eb0" providerId="LiveId" clId="{8090EB93-02EC-40A4-B082-AF6E4325BF09}" dt="2020-12-14T07:02:41.596" v="5" actId="478"/>
          <ac:picMkLst>
            <pc:docMk/>
            <pc:sldMk cId="3931080295" sldId="488"/>
            <ac:picMk id="2" creationId="{00000000-0000-0000-0000-000000000000}"/>
          </ac:picMkLst>
        </pc:picChg>
        <pc:picChg chg="mod">
          <ac:chgData name="Shankar Kunwar" userId="d244fb764aa03eb0" providerId="LiveId" clId="{8090EB93-02EC-40A4-B082-AF6E4325BF09}" dt="2020-12-14T07:02:44.563" v="6" actId="1076"/>
          <ac:picMkLst>
            <pc:docMk/>
            <pc:sldMk cId="3931080295" sldId="488"/>
            <ac:picMk id="3" creationId="{00000000-0000-0000-0000-000000000000}"/>
          </ac:picMkLst>
        </pc:picChg>
      </pc:sldChg>
      <pc:sldChg chg="delSp modSp add mod ord">
        <pc:chgData name="Shankar Kunwar" userId="d244fb764aa03eb0" providerId="LiveId" clId="{8090EB93-02EC-40A4-B082-AF6E4325BF09}" dt="2020-12-14T07:02:50.923" v="9"/>
        <pc:sldMkLst>
          <pc:docMk/>
          <pc:sldMk cId="2714180541" sldId="489"/>
        </pc:sldMkLst>
        <pc:spChg chg="mod">
          <ac:chgData name="Shankar Kunwar" userId="d244fb764aa03eb0" providerId="LiveId" clId="{8090EB93-02EC-40A4-B082-AF6E4325BF09}" dt="2020-12-14T07:02:22.237" v="3" actId="1076"/>
          <ac:spMkLst>
            <pc:docMk/>
            <pc:sldMk cId="2714180541" sldId="489"/>
            <ac:spMk id="6" creationId="{00000000-0000-0000-0000-000000000000}"/>
          </ac:spMkLst>
        </pc:spChg>
        <pc:spChg chg="del">
          <ac:chgData name="Shankar Kunwar" userId="d244fb764aa03eb0" providerId="LiveId" clId="{8090EB93-02EC-40A4-B082-AF6E4325BF09}" dt="2020-12-14T07:02:31.581" v="4" actId="478"/>
          <ac:spMkLst>
            <pc:docMk/>
            <pc:sldMk cId="2714180541" sldId="489"/>
            <ac:spMk id="26" creationId="{00000000-0000-0000-0000-000000000000}"/>
          </ac:spMkLst>
        </pc:spChg>
        <pc:grpChg chg="del">
          <ac:chgData name="Shankar Kunwar" userId="d244fb764aa03eb0" providerId="LiveId" clId="{8090EB93-02EC-40A4-B082-AF6E4325BF09}" dt="2020-12-14T07:02:15.942" v="2" actId="478"/>
          <ac:grpSpMkLst>
            <pc:docMk/>
            <pc:sldMk cId="2714180541" sldId="489"/>
            <ac:grpSpMk id="5" creationId="{00000000-0000-0000-0000-000000000000}"/>
          </ac:grpSpMkLst>
        </pc:grpChg>
        <pc:picChg chg="mod">
          <ac:chgData name="Shankar Kunwar" userId="d244fb764aa03eb0" providerId="LiveId" clId="{8090EB93-02EC-40A4-B082-AF6E4325BF09}" dt="2020-12-14T07:02:22.237" v="3" actId="1076"/>
          <ac:picMkLst>
            <pc:docMk/>
            <pc:sldMk cId="2714180541" sldId="489"/>
            <ac:picMk id="2" creationId="{00000000-0000-0000-0000-000000000000}"/>
          </ac:picMkLst>
        </pc:picChg>
        <pc:picChg chg="del">
          <ac:chgData name="Shankar Kunwar" userId="d244fb764aa03eb0" providerId="LiveId" clId="{8090EB93-02EC-40A4-B082-AF6E4325BF09}" dt="2020-12-14T07:02:31.581" v="4" actId="478"/>
          <ac:picMkLst>
            <pc:docMk/>
            <pc:sldMk cId="2714180541" sldId="489"/>
            <ac:picMk id="3" creationId="{00000000-0000-0000-0000-000000000000}"/>
          </ac:picMkLst>
        </pc:picChg>
      </pc:sldChg>
      <pc:sldChg chg="addSp modSp new mod">
        <pc:chgData name="Shankar Kunwar" userId="d244fb764aa03eb0" providerId="LiveId" clId="{8090EB93-02EC-40A4-B082-AF6E4325BF09}" dt="2020-12-14T10:28:58.478" v="14" actId="1076"/>
        <pc:sldMkLst>
          <pc:docMk/>
          <pc:sldMk cId="677353720" sldId="490"/>
        </pc:sldMkLst>
        <pc:spChg chg="add mod">
          <ac:chgData name="Shankar Kunwar" userId="d244fb764aa03eb0" providerId="LiveId" clId="{8090EB93-02EC-40A4-B082-AF6E4325BF09}" dt="2020-12-14T10:28:58.478" v="14" actId="1076"/>
          <ac:spMkLst>
            <pc:docMk/>
            <pc:sldMk cId="677353720" sldId="490"/>
            <ac:spMk id="3" creationId="{FCC4AFD6-476A-4CFB-9056-6BE812649EA4}"/>
          </ac:spMkLst>
        </pc:spChg>
      </pc:sldChg>
      <pc:sldChg chg="addSp modSp new mod">
        <pc:chgData name="Shankar Kunwar" userId="d244fb764aa03eb0" providerId="LiveId" clId="{8090EB93-02EC-40A4-B082-AF6E4325BF09}" dt="2020-12-14T10:35:33.017" v="20" actId="1076"/>
        <pc:sldMkLst>
          <pc:docMk/>
          <pc:sldMk cId="1271510504" sldId="491"/>
        </pc:sldMkLst>
        <pc:spChg chg="add mod">
          <ac:chgData name="Shankar Kunwar" userId="d244fb764aa03eb0" providerId="LiveId" clId="{8090EB93-02EC-40A4-B082-AF6E4325BF09}" dt="2020-12-14T10:35:33.017" v="20" actId="1076"/>
          <ac:spMkLst>
            <pc:docMk/>
            <pc:sldMk cId="1271510504" sldId="491"/>
            <ac:spMk id="3" creationId="{D24398DA-261D-4C6E-83AB-2C7D0AC67E05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83.wmf"/><Relationship Id="rId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0E86ABB-1C66-493F-BEB0-6CB83683CAAA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4D223B5-34B4-477E-8906-136A66CB9E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8632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6AAD02-93A2-4DF3-9452-D0D2D791877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2829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24FB557-138A-41EA-AD72-ABA0BACB31E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3459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9C5E74-F1FC-4CC8-8B29-8E9F54BCDE7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8893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314A598-4ED7-4207-9010-0FF928C6FBD7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1825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6C4A250-AE22-411A-ADE3-A077BB64951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8604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14346F3-8185-4348-AF26-08E6D37F750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3900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225A90-6997-42D1-90C0-E7E422DFB1C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2445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9B44144-CE3B-4CC3-BEAE-2A9AA02418C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2360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690C401-86B1-4214-8CF4-5472788663C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0149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2350494-BD9E-42B8-9481-293F2BF1C79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3887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F22111-BDCC-4663-A5B9-57AB2902698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3976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B94A96A-8A6E-43C6-96D3-F412E8C902E5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5643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89CFCA-BADF-418E-90AA-0CF5EADE940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3734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EB2EEC-CAF2-46E0-88DA-4E6CAB3204E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6490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41DD3F5-90A9-4903-8DD5-AF8DE6610F9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998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AD0F81-AAC2-4FF3-BDFB-4EC95875A99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5978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087B4A-857F-4E30-B91D-DEDC565A976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2490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0B89F2-7DCA-4D12-93A0-7F41117F4B5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196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0" y="762000"/>
            <a:ext cx="9144000" cy="0"/>
          </a:xfrm>
          <a:prstGeom prst="line">
            <a:avLst/>
          </a:prstGeom>
          <a:ln w="381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DC8BC7-14FE-48EE-8D0B-B5C3DA1A6520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9E44DB-A77C-4A61-9767-0D1CEFAFA9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5AF6EE-F72F-49FE-8D6F-585E5DF1585F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4CDBE7-FD68-40AD-9906-572E60488E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74AC3B-BC08-430A-A78D-7CBEC47FC840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5E9643-A810-4318-845E-4FA55276F5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1D4BB5-9391-4E2A-86C9-5FB39552EFBB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F93016-67A9-47AD-9682-9AD33D5222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D76ACA-B16E-432B-98D4-4CED2F49BAA5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84DC1-F8B9-4184-9BF2-973927BF04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3DEE09-F7DB-4444-B6DB-923A3DF8C296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EF1D3-8983-484D-9B9B-7836E343D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09EEB1-B76D-4617-9024-A58D19B90449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B0A47-FF86-4F8E-8BB6-BC4977012A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FB0FBD-20BC-4E8C-B866-A5EDC0B00EE6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90C554-1CFA-4301-A5B7-449F8DD389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6B97F2-EAAD-4531-B235-FB3A684CFC99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158220-FE34-4085-8E1C-D2490D8562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641AB-B946-4E19-BB11-2944EAF5F99B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0B1DE6-6061-4B89-9E2C-1B54025795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36AD62-1C0C-4EBE-8EBE-6A48AC77DC0B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72B3E-0460-4A7A-9E35-65CF5A4B3C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1DD8476-FEF3-465B-B4C4-45308BD6B2BA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81213D4-F583-4678-A1A1-1C4135F03E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10" Type="http://schemas.openxmlformats.org/officeDocument/2006/relationships/image" Target="../media/image28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2.emf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emf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jpeg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57.wmf"/><Relationship Id="rId10" Type="http://schemas.openxmlformats.org/officeDocument/2006/relationships/image" Target="../media/image59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emf"/><Relationship Id="rId4" Type="http://schemas.openxmlformats.org/officeDocument/2006/relationships/image" Target="../media/image6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55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74.wmf"/><Relationship Id="rId4" Type="http://schemas.openxmlformats.org/officeDocument/2006/relationships/image" Target="../media/image78.jpe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81.wmf"/><Relationship Id="rId4" Type="http://schemas.openxmlformats.org/officeDocument/2006/relationships/image" Target="../media/image78.jpeg"/><Relationship Id="rId9" Type="http://schemas.openxmlformats.org/officeDocument/2006/relationships/oleObject" Target="../embeddings/oleObject5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7.e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85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6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88.emf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9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wmf"/><Relationship Id="rId11" Type="http://schemas.openxmlformats.org/officeDocument/2006/relationships/image" Target="../media/image98.png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97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2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Chapter 2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circuit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2" descr="F27_0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5939" y="1232694"/>
            <a:ext cx="4164013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Kirchhoff’s Law: Multiple loop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5029200" y="4343400"/>
          <a:ext cx="39258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1981200" imgH="228600" progId="Equation.3">
                  <p:embed/>
                </p:oleObj>
              </mc:Choice>
              <mc:Fallback>
                <p:oleObj name="Equation" r:id="rId5" imgW="1981200" imgH="228600" progId="Equation.3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343400"/>
                        <a:ext cx="39258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6248400" y="3962400"/>
            <a:ext cx="1428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Loop -</a:t>
            </a:r>
            <a:r>
              <a:rPr lang="en-US" b="1" dirty="0" err="1">
                <a:solidFill>
                  <a:srgbClr val="0000FF"/>
                </a:solidFill>
              </a:rPr>
              <a:t>abda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6324600" y="4876800"/>
            <a:ext cx="14414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Loop -</a:t>
            </a:r>
            <a:r>
              <a:rPr lang="en-US" b="1" dirty="0" err="1">
                <a:solidFill>
                  <a:srgbClr val="0000FF"/>
                </a:solidFill>
              </a:rPr>
              <a:t>bcdb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5441950" y="5486400"/>
          <a:ext cx="33210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1676400" imgH="228600" progId="Equation.3">
                  <p:embed/>
                </p:oleObj>
              </mc:Choice>
              <mc:Fallback>
                <p:oleObj name="Equation" r:id="rId7" imgW="1676400" imgH="228600" progId="Equation.3">
                  <p:embed/>
                  <p:pic>
                    <p:nvPicPr>
                      <p:cNvPr id="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5486400"/>
                        <a:ext cx="33210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6200" y="2401669"/>
            <a:ext cx="4191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/>
              <a:t>2. Choose a loop and write the equation</a:t>
            </a:r>
            <a:endParaRPr lang="en-US" b="1" i="1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52400" y="4267200"/>
            <a:ext cx="4114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/>
              <a:t>4. Solve the equations to find the unknown</a:t>
            </a:r>
            <a:endParaRPr lang="en-US" b="1" i="1" dirty="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6200" y="1009471"/>
            <a:ext cx="4495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/>
              <a:t>1. Determine the direction of current in each junction. </a:t>
            </a:r>
            <a:r>
              <a:rPr lang="en-US" b="1" dirty="0">
                <a:solidFill>
                  <a:srgbClr val="FF0000"/>
                </a:solidFill>
              </a:rPr>
              <a:t>(you can choose any direction but remember total incoming current = total outgoing current)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6200" y="3316069"/>
            <a:ext cx="4267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/>
              <a:t>3. Choose the next loop and write the equation</a:t>
            </a:r>
            <a:endParaRPr lang="en-US" b="1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5257800" y="6019800"/>
            <a:ext cx="341215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/>
              <a:t>Write an equation for outer loop</a:t>
            </a:r>
          </a:p>
        </p:txBody>
      </p:sp>
      <p:sp>
        <p:nvSpPr>
          <p:cNvPr id="15" name="Arc 14">
            <a:extLst>
              <a:ext uri="{FF2B5EF4-FFF2-40B4-BE49-F238E27FC236}">
                <a16:creationId xmlns:a16="http://schemas.microsoft.com/office/drawing/2014/main" id="{5A71B0AE-31E4-48F9-88B2-7FF3D4BBF837}"/>
              </a:ext>
            </a:extLst>
          </p:cNvPr>
          <p:cNvSpPr/>
          <p:nvPr/>
        </p:nvSpPr>
        <p:spPr>
          <a:xfrm rot="353384">
            <a:off x="4678199" y="2421269"/>
            <a:ext cx="1805309" cy="677584"/>
          </a:xfrm>
          <a:prstGeom prst="arc">
            <a:avLst>
              <a:gd name="adj1" fmla="val 16314177"/>
              <a:gd name="adj2" fmla="val 3309114"/>
            </a:avLst>
          </a:prstGeom>
          <a:ln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44F8777A-0676-416A-A311-FB0EAFE207B1}"/>
              </a:ext>
            </a:extLst>
          </p:cNvPr>
          <p:cNvSpPr/>
          <p:nvPr/>
        </p:nvSpPr>
        <p:spPr>
          <a:xfrm rot="353384">
            <a:off x="6089489" y="2358562"/>
            <a:ext cx="1805309" cy="677584"/>
          </a:xfrm>
          <a:prstGeom prst="arc">
            <a:avLst>
              <a:gd name="adj1" fmla="val 16314177"/>
              <a:gd name="adj2" fmla="val 3309114"/>
            </a:avLst>
          </a:prstGeom>
          <a:ln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9" grpId="0"/>
      <p:bldP spid="10" grpId="0"/>
      <p:bldP spid="11" grpId="0"/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62363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Rectangle 191"/>
          <p:cNvSpPr/>
          <p:nvPr/>
        </p:nvSpPr>
        <p:spPr>
          <a:xfrm>
            <a:off x="5791200" y="4876800"/>
            <a:ext cx="2057400" cy="6858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Real Battery and Terminal Potential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55356"/>
              </p:ext>
            </p:extLst>
          </p:nvPr>
        </p:nvGraphicFramePr>
        <p:xfrm>
          <a:off x="5738019" y="3619212"/>
          <a:ext cx="181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901440" imgH="177480" progId="Equation.DSMT4">
                  <p:embed/>
                </p:oleObj>
              </mc:Choice>
              <mc:Fallback>
                <p:oleObj name="Equation" r:id="rId4" imgW="901440" imgH="177480" progId="Equation.DSMT4">
                  <p:embed/>
                  <p:pic>
                    <p:nvPicPr>
                      <p:cNvPr id="2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019" y="3619212"/>
                        <a:ext cx="1816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TextBox 192"/>
          <p:cNvSpPr txBox="1">
            <a:spLocks noChangeArrowheads="1"/>
          </p:cNvSpPr>
          <p:nvPr/>
        </p:nvSpPr>
        <p:spPr bwMode="auto">
          <a:xfrm>
            <a:off x="5579250" y="5791200"/>
            <a:ext cx="310754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err="1"/>
              <a:t>Emf</a:t>
            </a:r>
            <a:r>
              <a:rPr lang="en-US" b="1" dirty="0"/>
              <a:t> (</a:t>
            </a:r>
            <a:r>
              <a:rPr lang="en-US" dirty="0">
                <a:latin typeface="Kunstler Script" pitchFamily="66" charset="0"/>
                <a:cs typeface="Arial" charset="0"/>
              </a:rPr>
              <a:t>E  </a:t>
            </a:r>
            <a:r>
              <a:rPr lang="en-US" b="1" dirty="0"/>
              <a:t>) a real battery is always greater than the terminal potential (V)</a:t>
            </a:r>
            <a:endParaRPr lang="en-US" b="1" i="1" dirty="0"/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481784"/>
              </p:ext>
            </p:extLst>
          </p:nvPr>
        </p:nvGraphicFramePr>
        <p:xfrm>
          <a:off x="6019800" y="4292600"/>
          <a:ext cx="1406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698400" imgH="177480" progId="Equation.DSMT4">
                  <p:embed/>
                </p:oleObj>
              </mc:Choice>
              <mc:Fallback>
                <p:oleObj name="Equation" r:id="rId6" imgW="698400" imgH="17748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92600"/>
                        <a:ext cx="14065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26235"/>
              </p:ext>
            </p:extLst>
          </p:nvPr>
        </p:nvGraphicFramePr>
        <p:xfrm>
          <a:off x="5981700" y="4978400"/>
          <a:ext cx="13287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660240" imgH="177480" progId="Equation.DSMT4">
                  <p:embed/>
                </p:oleObj>
              </mc:Choice>
              <mc:Fallback>
                <p:oleObj name="Equation" r:id="rId8" imgW="660240" imgH="17748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978400"/>
                        <a:ext cx="13287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88FEB17E-C9BB-4DDD-B2FC-0AFAA75FA058}"/>
              </a:ext>
            </a:extLst>
          </p:cNvPr>
          <p:cNvGrpSpPr/>
          <p:nvPr/>
        </p:nvGrpSpPr>
        <p:grpSpPr>
          <a:xfrm>
            <a:off x="612892" y="936230"/>
            <a:ext cx="2473324" cy="1953393"/>
            <a:chOff x="180506" y="910781"/>
            <a:chExt cx="3689350" cy="2932112"/>
          </a:xfrm>
        </p:grpSpPr>
        <p:sp>
          <p:nvSpPr>
            <p:cNvPr id="122" name="Rectangle 121"/>
            <p:cNvSpPr/>
            <p:nvPr/>
          </p:nvSpPr>
          <p:spPr>
            <a:xfrm>
              <a:off x="1275881" y="1036193"/>
              <a:ext cx="1997074" cy="13716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58" name="Rounded Rectangle 157"/>
            <p:cNvSpPr/>
            <p:nvPr/>
          </p:nvSpPr>
          <p:spPr>
            <a:xfrm>
              <a:off x="972669" y="1040956"/>
              <a:ext cx="304800" cy="13716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 dirty="0"/>
            </a:p>
          </p:txBody>
        </p:sp>
        <p:sp>
          <p:nvSpPr>
            <p:cNvPr id="5129" name="TextBox 26"/>
            <p:cNvSpPr txBox="1">
              <a:spLocks noChangeArrowheads="1"/>
            </p:cNvSpPr>
            <p:nvPr/>
          </p:nvSpPr>
          <p:spPr bwMode="auto">
            <a:xfrm>
              <a:off x="993307" y="1279081"/>
              <a:ext cx="409361" cy="41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+</a:t>
              </a:r>
            </a:p>
          </p:txBody>
        </p:sp>
        <p:sp>
          <p:nvSpPr>
            <p:cNvPr id="5130" name="TextBox 31"/>
            <p:cNvSpPr txBox="1">
              <a:spLocks noChangeArrowheads="1"/>
            </p:cNvSpPr>
            <p:nvPr/>
          </p:nvSpPr>
          <p:spPr bwMode="auto">
            <a:xfrm>
              <a:off x="993307" y="1822005"/>
              <a:ext cx="409361" cy="41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+</a:t>
              </a:r>
            </a:p>
          </p:txBody>
        </p:sp>
        <p:sp>
          <p:nvSpPr>
            <p:cNvPr id="5131" name="TextBox 38"/>
            <p:cNvSpPr txBox="1">
              <a:spLocks noChangeArrowheads="1"/>
            </p:cNvSpPr>
            <p:nvPr/>
          </p:nvSpPr>
          <p:spPr bwMode="auto">
            <a:xfrm>
              <a:off x="986957" y="2074418"/>
              <a:ext cx="409361" cy="41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+</a:t>
              </a:r>
            </a:p>
          </p:txBody>
        </p:sp>
        <p:sp>
          <p:nvSpPr>
            <p:cNvPr id="5132" name="TextBox 41"/>
            <p:cNvSpPr txBox="1">
              <a:spLocks noChangeArrowheads="1"/>
            </p:cNvSpPr>
            <p:nvPr/>
          </p:nvSpPr>
          <p:spPr bwMode="auto">
            <a:xfrm>
              <a:off x="993307" y="1555306"/>
              <a:ext cx="409361" cy="41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/>
                <a:t>+</a:t>
              </a:r>
            </a:p>
          </p:txBody>
        </p:sp>
        <p:sp>
          <p:nvSpPr>
            <p:cNvPr id="5133" name="TextBox 44"/>
            <p:cNvSpPr txBox="1">
              <a:spLocks noChangeArrowheads="1"/>
            </p:cNvSpPr>
            <p:nvPr/>
          </p:nvSpPr>
          <p:spPr bwMode="auto">
            <a:xfrm>
              <a:off x="993307" y="986981"/>
              <a:ext cx="409361" cy="41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+</a:t>
              </a:r>
            </a:p>
          </p:txBody>
        </p:sp>
        <p:grpSp>
          <p:nvGrpSpPr>
            <p:cNvPr id="5134" name="Group 43"/>
            <p:cNvGrpSpPr>
              <a:grpSpLocks/>
            </p:cNvGrpSpPr>
            <p:nvPr/>
          </p:nvGrpSpPr>
          <p:grpSpPr bwMode="auto">
            <a:xfrm>
              <a:off x="3196753" y="1598167"/>
              <a:ext cx="478705" cy="417240"/>
              <a:chOff x="6589939" y="2133600"/>
              <a:chExt cx="479369" cy="418516"/>
            </a:xfrm>
          </p:grpSpPr>
          <p:sp>
            <p:nvSpPr>
              <p:cNvPr id="190" name="Oval 189"/>
              <p:cNvSpPr/>
              <p:nvPr/>
            </p:nvSpPr>
            <p:spPr>
              <a:xfrm>
                <a:off x="6629682" y="2133600"/>
                <a:ext cx="228917" cy="229299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200" dirty="0"/>
              </a:p>
            </p:txBody>
          </p:sp>
          <p:sp>
            <p:nvSpPr>
              <p:cNvPr id="5201" name="TextBox 48"/>
              <p:cNvSpPr txBox="1">
                <a:spLocks noChangeArrowheads="1"/>
              </p:cNvSpPr>
              <p:nvPr/>
            </p:nvSpPr>
            <p:spPr bwMode="auto">
              <a:xfrm>
                <a:off x="6589939" y="2135060"/>
                <a:ext cx="479369" cy="417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/>
                  <a:t>-e</a:t>
                </a:r>
              </a:p>
            </p:txBody>
          </p:sp>
        </p:grpSp>
        <p:grpSp>
          <p:nvGrpSpPr>
            <p:cNvPr id="5135" name="Group 43"/>
            <p:cNvGrpSpPr>
              <a:grpSpLocks/>
            </p:cNvGrpSpPr>
            <p:nvPr/>
          </p:nvGrpSpPr>
          <p:grpSpPr bwMode="auto">
            <a:xfrm>
              <a:off x="3196753" y="1569592"/>
              <a:ext cx="478705" cy="417240"/>
              <a:chOff x="6589939" y="2133600"/>
              <a:chExt cx="479369" cy="418516"/>
            </a:xfrm>
          </p:grpSpPr>
          <p:sp>
            <p:nvSpPr>
              <p:cNvPr id="224" name="Oval 223"/>
              <p:cNvSpPr/>
              <p:nvPr/>
            </p:nvSpPr>
            <p:spPr>
              <a:xfrm>
                <a:off x="6629682" y="2133600"/>
                <a:ext cx="228917" cy="229299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200" dirty="0"/>
              </a:p>
            </p:txBody>
          </p:sp>
          <p:sp>
            <p:nvSpPr>
              <p:cNvPr id="5199" name="TextBox 48"/>
              <p:cNvSpPr txBox="1">
                <a:spLocks noChangeArrowheads="1"/>
              </p:cNvSpPr>
              <p:nvPr/>
            </p:nvSpPr>
            <p:spPr bwMode="auto">
              <a:xfrm>
                <a:off x="6589939" y="2135060"/>
                <a:ext cx="479369" cy="417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/>
                  <a:t>-e</a:t>
                </a:r>
              </a:p>
            </p:txBody>
          </p:sp>
        </p:grpSp>
        <p:grpSp>
          <p:nvGrpSpPr>
            <p:cNvPr id="5136" name="Group 43"/>
            <p:cNvGrpSpPr>
              <a:grpSpLocks/>
            </p:cNvGrpSpPr>
            <p:nvPr/>
          </p:nvGrpSpPr>
          <p:grpSpPr bwMode="auto">
            <a:xfrm>
              <a:off x="3196753" y="1569592"/>
              <a:ext cx="478705" cy="417240"/>
              <a:chOff x="6589939" y="2133600"/>
              <a:chExt cx="479369" cy="418516"/>
            </a:xfrm>
          </p:grpSpPr>
          <p:sp>
            <p:nvSpPr>
              <p:cNvPr id="227" name="Oval 226"/>
              <p:cNvSpPr/>
              <p:nvPr/>
            </p:nvSpPr>
            <p:spPr>
              <a:xfrm>
                <a:off x="6629682" y="2133600"/>
                <a:ext cx="228917" cy="229299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200" dirty="0"/>
              </a:p>
            </p:txBody>
          </p:sp>
          <p:sp>
            <p:nvSpPr>
              <p:cNvPr id="5197" name="TextBox 48"/>
              <p:cNvSpPr txBox="1">
                <a:spLocks noChangeArrowheads="1"/>
              </p:cNvSpPr>
              <p:nvPr/>
            </p:nvSpPr>
            <p:spPr bwMode="auto">
              <a:xfrm>
                <a:off x="6589939" y="2135060"/>
                <a:ext cx="479369" cy="417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/>
                  <a:t>-e</a:t>
                </a:r>
              </a:p>
            </p:txBody>
          </p:sp>
        </p:grpSp>
        <p:grpSp>
          <p:nvGrpSpPr>
            <p:cNvPr id="5137" name="Group 43"/>
            <p:cNvGrpSpPr>
              <a:grpSpLocks/>
            </p:cNvGrpSpPr>
            <p:nvPr/>
          </p:nvGrpSpPr>
          <p:grpSpPr bwMode="auto">
            <a:xfrm>
              <a:off x="3272953" y="1569592"/>
              <a:ext cx="478705" cy="417240"/>
              <a:chOff x="6589939" y="2133600"/>
              <a:chExt cx="479369" cy="418516"/>
            </a:xfrm>
          </p:grpSpPr>
          <p:sp>
            <p:nvSpPr>
              <p:cNvPr id="230" name="Oval 229"/>
              <p:cNvSpPr/>
              <p:nvPr/>
            </p:nvSpPr>
            <p:spPr>
              <a:xfrm>
                <a:off x="6629682" y="2133600"/>
                <a:ext cx="228917" cy="229299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200" dirty="0"/>
              </a:p>
            </p:txBody>
          </p:sp>
          <p:sp>
            <p:nvSpPr>
              <p:cNvPr id="5195" name="TextBox 48"/>
              <p:cNvSpPr txBox="1">
                <a:spLocks noChangeArrowheads="1"/>
              </p:cNvSpPr>
              <p:nvPr/>
            </p:nvSpPr>
            <p:spPr bwMode="auto">
              <a:xfrm>
                <a:off x="6589939" y="2135060"/>
                <a:ext cx="479369" cy="417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/>
                  <a:t>-e</a:t>
                </a:r>
              </a:p>
            </p:txBody>
          </p:sp>
        </p:grpSp>
        <p:grpSp>
          <p:nvGrpSpPr>
            <p:cNvPr id="5138" name="Group 43"/>
            <p:cNvGrpSpPr>
              <a:grpSpLocks/>
            </p:cNvGrpSpPr>
            <p:nvPr/>
          </p:nvGrpSpPr>
          <p:grpSpPr bwMode="auto">
            <a:xfrm>
              <a:off x="3225328" y="1569592"/>
              <a:ext cx="478705" cy="417240"/>
              <a:chOff x="6589939" y="2133600"/>
              <a:chExt cx="479369" cy="418516"/>
            </a:xfrm>
          </p:grpSpPr>
          <p:sp>
            <p:nvSpPr>
              <p:cNvPr id="233" name="Oval 232"/>
              <p:cNvSpPr/>
              <p:nvPr/>
            </p:nvSpPr>
            <p:spPr>
              <a:xfrm>
                <a:off x="6629682" y="2133600"/>
                <a:ext cx="228917" cy="229299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200" dirty="0"/>
              </a:p>
            </p:txBody>
          </p:sp>
          <p:sp>
            <p:nvSpPr>
              <p:cNvPr id="5193" name="TextBox 48"/>
              <p:cNvSpPr txBox="1">
                <a:spLocks noChangeArrowheads="1"/>
              </p:cNvSpPr>
              <p:nvPr/>
            </p:nvSpPr>
            <p:spPr bwMode="auto">
              <a:xfrm>
                <a:off x="6589939" y="2135060"/>
                <a:ext cx="479369" cy="417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/>
                  <a:t>-e</a:t>
                </a:r>
              </a:p>
            </p:txBody>
          </p:sp>
        </p:grpSp>
        <p:sp>
          <p:nvSpPr>
            <p:cNvPr id="156" name="Rounded Rectangle 155"/>
            <p:cNvSpPr/>
            <p:nvPr/>
          </p:nvSpPr>
          <p:spPr>
            <a:xfrm>
              <a:off x="3226919" y="1036193"/>
              <a:ext cx="334962" cy="13716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 dirty="0"/>
            </a:p>
          </p:txBody>
        </p:sp>
        <p:sp>
          <p:nvSpPr>
            <p:cNvPr id="5140" name="TextBox 27"/>
            <p:cNvSpPr txBox="1">
              <a:spLocks noChangeArrowheads="1"/>
            </p:cNvSpPr>
            <p:nvPr/>
          </p:nvSpPr>
          <p:spPr bwMode="auto">
            <a:xfrm>
              <a:off x="3226919" y="1202881"/>
              <a:ext cx="351974" cy="41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-</a:t>
              </a:r>
            </a:p>
          </p:txBody>
        </p:sp>
        <p:sp>
          <p:nvSpPr>
            <p:cNvPr id="5141" name="TextBox 36"/>
            <p:cNvSpPr txBox="1">
              <a:spLocks noChangeArrowheads="1"/>
            </p:cNvSpPr>
            <p:nvPr/>
          </p:nvSpPr>
          <p:spPr bwMode="auto">
            <a:xfrm>
              <a:off x="3226919" y="1745805"/>
              <a:ext cx="351974" cy="41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-</a:t>
              </a:r>
            </a:p>
          </p:txBody>
        </p:sp>
        <p:sp>
          <p:nvSpPr>
            <p:cNvPr id="5142" name="TextBox 39"/>
            <p:cNvSpPr txBox="1">
              <a:spLocks noChangeArrowheads="1"/>
            </p:cNvSpPr>
            <p:nvPr/>
          </p:nvSpPr>
          <p:spPr bwMode="auto">
            <a:xfrm>
              <a:off x="3220569" y="1998218"/>
              <a:ext cx="351974" cy="41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-</a:t>
              </a:r>
            </a:p>
          </p:txBody>
        </p:sp>
        <p:sp>
          <p:nvSpPr>
            <p:cNvPr id="5143" name="TextBox 42"/>
            <p:cNvSpPr txBox="1">
              <a:spLocks noChangeArrowheads="1"/>
            </p:cNvSpPr>
            <p:nvPr/>
          </p:nvSpPr>
          <p:spPr bwMode="auto">
            <a:xfrm>
              <a:off x="3226919" y="1479106"/>
              <a:ext cx="351974" cy="41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-</a:t>
              </a:r>
            </a:p>
          </p:txBody>
        </p:sp>
        <p:sp>
          <p:nvSpPr>
            <p:cNvPr id="5144" name="TextBox 45"/>
            <p:cNvSpPr txBox="1">
              <a:spLocks noChangeArrowheads="1"/>
            </p:cNvSpPr>
            <p:nvPr/>
          </p:nvSpPr>
          <p:spPr bwMode="auto">
            <a:xfrm>
              <a:off x="3226919" y="910781"/>
              <a:ext cx="351974" cy="41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-</a:t>
              </a:r>
            </a:p>
          </p:txBody>
        </p:sp>
        <p:grpSp>
          <p:nvGrpSpPr>
            <p:cNvPr id="7" name="Group 68"/>
            <p:cNvGrpSpPr>
              <a:grpSpLocks/>
            </p:cNvGrpSpPr>
            <p:nvPr/>
          </p:nvGrpSpPr>
          <p:grpSpPr bwMode="auto">
            <a:xfrm>
              <a:off x="1271119" y="1715279"/>
              <a:ext cx="1955798" cy="422496"/>
              <a:chOff x="1547782" y="1974038"/>
              <a:chExt cx="1955548" cy="421861"/>
            </a:xfrm>
          </p:grpSpPr>
          <p:sp>
            <p:nvSpPr>
              <p:cNvPr id="67" name="Freeform 66"/>
              <p:cNvSpPr/>
              <p:nvPr/>
            </p:nvSpPr>
            <p:spPr>
              <a:xfrm>
                <a:off x="1547782" y="1974038"/>
                <a:ext cx="1955548" cy="157288"/>
              </a:xfrm>
              <a:custGeom>
                <a:avLst/>
                <a:gdLst>
                  <a:gd name="connsiteX0" fmla="*/ 0 w 2484120"/>
                  <a:gd name="connsiteY0" fmla="*/ 76200 h 137160"/>
                  <a:gd name="connsiteX1" fmla="*/ 30480 w 2484120"/>
                  <a:gd name="connsiteY1" fmla="*/ 0 h 137160"/>
                  <a:gd name="connsiteX2" fmla="*/ 137160 w 2484120"/>
                  <a:gd name="connsiteY2" fmla="*/ 76200 h 137160"/>
                  <a:gd name="connsiteX3" fmla="*/ 213360 w 2484120"/>
                  <a:gd name="connsiteY3" fmla="*/ 0 h 137160"/>
                  <a:gd name="connsiteX4" fmla="*/ 304800 w 2484120"/>
                  <a:gd name="connsiteY4" fmla="*/ 60960 h 137160"/>
                  <a:gd name="connsiteX5" fmla="*/ 426720 w 2484120"/>
                  <a:gd name="connsiteY5" fmla="*/ 15240 h 137160"/>
                  <a:gd name="connsiteX6" fmla="*/ 594360 w 2484120"/>
                  <a:gd name="connsiteY6" fmla="*/ 91440 h 137160"/>
                  <a:gd name="connsiteX7" fmla="*/ 731520 w 2484120"/>
                  <a:gd name="connsiteY7" fmla="*/ 30480 h 137160"/>
                  <a:gd name="connsiteX8" fmla="*/ 883920 w 2484120"/>
                  <a:gd name="connsiteY8" fmla="*/ 106680 h 137160"/>
                  <a:gd name="connsiteX9" fmla="*/ 1051560 w 2484120"/>
                  <a:gd name="connsiteY9" fmla="*/ 15240 h 137160"/>
                  <a:gd name="connsiteX10" fmla="*/ 1234440 w 2484120"/>
                  <a:gd name="connsiteY10" fmla="*/ 106680 h 137160"/>
                  <a:gd name="connsiteX11" fmla="*/ 1417320 w 2484120"/>
                  <a:gd name="connsiteY11" fmla="*/ 30480 h 137160"/>
                  <a:gd name="connsiteX12" fmla="*/ 1630680 w 2484120"/>
                  <a:gd name="connsiteY12" fmla="*/ 121920 h 137160"/>
                  <a:gd name="connsiteX13" fmla="*/ 1798320 w 2484120"/>
                  <a:gd name="connsiteY13" fmla="*/ 60960 h 137160"/>
                  <a:gd name="connsiteX14" fmla="*/ 2057400 w 2484120"/>
                  <a:gd name="connsiteY14" fmla="*/ 137160 h 137160"/>
                  <a:gd name="connsiteX15" fmla="*/ 2255520 w 2484120"/>
                  <a:gd name="connsiteY15" fmla="*/ 60960 h 137160"/>
                  <a:gd name="connsiteX16" fmla="*/ 2484120 w 2484120"/>
                  <a:gd name="connsiteY16" fmla="*/ 106680 h 1371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2484120" h="137160">
                    <a:moveTo>
                      <a:pt x="0" y="76200"/>
                    </a:moveTo>
                    <a:lnTo>
                      <a:pt x="30480" y="0"/>
                    </a:lnTo>
                    <a:lnTo>
                      <a:pt x="137160" y="76200"/>
                    </a:lnTo>
                    <a:lnTo>
                      <a:pt x="213360" y="0"/>
                    </a:lnTo>
                    <a:lnTo>
                      <a:pt x="304800" y="60960"/>
                    </a:lnTo>
                    <a:lnTo>
                      <a:pt x="426720" y="15240"/>
                    </a:lnTo>
                    <a:lnTo>
                      <a:pt x="594360" y="91440"/>
                    </a:lnTo>
                    <a:lnTo>
                      <a:pt x="731520" y="30480"/>
                    </a:lnTo>
                    <a:lnTo>
                      <a:pt x="883920" y="106680"/>
                    </a:lnTo>
                    <a:lnTo>
                      <a:pt x="1051560" y="15240"/>
                    </a:lnTo>
                    <a:lnTo>
                      <a:pt x="1234440" y="106680"/>
                    </a:lnTo>
                    <a:lnTo>
                      <a:pt x="1417320" y="30480"/>
                    </a:lnTo>
                    <a:lnTo>
                      <a:pt x="1630680" y="121920"/>
                    </a:lnTo>
                    <a:lnTo>
                      <a:pt x="1798320" y="60960"/>
                    </a:lnTo>
                    <a:lnTo>
                      <a:pt x="2057400" y="137160"/>
                    </a:lnTo>
                    <a:lnTo>
                      <a:pt x="2255520" y="60960"/>
                    </a:lnTo>
                    <a:lnTo>
                      <a:pt x="2484120" y="106680"/>
                    </a:ln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191" name="TextBox 67"/>
              <p:cNvSpPr txBox="1">
                <a:spLocks noChangeArrowheads="1"/>
              </p:cNvSpPr>
              <p:nvPr/>
            </p:nvSpPr>
            <p:spPr bwMode="auto">
              <a:xfrm>
                <a:off x="2514568" y="1980739"/>
                <a:ext cx="351929" cy="415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dirty="0"/>
                  <a:t>r</a:t>
                </a:r>
              </a:p>
            </p:txBody>
          </p:sp>
        </p:grpSp>
        <p:grpSp>
          <p:nvGrpSpPr>
            <p:cNvPr id="5148" name="Group 70"/>
            <p:cNvGrpSpPr>
              <a:grpSpLocks/>
            </p:cNvGrpSpPr>
            <p:nvPr/>
          </p:nvGrpSpPr>
          <p:grpSpPr bwMode="auto">
            <a:xfrm>
              <a:off x="180506" y="1674368"/>
              <a:ext cx="3689350" cy="2168525"/>
              <a:chOff x="457200" y="1933903"/>
              <a:chExt cx="3689131" cy="2168705"/>
            </a:xfrm>
          </p:grpSpPr>
          <p:grpSp>
            <p:nvGrpSpPr>
              <p:cNvPr id="5185" name="Group 221"/>
              <p:cNvGrpSpPr>
                <a:grpSpLocks/>
              </p:cNvGrpSpPr>
              <p:nvPr/>
            </p:nvGrpSpPr>
            <p:grpSpPr bwMode="auto">
              <a:xfrm>
                <a:off x="457200" y="1933903"/>
                <a:ext cx="3689131" cy="2168705"/>
                <a:chOff x="5060731" y="2238703"/>
                <a:chExt cx="3689131" cy="2168705"/>
              </a:xfrm>
            </p:grpSpPr>
            <p:sp>
              <p:nvSpPr>
                <p:cNvPr id="219" name="Freeform 218"/>
                <p:cNvSpPr/>
                <p:nvPr/>
              </p:nvSpPr>
              <p:spPr>
                <a:xfrm>
                  <a:off x="6171915" y="4115284"/>
                  <a:ext cx="1719161" cy="292124"/>
                </a:xfrm>
                <a:custGeom>
                  <a:avLst/>
                  <a:gdLst>
                    <a:gd name="connsiteX0" fmla="*/ 0 w 1719072"/>
                    <a:gd name="connsiteY0" fmla="*/ 182880 h 292608"/>
                    <a:gd name="connsiteX1" fmla="*/ 524256 w 1719072"/>
                    <a:gd name="connsiteY1" fmla="*/ 182880 h 292608"/>
                    <a:gd name="connsiteX2" fmla="*/ 560832 w 1719072"/>
                    <a:gd name="connsiteY2" fmla="*/ 0 h 292608"/>
                    <a:gd name="connsiteX3" fmla="*/ 658368 w 1719072"/>
                    <a:gd name="connsiteY3" fmla="*/ 280416 h 292608"/>
                    <a:gd name="connsiteX4" fmla="*/ 780288 w 1719072"/>
                    <a:gd name="connsiteY4" fmla="*/ 12192 h 292608"/>
                    <a:gd name="connsiteX5" fmla="*/ 853440 w 1719072"/>
                    <a:gd name="connsiteY5" fmla="*/ 292608 h 292608"/>
                    <a:gd name="connsiteX6" fmla="*/ 987552 w 1719072"/>
                    <a:gd name="connsiteY6" fmla="*/ 24384 h 292608"/>
                    <a:gd name="connsiteX7" fmla="*/ 1060704 w 1719072"/>
                    <a:gd name="connsiteY7" fmla="*/ 292608 h 292608"/>
                    <a:gd name="connsiteX8" fmla="*/ 1170432 w 1719072"/>
                    <a:gd name="connsiteY8" fmla="*/ 48768 h 292608"/>
                    <a:gd name="connsiteX9" fmla="*/ 1255776 w 1719072"/>
                    <a:gd name="connsiteY9" fmla="*/ 292608 h 292608"/>
                    <a:gd name="connsiteX10" fmla="*/ 1316736 w 1719072"/>
                    <a:gd name="connsiteY10" fmla="*/ 134112 h 292608"/>
                    <a:gd name="connsiteX11" fmla="*/ 1719072 w 1719072"/>
                    <a:gd name="connsiteY11" fmla="*/ 97536 h 2926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1719072" h="292608">
                      <a:moveTo>
                        <a:pt x="0" y="182880"/>
                      </a:moveTo>
                      <a:lnTo>
                        <a:pt x="524256" y="182880"/>
                      </a:lnTo>
                      <a:lnTo>
                        <a:pt x="560832" y="0"/>
                      </a:lnTo>
                      <a:lnTo>
                        <a:pt x="658368" y="280416"/>
                      </a:lnTo>
                      <a:lnTo>
                        <a:pt x="780288" y="12192"/>
                      </a:lnTo>
                      <a:lnTo>
                        <a:pt x="853440" y="292608"/>
                      </a:lnTo>
                      <a:lnTo>
                        <a:pt x="987552" y="24384"/>
                      </a:lnTo>
                      <a:lnTo>
                        <a:pt x="1060704" y="292608"/>
                      </a:lnTo>
                      <a:lnTo>
                        <a:pt x="1170432" y="48768"/>
                      </a:lnTo>
                      <a:lnTo>
                        <a:pt x="1255776" y="292608"/>
                      </a:lnTo>
                      <a:lnTo>
                        <a:pt x="1316736" y="134112"/>
                      </a:lnTo>
                      <a:lnTo>
                        <a:pt x="1719072" y="97536"/>
                      </a:lnTo>
                    </a:path>
                  </a:pathLst>
                </a:custGeom>
                <a:ln w="2857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200"/>
                </a:p>
              </p:txBody>
            </p:sp>
            <p:sp>
              <p:nvSpPr>
                <p:cNvPr id="220" name="Freeform 219"/>
                <p:cNvSpPr/>
                <p:nvPr/>
              </p:nvSpPr>
              <p:spPr>
                <a:xfrm>
                  <a:off x="5060731" y="2238703"/>
                  <a:ext cx="1150870" cy="2065509"/>
                </a:xfrm>
                <a:custGeom>
                  <a:avLst/>
                  <a:gdLst>
                    <a:gd name="connsiteX0" fmla="*/ 772510 w 1150883"/>
                    <a:gd name="connsiteY0" fmla="*/ 0 h 2065283"/>
                    <a:gd name="connsiteX1" fmla="*/ 0 w 1150883"/>
                    <a:gd name="connsiteY1" fmla="*/ 0 h 2065283"/>
                    <a:gd name="connsiteX2" fmla="*/ 15766 w 1150883"/>
                    <a:gd name="connsiteY2" fmla="*/ 2049518 h 2065283"/>
                    <a:gd name="connsiteX3" fmla="*/ 1150883 w 1150883"/>
                    <a:gd name="connsiteY3" fmla="*/ 2065283 h 2065283"/>
                    <a:gd name="connsiteX4" fmla="*/ 1150883 w 1150883"/>
                    <a:gd name="connsiteY4" fmla="*/ 2065283 h 20652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50883" h="2065283">
                      <a:moveTo>
                        <a:pt x="772510" y="0"/>
                      </a:moveTo>
                      <a:lnTo>
                        <a:pt x="0" y="0"/>
                      </a:lnTo>
                      <a:lnTo>
                        <a:pt x="15766" y="2049518"/>
                      </a:lnTo>
                      <a:lnTo>
                        <a:pt x="1150883" y="2065283"/>
                      </a:lnTo>
                      <a:lnTo>
                        <a:pt x="1150883" y="2065283"/>
                      </a:lnTo>
                    </a:path>
                  </a:pathLst>
                </a:custGeom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200"/>
                </a:p>
              </p:txBody>
            </p:sp>
            <p:sp>
              <p:nvSpPr>
                <p:cNvPr id="221" name="Freeform 220"/>
                <p:cNvSpPr/>
                <p:nvPr/>
              </p:nvSpPr>
              <p:spPr>
                <a:xfrm>
                  <a:off x="7835516" y="2286332"/>
                  <a:ext cx="914346" cy="1938499"/>
                </a:xfrm>
                <a:custGeom>
                  <a:avLst/>
                  <a:gdLst>
                    <a:gd name="connsiteX0" fmla="*/ 536028 w 914400"/>
                    <a:gd name="connsiteY0" fmla="*/ 0 h 1939159"/>
                    <a:gd name="connsiteX1" fmla="*/ 898635 w 914400"/>
                    <a:gd name="connsiteY1" fmla="*/ 0 h 1939159"/>
                    <a:gd name="connsiteX2" fmla="*/ 914400 w 914400"/>
                    <a:gd name="connsiteY2" fmla="*/ 1907628 h 1939159"/>
                    <a:gd name="connsiteX3" fmla="*/ 0 w 914400"/>
                    <a:gd name="connsiteY3" fmla="*/ 1939159 h 19391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14400" h="1939159">
                      <a:moveTo>
                        <a:pt x="536028" y="0"/>
                      </a:moveTo>
                      <a:lnTo>
                        <a:pt x="898635" y="0"/>
                      </a:lnTo>
                      <a:lnTo>
                        <a:pt x="914400" y="1907628"/>
                      </a:lnTo>
                      <a:lnTo>
                        <a:pt x="0" y="1939159"/>
                      </a:lnTo>
                    </a:path>
                  </a:pathLst>
                </a:custGeom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200"/>
                </a:p>
              </p:txBody>
            </p:sp>
          </p:grpSp>
          <p:sp>
            <p:nvSpPr>
              <p:cNvPr id="5186" name="TextBox 69"/>
              <p:cNvSpPr txBox="1">
                <a:spLocks noChangeArrowheads="1"/>
              </p:cNvSpPr>
              <p:nvPr/>
            </p:nvSpPr>
            <p:spPr bwMode="auto">
              <a:xfrm>
                <a:off x="2514600" y="3505200"/>
                <a:ext cx="440421" cy="4158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/>
                  <a:t>R</a:t>
                </a:r>
              </a:p>
            </p:txBody>
          </p:sp>
        </p:grpSp>
        <p:sp>
          <p:nvSpPr>
            <p:cNvPr id="5151" name="TextBox 113"/>
            <p:cNvSpPr txBox="1">
              <a:spLocks noChangeArrowheads="1"/>
            </p:cNvSpPr>
            <p:nvPr/>
          </p:nvSpPr>
          <p:spPr bwMode="auto">
            <a:xfrm>
              <a:off x="2031185" y="1068358"/>
              <a:ext cx="435665" cy="41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>
                  <a:latin typeface="Kunstler Script" pitchFamily="66" charset="0"/>
                </a:rPr>
                <a:t>E</a:t>
              </a:r>
              <a:endParaRPr lang="en-US" sz="1200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695AFF8A-D1C6-4813-848C-C132342C7EF8}"/>
              </a:ext>
            </a:extLst>
          </p:cNvPr>
          <p:cNvGrpSpPr/>
          <p:nvPr/>
        </p:nvGrpSpPr>
        <p:grpSpPr>
          <a:xfrm flipV="1">
            <a:off x="5302252" y="1003915"/>
            <a:ext cx="3162531" cy="2267687"/>
            <a:chOff x="5302252" y="1041191"/>
            <a:chExt cx="3162531" cy="2267687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A1E2A4BD-7BD8-439A-8E80-E27396DD4A58}"/>
                </a:ext>
              </a:extLst>
            </p:cNvPr>
            <p:cNvSpPr/>
            <p:nvPr/>
          </p:nvSpPr>
          <p:spPr>
            <a:xfrm>
              <a:off x="6630785" y="2406178"/>
              <a:ext cx="738413" cy="60119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153" name="Group 108"/>
            <p:cNvGrpSpPr>
              <a:grpSpLocks/>
            </p:cNvGrpSpPr>
            <p:nvPr/>
          </p:nvGrpSpPr>
          <p:grpSpPr bwMode="auto">
            <a:xfrm>
              <a:off x="6844442" y="2399334"/>
              <a:ext cx="552203" cy="443878"/>
              <a:chOff x="7225442" y="4236189"/>
              <a:chExt cx="552203" cy="443817"/>
            </a:xfrm>
          </p:grpSpPr>
          <p:sp>
            <p:nvSpPr>
              <p:cNvPr id="105" name="Freeform 104"/>
              <p:cNvSpPr/>
              <p:nvPr/>
            </p:nvSpPr>
            <p:spPr bwMode="auto">
              <a:xfrm>
                <a:off x="7225443" y="4427628"/>
                <a:ext cx="0" cy="252378"/>
              </a:xfrm>
              <a:custGeom>
                <a:avLst/>
                <a:gdLst>
                  <a:gd name="connsiteX0" fmla="*/ 0 w 0"/>
                  <a:gd name="connsiteY0" fmla="*/ 0 h 252249"/>
                  <a:gd name="connsiteX1" fmla="*/ 0 w 0"/>
                  <a:gd name="connsiteY1" fmla="*/ 252249 h 2522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h="252249">
                    <a:moveTo>
                      <a:pt x="0" y="0"/>
                    </a:moveTo>
                    <a:lnTo>
                      <a:pt x="0" y="252249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7" name="Freeform 106"/>
              <p:cNvSpPr/>
              <p:nvPr/>
            </p:nvSpPr>
            <p:spPr>
              <a:xfrm>
                <a:off x="7225442" y="4492846"/>
                <a:ext cx="552203" cy="101483"/>
              </a:xfrm>
              <a:custGeom>
                <a:avLst/>
                <a:gdLst>
                  <a:gd name="connsiteX0" fmla="*/ 0 w 472440"/>
                  <a:gd name="connsiteY0" fmla="*/ 45720 h 121920"/>
                  <a:gd name="connsiteX1" fmla="*/ 91440 w 472440"/>
                  <a:gd name="connsiteY1" fmla="*/ 0 h 121920"/>
                  <a:gd name="connsiteX2" fmla="*/ 152400 w 472440"/>
                  <a:gd name="connsiteY2" fmla="*/ 106680 h 121920"/>
                  <a:gd name="connsiteX3" fmla="*/ 274320 w 472440"/>
                  <a:gd name="connsiteY3" fmla="*/ 0 h 121920"/>
                  <a:gd name="connsiteX4" fmla="*/ 320040 w 472440"/>
                  <a:gd name="connsiteY4" fmla="*/ 121920 h 121920"/>
                  <a:gd name="connsiteX5" fmla="*/ 396240 w 472440"/>
                  <a:gd name="connsiteY5" fmla="*/ 30480 h 121920"/>
                  <a:gd name="connsiteX6" fmla="*/ 411480 w 472440"/>
                  <a:gd name="connsiteY6" fmla="*/ 15240 h 121920"/>
                  <a:gd name="connsiteX7" fmla="*/ 472440 w 472440"/>
                  <a:gd name="connsiteY7" fmla="*/ 76200 h 1219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72440" h="121920">
                    <a:moveTo>
                      <a:pt x="0" y="45720"/>
                    </a:moveTo>
                    <a:lnTo>
                      <a:pt x="91440" y="0"/>
                    </a:lnTo>
                    <a:lnTo>
                      <a:pt x="152400" y="106680"/>
                    </a:lnTo>
                    <a:lnTo>
                      <a:pt x="274320" y="0"/>
                    </a:lnTo>
                    <a:lnTo>
                      <a:pt x="320040" y="121920"/>
                    </a:lnTo>
                    <a:lnTo>
                      <a:pt x="396240" y="30480"/>
                    </a:lnTo>
                    <a:lnTo>
                      <a:pt x="411480" y="15240"/>
                    </a:lnTo>
                    <a:lnTo>
                      <a:pt x="472440" y="76200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56" name="TextBox 107"/>
              <p:cNvSpPr txBox="1">
                <a:spLocks noChangeArrowheads="1"/>
              </p:cNvSpPr>
              <p:nvPr/>
            </p:nvSpPr>
            <p:spPr bwMode="auto">
              <a:xfrm rot="10800000">
                <a:off x="7393981" y="4236189"/>
                <a:ext cx="26161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r</a:t>
                </a:r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8A3FF343-FE39-4050-868D-83BDE593C0B1}"/>
                </a:ext>
              </a:extLst>
            </p:cNvPr>
            <p:cNvGrpSpPr/>
            <p:nvPr/>
          </p:nvGrpSpPr>
          <p:grpSpPr>
            <a:xfrm>
              <a:off x="5302252" y="1041191"/>
              <a:ext cx="3162531" cy="2267687"/>
              <a:chOff x="3474665" y="3124200"/>
              <a:chExt cx="3162531" cy="2267687"/>
            </a:xfrm>
          </p:grpSpPr>
          <p:sp>
            <p:nvSpPr>
              <p:cNvPr id="84" name="TextBox 130">
                <a:extLst>
                  <a:ext uri="{FF2B5EF4-FFF2-40B4-BE49-F238E27FC236}">
                    <a16:creationId xmlns:a16="http://schemas.microsoft.com/office/drawing/2014/main" id="{C589C6A8-E6F0-4E74-800C-5155C99E0E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0800000">
                <a:off x="4667332" y="5114888"/>
                <a:ext cx="1029449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dirty="0"/>
                  <a:t>Real Battery</a:t>
                </a:r>
              </a:p>
            </p:txBody>
          </p:sp>
          <p:sp>
            <p:nvSpPr>
              <p:cNvPr id="85" name="TextBox 133">
                <a:extLst>
                  <a:ext uri="{FF2B5EF4-FFF2-40B4-BE49-F238E27FC236}">
                    <a16:creationId xmlns:a16="http://schemas.microsoft.com/office/drawing/2014/main" id="{6CC48A38-E338-48B1-9EFC-EABC03448F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6200000">
                <a:off x="3184142" y="3805823"/>
                <a:ext cx="85804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dirty="0"/>
                  <a:t>conductor</a:t>
                </a:r>
              </a:p>
            </p:txBody>
          </p:sp>
          <p:grpSp>
            <p:nvGrpSpPr>
              <p:cNvPr id="91" name="Group 90">
                <a:extLst>
                  <a:ext uri="{FF2B5EF4-FFF2-40B4-BE49-F238E27FC236}">
                    <a16:creationId xmlns:a16="http://schemas.microsoft.com/office/drawing/2014/main" id="{DE03AB54-0315-47CD-B82D-1827A1CBB98F}"/>
                  </a:ext>
                </a:extLst>
              </p:cNvPr>
              <p:cNvGrpSpPr/>
              <p:nvPr/>
            </p:nvGrpSpPr>
            <p:grpSpPr>
              <a:xfrm>
                <a:off x="3741593" y="3200199"/>
                <a:ext cx="2895603" cy="1795663"/>
                <a:chOff x="323850" y="899913"/>
                <a:chExt cx="2895603" cy="1795663"/>
              </a:xfrm>
            </p:grpSpPr>
            <p:sp>
              <p:nvSpPr>
                <p:cNvPr id="96" name="Freeform: Shape 95">
                  <a:extLst>
                    <a:ext uri="{FF2B5EF4-FFF2-40B4-BE49-F238E27FC236}">
                      <a16:creationId xmlns:a16="http://schemas.microsoft.com/office/drawing/2014/main" id="{DD90B3E3-3DB8-44AE-9B88-13F7E5863635}"/>
                    </a:ext>
                  </a:extLst>
                </p:cNvPr>
                <p:cNvSpPr/>
                <p:nvPr/>
              </p:nvSpPr>
              <p:spPr>
                <a:xfrm>
                  <a:off x="323850" y="1190624"/>
                  <a:ext cx="1147897" cy="1281031"/>
                </a:xfrm>
                <a:custGeom>
                  <a:avLst/>
                  <a:gdLst>
                    <a:gd name="connsiteX0" fmla="*/ 666750 w 1076325"/>
                    <a:gd name="connsiteY0" fmla="*/ 0 h 1295400"/>
                    <a:gd name="connsiteX1" fmla="*/ 0 w 1076325"/>
                    <a:gd name="connsiteY1" fmla="*/ 0 h 1295400"/>
                    <a:gd name="connsiteX2" fmla="*/ 0 w 1076325"/>
                    <a:gd name="connsiteY2" fmla="*/ 1295400 h 1295400"/>
                    <a:gd name="connsiteX3" fmla="*/ 1076325 w 1076325"/>
                    <a:gd name="connsiteY3" fmla="*/ 1295400 h 1295400"/>
                    <a:gd name="connsiteX0" fmla="*/ 666750 w 666750"/>
                    <a:gd name="connsiteY0" fmla="*/ 0 h 1309255"/>
                    <a:gd name="connsiteX1" fmla="*/ 0 w 666750"/>
                    <a:gd name="connsiteY1" fmla="*/ 0 h 1309255"/>
                    <a:gd name="connsiteX2" fmla="*/ 0 w 666750"/>
                    <a:gd name="connsiteY2" fmla="*/ 1295400 h 1309255"/>
                    <a:gd name="connsiteX3" fmla="*/ 563707 w 666750"/>
                    <a:gd name="connsiteY3" fmla="*/ 1309255 h 1309255"/>
                    <a:gd name="connsiteX0" fmla="*/ 666750 w 1012736"/>
                    <a:gd name="connsiteY0" fmla="*/ 0 h 1299715"/>
                    <a:gd name="connsiteX1" fmla="*/ 0 w 1012736"/>
                    <a:gd name="connsiteY1" fmla="*/ 0 h 1299715"/>
                    <a:gd name="connsiteX2" fmla="*/ 0 w 1012736"/>
                    <a:gd name="connsiteY2" fmla="*/ 1295400 h 1299715"/>
                    <a:gd name="connsiteX3" fmla="*/ 1012736 w 1012736"/>
                    <a:gd name="connsiteY3" fmla="*/ 1299715 h 1299715"/>
                    <a:gd name="connsiteX0" fmla="*/ 666750 w 1093561"/>
                    <a:gd name="connsiteY0" fmla="*/ 0 h 1296322"/>
                    <a:gd name="connsiteX1" fmla="*/ 0 w 1093561"/>
                    <a:gd name="connsiteY1" fmla="*/ 0 h 1296322"/>
                    <a:gd name="connsiteX2" fmla="*/ 0 w 1093561"/>
                    <a:gd name="connsiteY2" fmla="*/ 1295400 h 1296322"/>
                    <a:gd name="connsiteX3" fmla="*/ 1093561 w 1093561"/>
                    <a:gd name="connsiteY3" fmla="*/ 1290175 h 129632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93561" h="1296322">
                      <a:moveTo>
                        <a:pt x="666750" y="0"/>
                      </a:moveTo>
                      <a:lnTo>
                        <a:pt x="0" y="0"/>
                      </a:lnTo>
                      <a:lnTo>
                        <a:pt x="0" y="1295400"/>
                      </a:lnTo>
                      <a:cubicBezTo>
                        <a:pt x="187902" y="1300018"/>
                        <a:pt x="905659" y="1285557"/>
                        <a:pt x="1093561" y="1290175"/>
                      </a:cubicBezTo>
                    </a:path>
                  </a:pathLst>
                </a:custGeom>
                <a:noFill/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98" name="Straight Connector 97">
                  <a:extLst>
                    <a:ext uri="{FF2B5EF4-FFF2-40B4-BE49-F238E27FC236}">
                      <a16:creationId xmlns:a16="http://schemas.microsoft.com/office/drawing/2014/main" id="{32517E1F-591B-4C0D-BEBC-FFD09220E53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385455" y="1406236"/>
                  <a:ext cx="983323" cy="1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prstDash val="dash"/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99" name="Group 127">
                  <a:extLst>
                    <a:ext uri="{FF2B5EF4-FFF2-40B4-BE49-F238E27FC236}">
                      <a16:creationId xmlns:a16="http://schemas.microsoft.com/office/drawing/2014/main" id="{E1AB1792-497E-4857-9470-DE4FC085C1B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15388" y="899913"/>
                  <a:ext cx="2001658" cy="1795663"/>
                  <a:chOff x="5562600" y="1500038"/>
                  <a:chExt cx="2001194" cy="1796113"/>
                </a:xfrm>
              </p:grpSpPr>
              <p:grpSp>
                <p:nvGrpSpPr>
                  <p:cNvPr id="108" name="Group 83">
                    <a:extLst>
                      <a:ext uri="{FF2B5EF4-FFF2-40B4-BE49-F238E27FC236}">
                        <a16:creationId xmlns:a16="http://schemas.microsoft.com/office/drawing/2014/main" id="{E7D530D4-CAD7-41FF-AB66-AD41F978CB1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562600" y="1500038"/>
                    <a:ext cx="2001194" cy="1796113"/>
                    <a:chOff x="5352393" y="1500038"/>
                    <a:chExt cx="2001194" cy="1796113"/>
                  </a:xfrm>
                </p:grpSpPr>
                <p:grpSp>
                  <p:nvGrpSpPr>
                    <p:cNvPr id="110" name="Group 73">
                      <a:extLst>
                        <a:ext uri="{FF2B5EF4-FFF2-40B4-BE49-F238E27FC236}">
                          <a16:creationId xmlns:a16="http://schemas.microsoft.com/office/drawing/2014/main" id="{6C8173CE-92E9-42EE-8CD8-87848C7D173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352393" y="1500038"/>
                      <a:ext cx="1954612" cy="1796113"/>
                      <a:chOff x="6400800" y="2174170"/>
                      <a:chExt cx="1954612" cy="1796113"/>
                    </a:xfrm>
                  </p:grpSpPr>
                  <p:grpSp>
                    <p:nvGrpSpPr>
                      <p:cNvPr id="113" name="Group 94">
                        <a:extLst>
                          <a:ext uri="{FF2B5EF4-FFF2-40B4-BE49-F238E27FC236}">
                            <a16:creationId xmlns:a16="http://schemas.microsoft.com/office/drawing/2014/main" id="{016C506A-BD65-4FF3-9022-312B19ACE13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747358" y="2285524"/>
                        <a:ext cx="1608054" cy="1684759"/>
                        <a:chOff x="1218917" y="4952524"/>
                        <a:chExt cx="1608054" cy="1684759"/>
                      </a:xfrm>
                    </p:grpSpPr>
                    <p:sp>
                      <p:nvSpPr>
                        <p:cNvPr id="116" name="Freeform 92">
                          <a:extLst>
                            <a:ext uri="{FF2B5EF4-FFF2-40B4-BE49-F238E27FC236}">
                              <a16:creationId xmlns:a16="http://schemas.microsoft.com/office/drawing/2014/main" id="{B6525F62-7D41-4179-8770-5B179B28D2B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218917" y="4952524"/>
                          <a:ext cx="1608054" cy="292173"/>
                        </a:xfrm>
                        <a:custGeom>
                          <a:avLst/>
                          <a:gdLst>
                            <a:gd name="connsiteX0" fmla="*/ 0 w 1719072"/>
                            <a:gd name="connsiteY0" fmla="*/ 182880 h 292608"/>
                            <a:gd name="connsiteX1" fmla="*/ 524256 w 1719072"/>
                            <a:gd name="connsiteY1" fmla="*/ 182880 h 292608"/>
                            <a:gd name="connsiteX2" fmla="*/ 560832 w 1719072"/>
                            <a:gd name="connsiteY2" fmla="*/ 0 h 292608"/>
                            <a:gd name="connsiteX3" fmla="*/ 658368 w 1719072"/>
                            <a:gd name="connsiteY3" fmla="*/ 280416 h 292608"/>
                            <a:gd name="connsiteX4" fmla="*/ 780288 w 1719072"/>
                            <a:gd name="connsiteY4" fmla="*/ 12192 h 292608"/>
                            <a:gd name="connsiteX5" fmla="*/ 853440 w 1719072"/>
                            <a:gd name="connsiteY5" fmla="*/ 292608 h 292608"/>
                            <a:gd name="connsiteX6" fmla="*/ 987552 w 1719072"/>
                            <a:gd name="connsiteY6" fmla="*/ 24384 h 292608"/>
                            <a:gd name="connsiteX7" fmla="*/ 1060704 w 1719072"/>
                            <a:gd name="connsiteY7" fmla="*/ 292608 h 292608"/>
                            <a:gd name="connsiteX8" fmla="*/ 1170432 w 1719072"/>
                            <a:gd name="connsiteY8" fmla="*/ 48768 h 292608"/>
                            <a:gd name="connsiteX9" fmla="*/ 1255776 w 1719072"/>
                            <a:gd name="connsiteY9" fmla="*/ 292608 h 292608"/>
                            <a:gd name="connsiteX10" fmla="*/ 1316736 w 1719072"/>
                            <a:gd name="connsiteY10" fmla="*/ 134112 h 292608"/>
                            <a:gd name="connsiteX11" fmla="*/ 1719072 w 1719072"/>
                            <a:gd name="connsiteY11" fmla="*/ 97536 h 292608"/>
                            <a:gd name="connsiteX0" fmla="*/ 0 w 1608247"/>
                            <a:gd name="connsiteY0" fmla="*/ 182880 h 292608"/>
                            <a:gd name="connsiteX1" fmla="*/ 524256 w 1608247"/>
                            <a:gd name="connsiteY1" fmla="*/ 182880 h 292608"/>
                            <a:gd name="connsiteX2" fmla="*/ 560832 w 1608247"/>
                            <a:gd name="connsiteY2" fmla="*/ 0 h 292608"/>
                            <a:gd name="connsiteX3" fmla="*/ 658368 w 1608247"/>
                            <a:gd name="connsiteY3" fmla="*/ 280416 h 292608"/>
                            <a:gd name="connsiteX4" fmla="*/ 780288 w 1608247"/>
                            <a:gd name="connsiteY4" fmla="*/ 12192 h 292608"/>
                            <a:gd name="connsiteX5" fmla="*/ 853440 w 1608247"/>
                            <a:gd name="connsiteY5" fmla="*/ 292608 h 292608"/>
                            <a:gd name="connsiteX6" fmla="*/ 987552 w 1608247"/>
                            <a:gd name="connsiteY6" fmla="*/ 24384 h 292608"/>
                            <a:gd name="connsiteX7" fmla="*/ 1060704 w 1608247"/>
                            <a:gd name="connsiteY7" fmla="*/ 292608 h 292608"/>
                            <a:gd name="connsiteX8" fmla="*/ 1170432 w 1608247"/>
                            <a:gd name="connsiteY8" fmla="*/ 48768 h 292608"/>
                            <a:gd name="connsiteX9" fmla="*/ 1255776 w 1608247"/>
                            <a:gd name="connsiteY9" fmla="*/ 292608 h 292608"/>
                            <a:gd name="connsiteX10" fmla="*/ 1316736 w 1608247"/>
                            <a:gd name="connsiteY10" fmla="*/ 134112 h 292608"/>
                            <a:gd name="connsiteX11" fmla="*/ 1608247 w 1608247"/>
                            <a:gd name="connsiteY11" fmla="*/ 125294 h 29260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</a:cxnLst>
                          <a:rect l="l" t="t" r="r" b="b"/>
                          <a:pathLst>
                            <a:path w="1608247" h="292608">
                              <a:moveTo>
                                <a:pt x="0" y="182880"/>
                              </a:moveTo>
                              <a:lnTo>
                                <a:pt x="524256" y="182880"/>
                              </a:lnTo>
                              <a:lnTo>
                                <a:pt x="560832" y="0"/>
                              </a:lnTo>
                              <a:lnTo>
                                <a:pt x="658368" y="280416"/>
                              </a:lnTo>
                              <a:lnTo>
                                <a:pt x="780288" y="12192"/>
                              </a:lnTo>
                              <a:lnTo>
                                <a:pt x="853440" y="292608"/>
                              </a:lnTo>
                              <a:lnTo>
                                <a:pt x="987552" y="24384"/>
                              </a:lnTo>
                              <a:lnTo>
                                <a:pt x="1060704" y="292608"/>
                              </a:lnTo>
                              <a:lnTo>
                                <a:pt x="1170432" y="48768"/>
                              </a:lnTo>
                              <a:lnTo>
                                <a:pt x="1255776" y="292608"/>
                              </a:lnTo>
                              <a:lnTo>
                                <a:pt x="1316736" y="134112"/>
                              </a:lnTo>
                              <a:cubicBezTo>
                                <a:pt x="1450848" y="121920"/>
                                <a:pt x="1474135" y="137486"/>
                                <a:pt x="1608247" y="125294"/>
                              </a:cubicBezTo>
                            </a:path>
                          </a:pathLst>
                        </a:custGeom>
                        <a:ln w="28575">
                          <a:solidFill>
                            <a:srgbClr val="0000FF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anchor="ctr"/>
                        <a:lstStyle/>
                        <a:p>
                          <a:pPr algn="ctr">
                            <a:defRPr/>
                          </a:pPr>
                          <a:endParaRPr lang="en-US" dirty="0"/>
                        </a:p>
                      </p:txBody>
                    </p:sp>
                    <p:sp>
                      <p:nvSpPr>
                        <p:cNvPr id="117" name="Freeform 94">
                          <a:extLst>
                            <a:ext uri="{FF2B5EF4-FFF2-40B4-BE49-F238E27FC236}">
                              <a16:creationId xmlns:a16="http://schemas.microsoft.com/office/drawing/2014/main" id="{690FF0E2-392B-4923-A282-175EAFCA2B4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726470" y="6179968"/>
                          <a:ext cx="0" cy="457315"/>
                        </a:xfrm>
                        <a:custGeom>
                          <a:avLst/>
                          <a:gdLst>
                            <a:gd name="connsiteX0" fmla="*/ 0 w 0"/>
                            <a:gd name="connsiteY0" fmla="*/ 0 h 457200"/>
                            <a:gd name="connsiteX1" fmla="*/ 0 w 0"/>
                            <a:gd name="connsiteY1" fmla="*/ 457200 h 4572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h="457200">
                              <a:moveTo>
                                <a:pt x="0" y="0"/>
                              </a:moveTo>
                              <a:lnTo>
                                <a:pt x="0" y="457200"/>
                              </a:lnTo>
                            </a:path>
                          </a:pathLst>
                        </a:cu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anchor="ctr"/>
                        <a:lstStyle/>
                        <a:p>
                          <a:pPr algn="ctr">
                            <a:defRPr/>
                          </a:pPr>
                          <a:endParaRPr lang="en-US"/>
                        </a:p>
                      </p:txBody>
                    </p:sp>
                  </p:grpSp>
                  <p:sp>
                    <p:nvSpPr>
                      <p:cNvPr id="114" name="TextBox 89">
                        <a:extLst>
                          <a:ext uri="{FF2B5EF4-FFF2-40B4-BE49-F238E27FC236}">
                            <a16:creationId xmlns:a16="http://schemas.microsoft.com/office/drawing/2014/main" id="{EFE758F0-A86E-4C00-AE54-84DCD43B3EA3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 rot="11464476">
                        <a:off x="6400800" y="2174170"/>
                        <a:ext cx="248728" cy="369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i="1" dirty="0" err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i</a:t>
                        </a:r>
                        <a:endPara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15" name="TextBox 90">
                        <a:extLst>
                          <a:ext uri="{FF2B5EF4-FFF2-40B4-BE49-F238E27FC236}">
                            <a16:creationId xmlns:a16="http://schemas.microsoft.com/office/drawing/2014/main" id="{B4223A1B-014E-497A-8325-D7F2DDC1287E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 rot="10800000">
                        <a:off x="6949069" y="2544530"/>
                        <a:ext cx="295206" cy="27706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V</a:t>
                        </a:r>
                      </a:p>
                    </p:txBody>
                  </p:sp>
                </p:grpSp>
                <p:sp>
                  <p:nvSpPr>
                    <p:cNvPr id="111" name="TextBox 78">
                      <a:extLst>
                        <a:ext uri="{FF2B5EF4-FFF2-40B4-BE49-F238E27FC236}">
                          <a16:creationId xmlns:a16="http://schemas.microsoft.com/office/drawing/2014/main" id="{6379DFDA-ED5B-4A60-A30F-74E129C60E0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083961" y="1876903"/>
                      <a:ext cx="269626" cy="2769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 dirty="0"/>
                        <a:t>0</a:t>
                      </a:r>
                    </a:p>
                  </p:txBody>
                </p:sp>
              </p:grpSp>
              <p:cxnSp>
                <p:nvCxnSpPr>
                  <p:cNvPr id="109" name="Straight Arrow Connector 108">
                    <a:extLst>
                      <a:ext uri="{FF2B5EF4-FFF2-40B4-BE49-F238E27FC236}">
                        <a16:creationId xmlns:a16="http://schemas.microsoft.com/office/drawing/2014/main" id="{361DEC8F-7C10-4B37-8D4D-223BCAA412A4}"/>
                      </a:ext>
                    </a:extLst>
                  </p:cNvPr>
                  <p:cNvCxnSpPr/>
                  <p:nvPr/>
                </p:nvCxnSpPr>
                <p:spPr>
                  <a:xfrm>
                    <a:off x="5715529" y="1782885"/>
                    <a:ext cx="152365" cy="1587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00" name="TextBox 211">
                  <a:extLst>
                    <a:ext uri="{FF2B5EF4-FFF2-40B4-BE49-F238E27FC236}">
                      <a16:creationId xmlns:a16="http://schemas.microsoft.com/office/drawing/2014/main" id="{C3B27A91-732A-48D4-A82E-F1F7C10F46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12013477">
                  <a:off x="1318380" y="1903197"/>
                  <a:ext cx="309700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>
                      <a:latin typeface="Kunstler Script" pitchFamily="66" charset="0"/>
                    </a:rPr>
                    <a:t>E</a:t>
                  </a:r>
                  <a:endParaRPr lang="en-US" sz="1400" b="1" dirty="0"/>
                </a:p>
              </p:txBody>
            </p:sp>
            <p:sp>
              <p:nvSpPr>
                <p:cNvPr id="101" name="Freeform: Shape 100">
                  <a:extLst>
                    <a:ext uri="{FF2B5EF4-FFF2-40B4-BE49-F238E27FC236}">
                      <a16:creationId xmlns:a16="http://schemas.microsoft.com/office/drawing/2014/main" id="{2B54F2FC-6BFA-4AB6-BE60-D3C6ECDDDF53}"/>
                    </a:ext>
                  </a:extLst>
                </p:cNvPr>
                <p:cNvSpPr/>
                <p:nvPr/>
              </p:nvSpPr>
              <p:spPr>
                <a:xfrm flipH="1">
                  <a:off x="2108161" y="1116013"/>
                  <a:ext cx="1111292" cy="1370012"/>
                </a:xfrm>
                <a:custGeom>
                  <a:avLst/>
                  <a:gdLst>
                    <a:gd name="connsiteX0" fmla="*/ 666750 w 1076325"/>
                    <a:gd name="connsiteY0" fmla="*/ 0 h 1295400"/>
                    <a:gd name="connsiteX1" fmla="*/ 0 w 1076325"/>
                    <a:gd name="connsiteY1" fmla="*/ 0 h 1295400"/>
                    <a:gd name="connsiteX2" fmla="*/ 0 w 1076325"/>
                    <a:gd name="connsiteY2" fmla="*/ 1295400 h 1295400"/>
                    <a:gd name="connsiteX3" fmla="*/ 1076325 w 1076325"/>
                    <a:gd name="connsiteY3" fmla="*/ 1295400 h 1295400"/>
                    <a:gd name="connsiteX0" fmla="*/ 521228 w 1076325"/>
                    <a:gd name="connsiteY0" fmla="*/ 9006 h 1295400"/>
                    <a:gd name="connsiteX1" fmla="*/ 0 w 1076325"/>
                    <a:gd name="connsiteY1" fmla="*/ 0 h 1295400"/>
                    <a:gd name="connsiteX2" fmla="*/ 0 w 1076325"/>
                    <a:gd name="connsiteY2" fmla="*/ 1295400 h 1295400"/>
                    <a:gd name="connsiteX3" fmla="*/ 1076325 w 1076325"/>
                    <a:gd name="connsiteY3" fmla="*/ 1295400 h 1295400"/>
                    <a:gd name="connsiteX0" fmla="*/ 521228 w 738186"/>
                    <a:gd name="connsiteY0" fmla="*/ 9006 h 1295400"/>
                    <a:gd name="connsiteX1" fmla="*/ 0 w 738186"/>
                    <a:gd name="connsiteY1" fmla="*/ 0 h 1295400"/>
                    <a:gd name="connsiteX2" fmla="*/ 0 w 738186"/>
                    <a:gd name="connsiteY2" fmla="*/ 1295400 h 1295400"/>
                    <a:gd name="connsiteX3" fmla="*/ 738186 w 738186"/>
                    <a:gd name="connsiteY3" fmla="*/ 1295400 h 1295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38186" h="1295400">
                      <a:moveTo>
                        <a:pt x="521228" y="9006"/>
                      </a:moveTo>
                      <a:lnTo>
                        <a:pt x="0" y="0"/>
                      </a:lnTo>
                      <a:lnTo>
                        <a:pt x="0" y="1295400"/>
                      </a:lnTo>
                      <a:lnTo>
                        <a:pt x="738186" y="1295400"/>
                      </a:lnTo>
                    </a:path>
                  </a:pathLst>
                </a:custGeom>
                <a:noFill/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92" name="TextBox 86">
                <a:extLst>
                  <a:ext uri="{FF2B5EF4-FFF2-40B4-BE49-F238E27FC236}">
                    <a16:creationId xmlns:a16="http://schemas.microsoft.com/office/drawing/2014/main" id="{0F3818F6-700B-4F13-8D6C-F05A49C9F3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0800000">
                <a:off x="5311201" y="3124200"/>
                <a:ext cx="30489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</a:p>
            </p:txBody>
          </p:sp>
        </p:grpSp>
      </p:grpSp>
      <p:pic>
        <p:nvPicPr>
          <p:cNvPr id="72" name="Picture 71">
            <a:extLst>
              <a:ext uri="{FF2B5EF4-FFF2-40B4-BE49-F238E27FC236}">
                <a16:creationId xmlns:a16="http://schemas.microsoft.com/office/drawing/2014/main" id="{5A5C9AB3-05A2-4403-967B-AD76EA9BEFF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6171" y="2970483"/>
            <a:ext cx="3901030" cy="2158373"/>
          </a:xfrm>
          <a:prstGeom prst="rect">
            <a:avLst/>
          </a:prstGeom>
        </p:spPr>
      </p:pic>
      <p:sp>
        <p:nvSpPr>
          <p:cNvPr id="73" name="TextBox 72">
            <a:extLst>
              <a:ext uri="{FF2B5EF4-FFF2-40B4-BE49-F238E27FC236}">
                <a16:creationId xmlns:a16="http://schemas.microsoft.com/office/drawing/2014/main" id="{1E1B7E28-C4BB-4001-9B84-C4E4E8124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439" y="6038926"/>
            <a:ext cx="44344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/>
              <a:t>The potential rises inside the battery, and it drops in the resistors</a:t>
            </a:r>
            <a:endParaRPr lang="en-US" b="1" i="1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6020AE8-996A-4403-B92D-6193769C10FB}"/>
              </a:ext>
            </a:extLst>
          </p:cNvPr>
          <p:cNvCxnSpPr/>
          <p:nvPr/>
        </p:nvCxnSpPr>
        <p:spPr>
          <a:xfrm>
            <a:off x="4876800" y="1213229"/>
            <a:ext cx="0" cy="54985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136">
            <a:extLst>
              <a:ext uri="{FF2B5EF4-FFF2-40B4-BE49-F238E27FC236}">
                <a16:creationId xmlns:a16="http://schemas.microsoft.com/office/drawing/2014/main" id="{C0174D38-B3FE-4466-85E6-D86DF8F18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9271" y="1265452"/>
            <a:ext cx="198778" cy="27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/>
              <a:t>a</a:t>
            </a:r>
          </a:p>
        </p:txBody>
      </p:sp>
      <p:sp>
        <p:nvSpPr>
          <p:cNvPr id="77" name="TextBox 136">
            <a:extLst>
              <a:ext uri="{FF2B5EF4-FFF2-40B4-BE49-F238E27FC236}">
                <a16:creationId xmlns:a16="http://schemas.microsoft.com/office/drawing/2014/main" id="{80499BD9-7C8C-4E68-9633-2B9CF2964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025" y="1282857"/>
            <a:ext cx="26962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/>
              <a:t>b</a:t>
            </a:r>
          </a:p>
        </p:txBody>
      </p:sp>
      <p:sp>
        <p:nvSpPr>
          <p:cNvPr id="78" name="TextBox 136">
            <a:extLst>
              <a:ext uri="{FF2B5EF4-FFF2-40B4-BE49-F238E27FC236}">
                <a16:creationId xmlns:a16="http://schemas.microsoft.com/office/drawing/2014/main" id="{BFB3429A-FE6C-40F8-8ACC-7B13B2307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6156" y="1396798"/>
            <a:ext cx="198778" cy="27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/>
              <a:t>a</a:t>
            </a:r>
          </a:p>
        </p:txBody>
      </p:sp>
      <p:sp>
        <p:nvSpPr>
          <p:cNvPr id="79" name="TextBox 136">
            <a:extLst>
              <a:ext uri="{FF2B5EF4-FFF2-40B4-BE49-F238E27FC236}">
                <a16:creationId xmlns:a16="http://schemas.microsoft.com/office/drawing/2014/main" id="{184E1FF4-ECE5-4BC0-AA2E-26F557493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1394" y="1419519"/>
            <a:ext cx="26962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/>
              <a:t>b</a:t>
            </a:r>
          </a:p>
        </p:txBody>
      </p:sp>
      <p:graphicFrame>
        <p:nvGraphicFramePr>
          <p:cNvPr id="80" name="Object 9">
            <a:extLst>
              <a:ext uri="{FF2B5EF4-FFF2-40B4-BE49-F238E27FC236}">
                <a16:creationId xmlns:a16="http://schemas.microsoft.com/office/drawing/2014/main" id="{49727848-89BD-4543-9D0D-269D47431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914482"/>
              </p:ext>
            </p:extLst>
          </p:nvPr>
        </p:nvGraphicFramePr>
        <p:xfrm>
          <a:off x="1037077" y="5509634"/>
          <a:ext cx="214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1066680" imgH="228600" progId="Equation.DSMT4">
                  <p:embed/>
                </p:oleObj>
              </mc:Choice>
              <mc:Fallback>
                <p:oleObj name="Equation" r:id="rId11" imgW="1066680" imgH="228600" progId="Equation.DSMT4">
                  <p:embed/>
                  <p:pic>
                    <p:nvPicPr>
                      <p:cNvPr id="80" name="Object 9">
                        <a:extLst>
                          <a:ext uri="{FF2B5EF4-FFF2-40B4-BE49-F238E27FC236}">
                            <a16:creationId xmlns:a16="http://schemas.microsoft.com/office/drawing/2014/main" id="{49727848-89BD-4543-9D0D-269D47431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077" y="5509634"/>
                        <a:ext cx="2146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>
            <a:extLst>
              <a:ext uri="{FF2B5EF4-FFF2-40B4-BE49-F238E27FC236}">
                <a16:creationId xmlns:a16="http://schemas.microsoft.com/office/drawing/2014/main" id="{750DCCC5-9B6E-49DC-80CF-12C9D6CDE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18945"/>
              </p:ext>
            </p:extLst>
          </p:nvPr>
        </p:nvGraphicFramePr>
        <p:xfrm>
          <a:off x="1571557" y="5065724"/>
          <a:ext cx="1431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711200" imgH="228600" progId="Equation.DSMT4">
                  <p:embed/>
                </p:oleObj>
              </mc:Choice>
              <mc:Fallback>
                <p:oleObj name="Equation" r:id="rId13" imgW="711200" imgH="228600" progId="Equation.DSMT4">
                  <p:embed/>
                  <p:pic>
                    <p:nvPicPr>
                      <p:cNvPr id="81" name="Object 6">
                        <a:extLst>
                          <a:ext uri="{FF2B5EF4-FFF2-40B4-BE49-F238E27FC236}">
                            <a16:creationId xmlns:a16="http://schemas.microsoft.com/office/drawing/2014/main" id="{750DCCC5-9B6E-49DC-80CF-12C9D6CDEE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557" y="5065724"/>
                        <a:ext cx="14319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 animBg="1"/>
      <p:bldP spid="193" grpId="0"/>
      <p:bldP spid="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0227" y="1017829"/>
            <a:ext cx="3609045" cy="17647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472" y="990600"/>
            <a:ext cx="5077755" cy="3571577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0" y="990600"/>
            <a:ext cx="9220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Potential Drop (Positive as Zero)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E15613-2CC3-4E22-B4F4-07026AE58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88797"/>
              </p:ext>
            </p:extLst>
          </p:nvPr>
        </p:nvGraphicFramePr>
        <p:xfrm>
          <a:off x="5178659" y="2986578"/>
          <a:ext cx="3630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1803240" imgH="228600" progId="Equation.DSMT4">
                  <p:embed/>
                </p:oleObj>
              </mc:Choice>
              <mc:Fallback>
                <p:oleObj name="Equation" r:id="rId5" imgW="18032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EE15613-2CC3-4E22-B4F4-07026AE58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659" y="2986578"/>
                        <a:ext cx="36306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EB9461F-72EB-4420-AE99-1656A262A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69184"/>
              </p:ext>
            </p:extLst>
          </p:nvPr>
        </p:nvGraphicFramePr>
        <p:xfrm>
          <a:off x="5211653" y="3680700"/>
          <a:ext cx="3144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1562040" imgH="215640" progId="Equation.DSMT4">
                  <p:embed/>
                </p:oleObj>
              </mc:Choice>
              <mc:Fallback>
                <p:oleObj name="Equation" r:id="rId7" imgW="156204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EB9461F-72EB-4420-AE99-1656A262A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653" y="3680700"/>
                        <a:ext cx="31448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84422DC-9D16-490A-9BEC-B3CFDE71A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750071"/>
              </p:ext>
            </p:extLst>
          </p:nvPr>
        </p:nvGraphicFramePr>
        <p:xfrm>
          <a:off x="4840971" y="4435577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1930320" imgH="228600" progId="Equation.DSMT4">
                  <p:embed/>
                </p:oleObj>
              </mc:Choice>
              <mc:Fallback>
                <p:oleObj name="Equation" r:id="rId9" imgW="19303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84422DC-9D16-490A-9BEC-B3CFDE71A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971" y="4435577"/>
                        <a:ext cx="3886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978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Power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114"/>
          <p:cNvGrpSpPr>
            <a:grpSpLocks/>
          </p:cNvGrpSpPr>
          <p:nvPr/>
        </p:nvGrpSpPr>
        <p:grpSpPr bwMode="auto">
          <a:xfrm>
            <a:off x="3997325" y="1295400"/>
            <a:ext cx="4689475" cy="914400"/>
            <a:chOff x="3997574" y="1295400"/>
            <a:chExt cx="4689226" cy="914400"/>
          </a:xfrm>
        </p:grpSpPr>
        <p:grpSp>
          <p:nvGrpSpPr>
            <p:cNvPr id="11315" name="Group 124"/>
            <p:cNvGrpSpPr>
              <a:grpSpLocks/>
            </p:cNvGrpSpPr>
            <p:nvPr/>
          </p:nvGrpSpPr>
          <p:grpSpPr bwMode="auto">
            <a:xfrm>
              <a:off x="3997574" y="1295400"/>
              <a:ext cx="4689226" cy="914400"/>
              <a:chOff x="3997574" y="1295400"/>
              <a:chExt cx="4689226" cy="914400"/>
            </a:xfrm>
          </p:grpSpPr>
          <p:grpSp>
            <p:nvGrpSpPr>
              <p:cNvPr id="11321" name="Group 166"/>
              <p:cNvGrpSpPr>
                <a:grpSpLocks/>
              </p:cNvGrpSpPr>
              <p:nvPr/>
            </p:nvGrpSpPr>
            <p:grpSpPr bwMode="auto">
              <a:xfrm>
                <a:off x="6281928" y="1295400"/>
                <a:ext cx="1719072" cy="914400"/>
                <a:chOff x="8085026" y="1660267"/>
                <a:chExt cx="1719072" cy="914400"/>
              </a:xfrm>
            </p:grpSpPr>
            <p:sp>
              <p:nvSpPr>
                <p:cNvPr id="162" name="Freeform 161"/>
                <p:cNvSpPr/>
                <p:nvPr/>
              </p:nvSpPr>
              <p:spPr>
                <a:xfrm>
                  <a:off x="8084964" y="1973005"/>
                  <a:ext cx="1719171" cy="292100"/>
                </a:xfrm>
                <a:custGeom>
                  <a:avLst/>
                  <a:gdLst>
                    <a:gd name="connsiteX0" fmla="*/ 0 w 1719072"/>
                    <a:gd name="connsiteY0" fmla="*/ 182880 h 292608"/>
                    <a:gd name="connsiteX1" fmla="*/ 524256 w 1719072"/>
                    <a:gd name="connsiteY1" fmla="*/ 182880 h 292608"/>
                    <a:gd name="connsiteX2" fmla="*/ 560832 w 1719072"/>
                    <a:gd name="connsiteY2" fmla="*/ 0 h 292608"/>
                    <a:gd name="connsiteX3" fmla="*/ 658368 w 1719072"/>
                    <a:gd name="connsiteY3" fmla="*/ 280416 h 292608"/>
                    <a:gd name="connsiteX4" fmla="*/ 780288 w 1719072"/>
                    <a:gd name="connsiteY4" fmla="*/ 12192 h 292608"/>
                    <a:gd name="connsiteX5" fmla="*/ 853440 w 1719072"/>
                    <a:gd name="connsiteY5" fmla="*/ 292608 h 292608"/>
                    <a:gd name="connsiteX6" fmla="*/ 987552 w 1719072"/>
                    <a:gd name="connsiteY6" fmla="*/ 24384 h 292608"/>
                    <a:gd name="connsiteX7" fmla="*/ 1060704 w 1719072"/>
                    <a:gd name="connsiteY7" fmla="*/ 292608 h 292608"/>
                    <a:gd name="connsiteX8" fmla="*/ 1170432 w 1719072"/>
                    <a:gd name="connsiteY8" fmla="*/ 48768 h 292608"/>
                    <a:gd name="connsiteX9" fmla="*/ 1255776 w 1719072"/>
                    <a:gd name="connsiteY9" fmla="*/ 292608 h 292608"/>
                    <a:gd name="connsiteX10" fmla="*/ 1316736 w 1719072"/>
                    <a:gd name="connsiteY10" fmla="*/ 134112 h 292608"/>
                    <a:gd name="connsiteX11" fmla="*/ 1719072 w 1719072"/>
                    <a:gd name="connsiteY11" fmla="*/ 97536 h 2926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1719072" h="292608">
                      <a:moveTo>
                        <a:pt x="0" y="182880"/>
                      </a:moveTo>
                      <a:lnTo>
                        <a:pt x="524256" y="182880"/>
                      </a:lnTo>
                      <a:lnTo>
                        <a:pt x="560832" y="0"/>
                      </a:lnTo>
                      <a:lnTo>
                        <a:pt x="658368" y="280416"/>
                      </a:lnTo>
                      <a:lnTo>
                        <a:pt x="780288" y="12192"/>
                      </a:lnTo>
                      <a:lnTo>
                        <a:pt x="853440" y="292608"/>
                      </a:lnTo>
                      <a:lnTo>
                        <a:pt x="987552" y="24384"/>
                      </a:lnTo>
                      <a:lnTo>
                        <a:pt x="1060704" y="292608"/>
                      </a:lnTo>
                      <a:lnTo>
                        <a:pt x="1170432" y="48768"/>
                      </a:lnTo>
                      <a:lnTo>
                        <a:pt x="1255776" y="292608"/>
                      </a:lnTo>
                      <a:lnTo>
                        <a:pt x="1316736" y="134112"/>
                      </a:lnTo>
                      <a:lnTo>
                        <a:pt x="1719072" y="97536"/>
                      </a:lnTo>
                    </a:path>
                  </a:pathLst>
                </a:cu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1333" name="TextBox 160"/>
                <p:cNvSpPr txBox="1">
                  <a:spLocks noChangeArrowheads="1"/>
                </p:cNvSpPr>
                <p:nvPr/>
              </p:nvSpPr>
              <p:spPr bwMode="auto">
                <a:xfrm>
                  <a:off x="8162872" y="2297668"/>
                  <a:ext cx="269626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/>
                    <a:t>0</a:t>
                  </a:r>
                </a:p>
              </p:txBody>
            </p:sp>
            <p:sp>
              <p:nvSpPr>
                <p:cNvPr id="11334" name="TextBox 155"/>
                <p:cNvSpPr txBox="1">
                  <a:spLocks noChangeArrowheads="1"/>
                </p:cNvSpPr>
                <p:nvPr/>
              </p:nvSpPr>
              <p:spPr bwMode="auto">
                <a:xfrm>
                  <a:off x="8585618" y="1660267"/>
                  <a:ext cx="351378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/>
                    <a:t>R</a:t>
                  </a:r>
                </a:p>
              </p:txBody>
            </p:sp>
            <p:sp>
              <p:nvSpPr>
                <p:cNvPr id="11335" name="TextBox 145"/>
                <p:cNvSpPr txBox="1">
                  <a:spLocks noChangeArrowheads="1"/>
                </p:cNvSpPr>
                <p:nvPr/>
              </p:nvSpPr>
              <p:spPr bwMode="auto">
                <a:xfrm>
                  <a:off x="9516840" y="2286000"/>
                  <a:ext cx="287258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/>
                    <a:t>V</a:t>
                  </a:r>
                </a:p>
              </p:txBody>
            </p:sp>
            <p:cxnSp>
              <p:nvCxnSpPr>
                <p:cNvPr id="154" name="Straight Arrow Connector 153"/>
                <p:cNvCxnSpPr/>
                <p:nvPr/>
              </p:nvCxnSpPr>
              <p:spPr>
                <a:xfrm flipV="1">
                  <a:off x="8356412" y="2423855"/>
                  <a:ext cx="1219135" cy="1270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322" name="Group 105"/>
              <p:cNvGrpSpPr>
                <a:grpSpLocks/>
              </p:cNvGrpSpPr>
              <p:nvPr/>
            </p:nvGrpSpPr>
            <p:grpSpPr bwMode="auto">
              <a:xfrm>
                <a:off x="4857750" y="1411382"/>
                <a:ext cx="539718" cy="646018"/>
                <a:chOff x="1946796" y="4750733"/>
                <a:chExt cx="539718" cy="646018"/>
              </a:xfrm>
            </p:grpSpPr>
            <p:sp>
              <p:nvSpPr>
                <p:cNvPr id="164" name="Freeform 163"/>
                <p:cNvSpPr/>
                <p:nvPr/>
              </p:nvSpPr>
              <p:spPr>
                <a:xfrm>
                  <a:off x="2347027" y="4939551"/>
                  <a:ext cx="0" cy="457200"/>
                </a:xfrm>
                <a:custGeom>
                  <a:avLst/>
                  <a:gdLst>
                    <a:gd name="connsiteX0" fmla="*/ 0 w 0"/>
                    <a:gd name="connsiteY0" fmla="*/ 0 h 457200"/>
                    <a:gd name="connsiteX1" fmla="*/ 0 w 0"/>
                    <a:gd name="connsiteY1" fmla="*/ 457200 h 457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h="457200">
                      <a:moveTo>
                        <a:pt x="0" y="0"/>
                      </a:moveTo>
                      <a:lnTo>
                        <a:pt x="0" y="457200"/>
                      </a:lnTo>
                    </a:path>
                  </a:pathLst>
                </a:cu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65" name="Freeform 164"/>
                <p:cNvSpPr/>
                <p:nvPr/>
              </p:nvSpPr>
              <p:spPr>
                <a:xfrm>
                  <a:off x="1946999" y="5018926"/>
                  <a:ext cx="0" cy="252413"/>
                </a:xfrm>
                <a:custGeom>
                  <a:avLst/>
                  <a:gdLst>
                    <a:gd name="connsiteX0" fmla="*/ 0 w 0"/>
                    <a:gd name="connsiteY0" fmla="*/ 0 h 252249"/>
                    <a:gd name="connsiteX1" fmla="*/ 0 w 0"/>
                    <a:gd name="connsiteY1" fmla="*/ 252249 h 252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h="252249">
                      <a:moveTo>
                        <a:pt x="0" y="0"/>
                      </a:moveTo>
                      <a:lnTo>
                        <a:pt x="0" y="252249"/>
                      </a:lnTo>
                    </a:path>
                  </a:pathLst>
                </a:cu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1331" name="TextBox 219"/>
                <p:cNvSpPr txBox="1">
                  <a:spLocks noChangeArrowheads="1"/>
                </p:cNvSpPr>
                <p:nvPr/>
              </p:nvSpPr>
              <p:spPr bwMode="auto">
                <a:xfrm>
                  <a:off x="2194446" y="4750733"/>
                  <a:ext cx="292068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Kunstler Script" pitchFamily="66" charset="0"/>
                    </a:rPr>
                    <a:t>E</a:t>
                  </a:r>
                  <a:endParaRPr lang="en-US" sz="1200"/>
                </a:p>
                <a:p>
                  <a:endParaRPr lang="en-US" sz="1200"/>
                </a:p>
              </p:txBody>
            </p:sp>
          </p:grpSp>
          <p:sp>
            <p:nvSpPr>
              <p:cNvPr id="246" name="Oval 245"/>
              <p:cNvSpPr/>
              <p:nvPr/>
            </p:nvSpPr>
            <p:spPr>
              <a:xfrm>
                <a:off x="4149966" y="1752600"/>
                <a:ext cx="46036" cy="152400"/>
              </a:xfrm>
              <a:prstGeom prst="ellipse">
                <a:avLst/>
              </a:prstGeom>
              <a:solidFill>
                <a:srgbClr val="00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7" name="Oval 246"/>
              <p:cNvSpPr/>
              <p:nvPr/>
            </p:nvSpPr>
            <p:spPr>
              <a:xfrm>
                <a:off x="8488374" y="1638300"/>
                <a:ext cx="46035" cy="152400"/>
              </a:xfrm>
              <a:prstGeom prst="ellipse">
                <a:avLst/>
              </a:prstGeom>
              <a:solidFill>
                <a:srgbClr val="00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325" name="TextBox 247"/>
              <p:cNvSpPr txBox="1">
                <a:spLocks noChangeArrowheads="1"/>
              </p:cNvSpPr>
              <p:nvPr/>
            </p:nvSpPr>
            <p:spPr bwMode="auto">
              <a:xfrm>
                <a:off x="3997574" y="1600200"/>
                <a:ext cx="269626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/>
                  <a:t>b</a:t>
                </a:r>
              </a:p>
            </p:txBody>
          </p:sp>
          <p:sp>
            <p:nvSpPr>
              <p:cNvPr id="11326" name="TextBox 248"/>
              <p:cNvSpPr txBox="1">
                <a:spLocks noChangeArrowheads="1"/>
              </p:cNvSpPr>
              <p:nvPr/>
            </p:nvSpPr>
            <p:spPr bwMode="auto">
              <a:xfrm>
                <a:off x="8417174" y="1447800"/>
                <a:ext cx="269626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/>
                  <a:t>b</a:t>
                </a:r>
              </a:p>
            </p:txBody>
          </p:sp>
          <p:sp>
            <p:nvSpPr>
              <p:cNvPr id="108" name="Freeform 107"/>
              <p:cNvSpPr/>
              <p:nvPr/>
            </p:nvSpPr>
            <p:spPr>
              <a:xfrm>
                <a:off x="4038847" y="1809751"/>
                <a:ext cx="836062" cy="6349"/>
              </a:xfrm>
              <a:custGeom>
                <a:avLst/>
                <a:gdLst>
                  <a:gd name="connsiteX0" fmla="*/ 0 w 819150"/>
                  <a:gd name="connsiteY0" fmla="*/ 19050 h 19050"/>
                  <a:gd name="connsiteX1" fmla="*/ 819150 w 819150"/>
                  <a:gd name="connsiteY1" fmla="*/ 0 h 19050"/>
                  <a:gd name="connsiteX0" fmla="*/ 0 w 844550"/>
                  <a:gd name="connsiteY0" fmla="*/ 959 h 16734"/>
                  <a:gd name="connsiteX1" fmla="*/ 844550 w 844550"/>
                  <a:gd name="connsiteY1" fmla="*/ 15776 h 16734"/>
                  <a:gd name="connsiteX0" fmla="*/ 0 w 819150"/>
                  <a:gd name="connsiteY0" fmla="*/ 2117 h 2117"/>
                  <a:gd name="connsiteX1" fmla="*/ 819150 w 819150"/>
                  <a:gd name="connsiteY1" fmla="*/ 0 h 2117"/>
                  <a:gd name="connsiteX0" fmla="*/ 0 w 10000"/>
                  <a:gd name="connsiteY0" fmla="*/ 89991 h 89991"/>
                  <a:gd name="connsiteX1" fmla="*/ 10000 w 10000"/>
                  <a:gd name="connsiteY1" fmla="*/ 0 h 89991"/>
                  <a:gd name="connsiteX0" fmla="*/ 0 w 10207"/>
                  <a:gd name="connsiteY0" fmla="*/ 0 h 29991"/>
                  <a:gd name="connsiteX1" fmla="*/ 10207 w 10207"/>
                  <a:gd name="connsiteY1" fmla="*/ 29991 h 299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207" h="29991">
                    <a:moveTo>
                      <a:pt x="0" y="0"/>
                    </a:moveTo>
                    <a:lnTo>
                      <a:pt x="10207" y="29991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9" name="Freeform 108"/>
              <p:cNvSpPr/>
              <p:nvPr/>
            </p:nvSpPr>
            <p:spPr>
              <a:xfrm>
                <a:off x="7780887" y="1708997"/>
                <a:ext cx="745047" cy="11851"/>
              </a:xfrm>
              <a:custGeom>
                <a:avLst/>
                <a:gdLst>
                  <a:gd name="connsiteX0" fmla="*/ 0 w 819150"/>
                  <a:gd name="connsiteY0" fmla="*/ 19050 h 19050"/>
                  <a:gd name="connsiteX1" fmla="*/ 819150 w 819150"/>
                  <a:gd name="connsiteY1" fmla="*/ 0 h 19050"/>
                  <a:gd name="connsiteX0" fmla="*/ 0 w 810049"/>
                  <a:gd name="connsiteY0" fmla="*/ 1358 h 8360"/>
                  <a:gd name="connsiteX1" fmla="*/ 810049 w 810049"/>
                  <a:gd name="connsiteY1" fmla="*/ 7003 h 8360"/>
                  <a:gd name="connsiteX0" fmla="*/ 0 w 9888"/>
                  <a:gd name="connsiteY0" fmla="*/ 5907 h 5907"/>
                  <a:gd name="connsiteX1" fmla="*/ 9888 w 9888"/>
                  <a:gd name="connsiteY1" fmla="*/ 0 h 59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888" h="5907">
                    <a:moveTo>
                      <a:pt x="0" y="5907"/>
                    </a:moveTo>
                    <a:cubicBezTo>
                      <a:pt x="3371" y="-1688"/>
                      <a:pt x="6517" y="7595"/>
                      <a:pt x="9888" y="0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</p:grpSp>
        <p:grpSp>
          <p:nvGrpSpPr>
            <p:cNvPr id="11316" name="Group 60"/>
            <p:cNvGrpSpPr>
              <a:grpSpLocks/>
            </p:cNvGrpSpPr>
            <p:nvPr/>
          </p:nvGrpSpPr>
          <p:grpSpPr bwMode="auto">
            <a:xfrm>
              <a:off x="5471160" y="1447800"/>
              <a:ext cx="472440" cy="411480"/>
              <a:chOff x="6217920" y="2399670"/>
              <a:chExt cx="472440" cy="411480"/>
            </a:xfrm>
          </p:grpSpPr>
          <p:sp>
            <p:nvSpPr>
              <p:cNvPr id="59" name="Freeform 58"/>
              <p:cNvSpPr/>
              <p:nvPr/>
            </p:nvSpPr>
            <p:spPr>
              <a:xfrm>
                <a:off x="6217456" y="2688595"/>
                <a:ext cx="473050" cy="122238"/>
              </a:xfrm>
              <a:custGeom>
                <a:avLst/>
                <a:gdLst>
                  <a:gd name="connsiteX0" fmla="*/ 0 w 472440"/>
                  <a:gd name="connsiteY0" fmla="*/ 45720 h 121920"/>
                  <a:gd name="connsiteX1" fmla="*/ 91440 w 472440"/>
                  <a:gd name="connsiteY1" fmla="*/ 0 h 121920"/>
                  <a:gd name="connsiteX2" fmla="*/ 152400 w 472440"/>
                  <a:gd name="connsiteY2" fmla="*/ 106680 h 121920"/>
                  <a:gd name="connsiteX3" fmla="*/ 274320 w 472440"/>
                  <a:gd name="connsiteY3" fmla="*/ 0 h 121920"/>
                  <a:gd name="connsiteX4" fmla="*/ 320040 w 472440"/>
                  <a:gd name="connsiteY4" fmla="*/ 121920 h 121920"/>
                  <a:gd name="connsiteX5" fmla="*/ 396240 w 472440"/>
                  <a:gd name="connsiteY5" fmla="*/ 30480 h 121920"/>
                  <a:gd name="connsiteX6" fmla="*/ 411480 w 472440"/>
                  <a:gd name="connsiteY6" fmla="*/ 15240 h 121920"/>
                  <a:gd name="connsiteX7" fmla="*/ 472440 w 472440"/>
                  <a:gd name="connsiteY7" fmla="*/ 76200 h 1219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72440" h="121920">
                    <a:moveTo>
                      <a:pt x="0" y="45720"/>
                    </a:moveTo>
                    <a:lnTo>
                      <a:pt x="91440" y="0"/>
                    </a:lnTo>
                    <a:lnTo>
                      <a:pt x="152400" y="106680"/>
                    </a:lnTo>
                    <a:lnTo>
                      <a:pt x="274320" y="0"/>
                    </a:lnTo>
                    <a:lnTo>
                      <a:pt x="320040" y="121920"/>
                    </a:lnTo>
                    <a:lnTo>
                      <a:pt x="396240" y="30480"/>
                    </a:lnTo>
                    <a:lnTo>
                      <a:pt x="411480" y="15240"/>
                    </a:lnTo>
                    <a:lnTo>
                      <a:pt x="472440" y="76200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320" name="TextBox 59"/>
              <p:cNvSpPr txBox="1">
                <a:spLocks noChangeArrowheads="1"/>
              </p:cNvSpPr>
              <p:nvPr/>
            </p:nvSpPr>
            <p:spPr bwMode="auto">
              <a:xfrm>
                <a:off x="6400800" y="2399670"/>
                <a:ext cx="26161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r</a:t>
                </a:r>
              </a:p>
            </p:txBody>
          </p:sp>
        </p:grpSp>
        <p:sp>
          <p:nvSpPr>
            <p:cNvPr id="111" name="Freeform 110"/>
            <p:cNvSpPr/>
            <p:nvPr/>
          </p:nvSpPr>
          <p:spPr>
            <a:xfrm>
              <a:off x="5277031" y="1771650"/>
              <a:ext cx="209539" cy="57150"/>
            </a:xfrm>
            <a:custGeom>
              <a:avLst/>
              <a:gdLst>
                <a:gd name="connsiteX0" fmla="*/ 0 w 152400"/>
                <a:gd name="connsiteY0" fmla="*/ 19050 h 19050"/>
                <a:gd name="connsiteX1" fmla="*/ 152400 w 152400"/>
                <a:gd name="connsiteY1" fmla="*/ 0 h 19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52400" h="19050">
                  <a:moveTo>
                    <a:pt x="0" y="19050"/>
                  </a:moveTo>
                  <a:lnTo>
                    <a:pt x="152400" y="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4" name="Freeform 113"/>
            <p:cNvSpPr/>
            <p:nvPr/>
          </p:nvSpPr>
          <p:spPr>
            <a:xfrm>
              <a:off x="5943746" y="1790700"/>
              <a:ext cx="366158" cy="4234"/>
            </a:xfrm>
            <a:custGeom>
              <a:avLst/>
              <a:gdLst>
                <a:gd name="connsiteX0" fmla="*/ 0 w 323850"/>
                <a:gd name="connsiteY0" fmla="*/ 38100 h 38100"/>
                <a:gd name="connsiteX1" fmla="*/ 323850 w 323850"/>
                <a:gd name="connsiteY1" fmla="*/ 0 h 38100"/>
                <a:gd name="connsiteX0" fmla="*/ 0 w 323850"/>
                <a:gd name="connsiteY0" fmla="*/ 4234 h 4234"/>
                <a:gd name="connsiteX1" fmla="*/ 323850 w 323850"/>
                <a:gd name="connsiteY1" fmla="*/ 0 h 4234"/>
                <a:gd name="connsiteX0" fmla="*/ 0 w 11307"/>
                <a:gd name="connsiteY0" fmla="*/ 10000 h 10000"/>
                <a:gd name="connsiteX1" fmla="*/ 11307 w 11307"/>
                <a:gd name="connsiteY1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307" h="10000">
                  <a:moveTo>
                    <a:pt x="0" y="10000"/>
                  </a:moveTo>
                  <a:cubicBezTo>
                    <a:pt x="3333" y="-19995"/>
                    <a:pt x="7974" y="29995"/>
                    <a:pt x="11307" y="0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" name="Group 131"/>
          <p:cNvGrpSpPr>
            <a:grpSpLocks/>
          </p:cNvGrpSpPr>
          <p:nvPr/>
        </p:nvGrpSpPr>
        <p:grpSpPr bwMode="auto">
          <a:xfrm>
            <a:off x="3762375" y="914400"/>
            <a:ext cx="5153025" cy="2286000"/>
            <a:chOff x="3761602" y="914400"/>
            <a:chExt cx="5153798" cy="2286000"/>
          </a:xfrm>
        </p:grpSpPr>
        <p:grpSp>
          <p:nvGrpSpPr>
            <p:cNvPr id="11302" name="Group 129"/>
            <p:cNvGrpSpPr>
              <a:grpSpLocks/>
            </p:cNvGrpSpPr>
            <p:nvPr/>
          </p:nvGrpSpPr>
          <p:grpSpPr bwMode="auto">
            <a:xfrm>
              <a:off x="3761602" y="914400"/>
              <a:ext cx="276999" cy="2286000"/>
              <a:chOff x="3761602" y="914400"/>
              <a:chExt cx="276999" cy="2286000"/>
            </a:xfrm>
          </p:grpSpPr>
          <p:sp>
            <p:nvSpPr>
              <p:cNvPr id="11313" name="TextBox 125"/>
              <p:cNvSpPr txBox="1">
                <a:spLocks noChangeArrowheads="1"/>
              </p:cNvSpPr>
              <p:nvPr/>
            </p:nvSpPr>
            <p:spPr bwMode="auto">
              <a:xfrm rot="-5400000">
                <a:off x="3518426" y="2153151"/>
                <a:ext cx="76335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/>
                  <a:t>potential</a:t>
                </a:r>
              </a:p>
            </p:txBody>
          </p:sp>
          <p:cxnSp>
            <p:nvCxnSpPr>
              <p:cNvPr id="127" name="Straight Connector 126"/>
              <p:cNvCxnSpPr/>
              <p:nvPr/>
            </p:nvCxnSpPr>
            <p:spPr>
              <a:xfrm rot="5400000">
                <a:off x="2894869" y="2057400"/>
                <a:ext cx="2286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303" name="Group 129"/>
            <p:cNvGrpSpPr>
              <a:grpSpLocks/>
            </p:cNvGrpSpPr>
            <p:nvPr/>
          </p:nvGrpSpPr>
          <p:grpSpPr bwMode="auto">
            <a:xfrm>
              <a:off x="4038600" y="1295400"/>
              <a:ext cx="4876800" cy="1905000"/>
              <a:chOff x="4038600" y="1295400"/>
              <a:chExt cx="4876800" cy="1905000"/>
            </a:xfrm>
          </p:grpSpPr>
          <p:grpSp>
            <p:nvGrpSpPr>
              <p:cNvPr id="11304" name="Group 123"/>
              <p:cNvGrpSpPr>
                <a:grpSpLocks/>
              </p:cNvGrpSpPr>
              <p:nvPr/>
            </p:nvGrpSpPr>
            <p:grpSpPr bwMode="auto">
              <a:xfrm>
                <a:off x="4038600" y="1295400"/>
                <a:ext cx="4876800" cy="1905000"/>
                <a:chOff x="4038600" y="1295400"/>
                <a:chExt cx="4876800" cy="1905000"/>
              </a:xfrm>
            </p:grpSpPr>
            <p:cxnSp>
              <p:nvCxnSpPr>
                <p:cNvPr id="112" name="Straight Connector 111"/>
                <p:cNvCxnSpPr/>
                <p:nvPr/>
              </p:nvCxnSpPr>
              <p:spPr>
                <a:xfrm flipV="1">
                  <a:off x="4037869" y="3048000"/>
                  <a:ext cx="4877531" cy="152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1308" name="Group 122"/>
                <p:cNvGrpSpPr>
                  <a:grpSpLocks/>
                </p:cNvGrpSpPr>
                <p:nvPr/>
              </p:nvGrpSpPr>
              <p:grpSpPr bwMode="auto">
                <a:xfrm>
                  <a:off x="4838700" y="1295400"/>
                  <a:ext cx="2971800" cy="1905000"/>
                  <a:chOff x="4838700" y="1295400"/>
                  <a:chExt cx="2971800" cy="1905000"/>
                </a:xfrm>
              </p:grpSpPr>
              <p:cxnSp>
                <p:nvCxnSpPr>
                  <p:cNvPr id="116" name="Straight Connector 115"/>
                  <p:cNvCxnSpPr/>
                  <p:nvPr/>
                </p:nvCxnSpPr>
                <p:spPr>
                  <a:xfrm rot="5400000">
                    <a:off x="3885589" y="2247900"/>
                    <a:ext cx="1905000" cy="0"/>
                  </a:xfrm>
                  <a:prstGeom prst="line">
                    <a:avLst/>
                  </a:prstGeom>
                  <a:ln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Straight Connector 116"/>
                  <p:cNvCxnSpPr/>
                  <p:nvPr/>
                </p:nvCxnSpPr>
                <p:spPr>
                  <a:xfrm rot="5400000">
                    <a:off x="4876252" y="1828800"/>
                    <a:ext cx="762000" cy="0"/>
                  </a:xfrm>
                  <a:prstGeom prst="line">
                    <a:avLst/>
                  </a:prstGeom>
                  <a:ln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" name="Straight Connector 119"/>
                  <p:cNvCxnSpPr/>
                  <p:nvPr/>
                </p:nvCxnSpPr>
                <p:spPr>
                  <a:xfrm rot="5400000">
                    <a:off x="6028971" y="1990725"/>
                    <a:ext cx="1047750" cy="0"/>
                  </a:xfrm>
                  <a:prstGeom prst="line">
                    <a:avLst/>
                  </a:prstGeom>
                  <a:ln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1" name="Straight Connector 120"/>
                  <p:cNvCxnSpPr/>
                  <p:nvPr/>
                </p:nvCxnSpPr>
                <p:spPr>
                  <a:xfrm rot="16200000" flipH="1">
                    <a:off x="7057856" y="2314572"/>
                    <a:ext cx="1466850" cy="38106"/>
                  </a:xfrm>
                  <a:prstGeom prst="line">
                    <a:avLst/>
                  </a:prstGeom>
                  <a:ln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122" name="Straight Connector 121"/>
              <p:cNvCxnSpPr/>
              <p:nvPr/>
            </p:nvCxnSpPr>
            <p:spPr>
              <a:xfrm rot="5400000">
                <a:off x="5257297" y="1905000"/>
                <a:ext cx="60960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>
                <a:off x="5590741" y="2028825"/>
                <a:ext cx="85725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9" name="Freeform 128"/>
          <p:cNvSpPr/>
          <p:nvPr/>
        </p:nvSpPr>
        <p:spPr>
          <a:xfrm>
            <a:off x="4838700" y="2209800"/>
            <a:ext cx="2971800" cy="933450"/>
          </a:xfrm>
          <a:custGeom>
            <a:avLst/>
            <a:gdLst>
              <a:gd name="connsiteX0" fmla="*/ 0 w 2971800"/>
              <a:gd name="connsiteY0" fmla="*/ 933450 h 933450"/>
              <a:gd name="connsiteX1" fmla="*/ 419100 w 2971800"/>
              <a:gd name="connsiteY1" fmla="*/ 0 h 933450"/>
              <a:gd name="connsiteX2" fmla="*/ 723900 w 2971800"/>
              <a:gd name="connsiteY2" fmla="*/ 0 h 933450"/>
              <a:gd name="connsiteX3" fmla="*/ 1181100 w 2971800"/>
              <a:gd name="connsiteY3" fmla="*/ 247650 h 933450"/>
              <a:gd name="connsiteX4" fmla="*/ 1695450 w 2971800"/>
              <a:gd name="connsiteY4" fmla="*/ 228600 h 933450"/>
              <a:gd name="connsiteX5" fmla="*/ 2971800 w 2971800"/>
              <a:gd name="connsiteY5" fmla="*/ 819150 h 933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71800" h="933450">
                <a:moveTo>
                  <a:pt x="0" y="933450"/>
                </a:moveTo>
                <a:lnTo>
                  <a:pt x="419100" y="0"/>
                </a:lnTo>
                <a:lnTo>
                  <a:pt x="723900" y="0"/>
                </a:lnTo>
                <a:lnTo>
                  <a:pt x="1181100" y="247650"/>
                </a:lnTo>
                <a:lnTo>
                  <a:pt x="1695450" y="228600"/>
                </a:lnTo>
                <a:lnTo>
                  <a:pt x="2971800" y="819150"/>
                </a:ln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304800" y="3657600"/>
          <a:ext cx="30940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435100" imgH="203200" progId="Equation.3">
                  <p:embed/>
                </p:oleObj>
              </mc:Choice>
              <mc:Fallback>
                <p:oleObj name="Equation" r:id="rId4" imgW="1435100" imgH="203200" progId="Equation.3">
                  <p:embed/>
                  <p:pic>
                    <p:nvPicPr>
                      <p:cNvPr id="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0"/>
                        <a:ext cx="30940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685800" y="4648200"/>
          <a:ext cx="14049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698197" imgH="177723" progId="Equation.3">
                  <p:embed/>
                </p:oleObj>
              </mc:Choice>
              <mc:Fallback>
                <p:oleObj name="Equation" r:id="rId6" imgW="698197" imgH="177723" progId="Equation.3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14049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633413" y="5384800"/>
          <a:ext cx="1814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901309" imgH="203112" progId="Equation.3">
                  <p:embed/>
                </p:oleObj>
              </mc:Choice>
              <mc:Fallback>
                <p:oleObj name="Equation" r:id="rId8" imgW="901309" imgH="203112" progId="Equation.3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5384800"/>
                        <a:ext cx="18145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763588" y="6019800"/>
          <a:ext cx="1506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749300" imgH="228600" progId="Equation.3">
                  <p:embed/>
                </p:oleObj>
              </mc:Choice>
              <mc:Fallback>
                <p:oleObj name="Equation" r:id="rId10" imgW="749300" imgH="228600" progId="Equation.3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6019800"/>
                        <a:ext cx="15065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2667000" y="5781675"/>
            <a:ext cx="3657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P</a:t>
            </a:r>
            <a:r>
              <a:rPr lang="en-US" b="1" baseline="-25000">
                <a:solidFill>
                  <a:srgbClr val="0000FF"/>
                </a:solidFill>
              </a:rPr>
              <a:t>b</a:t>
            </a:r>
            <a:r>
              <a:rPr lang="en-US" b="1">
                <a:solidFill>
                  <a:srgbClr val="0000FF"/>
                </a:solidFill>
              </a:rPr>
              <a:t> = Power generated in battery</a:t>
            </a:r>
          </a:p>
          <a:p>
            <a:r>
              <a:rPr lang="en-US" b="1">
                <a:solidFill>
                  <a:srgbClr val="0000FF"/>
                </a:solidFill>
              </a:rPr>
              <a:t>P</a:t>
            </a:r>
            <a:r>
              <a:rPr lang="en-US" b="1" baseline="-25000">
                <a:solidFill>
                  <a:srgbClr val="0000FF"/>
                </a:solidFill>
              </a:rPr>
              <a:t>R</a:t>
            </a:r>
            <a:r>
              <a:rPr lang="en-US" b="1">
                <a:solidFill>
                  <a:srgbClr val="0000FF"/>
                </a:solidFill>
              </a:rPr>
              <a:t> = Power lost in R</a:t>
            </a:r>
          </a:p>
          <a:p>
            <a:r>
              <a:rPr lang="en-US" b="1">
                <a:solidFill>
                  <a:srgbClr val="0000FF"/>
                </a:solidFill>
              </a:rPr>
              <a:t>P</a:t>
            </a:r>
            <a:r>
              <a:rPr lang="en-US" b="1" baseline="-25000">
                <a:solidFill>
                  <a:srgbClr val="0000FF"/>
                </a:solidFill>
              </a:rPr>
              <a:t>r</a:t>
            </a:r>
            <a:r>
              <a:rPr lang="en-US" b="1">
                <a:solidFill>
                  <a:srgbClr val="0000FF"/>
                </a:solidFill>
              </a:rPr>
              <a:t> = Power lost in r</a:t>
            </a: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5562600" y="3962400"/>
            <a:ext cx="34925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</a:rPr>
              <a:t>In ideal Battery</a:t>
            </a:r>
          </a:p>
          <a:p>
            <a:pPr algn="ctr"/>
            <a:endParaRPr lang="en-US" sz="3600" b="1">
              <a:solidFill>
                <a:srgbClr val="FF0000"/>
              </a:solidFill>
            </a:endParaRPr>
          </a:p>
          <a:p>
            <a:pPr algn="ctr"/>
            <a:r>
              <a:rPr lang="en-US" sz="3600" b="1">
                <a:solidFill>
                  <a:srgbClr val="FF0000"/>
                </a:solidFill>
              </a:rPr>
              <a:t>P</a:t>
            </a:r>
            <a:r>
              <a:rPr lang="en-US" sz="3600" b="1" baseline="-25000">
                <a:solidFill>
                  <a:srgbClr val="FF0000"/>
                </a:solidFill>
              </a:rPr>
              <a:t>r</a:t>
            </a:r>
            <a:r>
              <a:rPr lang="en-US" sz="3600" b="1">
                <a:solidFill>
                  <a:srgbClr val="FF0000"/>
                </a:solidFill>
              </a:rPr>
              <a:t> = 0</a:t>
            </a: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67604EE0-AD16-4706-AE4C-C6DE600EC4EF}"/>
              </a:ext>
            </a:extLst>
          </p:cNvPr>
          <p:cNvGrpSpPr/>
          <p:nvPr/>
        </p:nvGrpSpPr>
        <p:grpSpPr>
          <a:xfrm>
            <a:off x="225196" y="1142272"/>
            <a:ext cx="3162530" cy="2230411"/>
            <a:chOff x="202524" y="3896411"/>
            <a:chExt cx="3162530" cy="2230411"/>
          </a:xfrm>
        </p:grpSpPr>
        <p:grpSp>
          <p:nvGrpSpPr>
            <p:cNvPr id="76" name="Group 132">
              <a:extLst>
                <a:ext uri="{FF2B5EF4-FFF2-40B4-BE49-F238E27FC236}">
                  <a16:creationId xmlns:a16="http://schemas.microsoft.com/office/drawing/2014/main" id="{4693F91E-3FAE-4E12-A6B3-17A860CB32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6072" y="5217722"/>
              <a:ext cx="1082611" cy="378317"/>
              <a:chOff x="988288" y="2442998"/>
              <a:chExt cx="1468474" cy="378265"/>
            </a:xfrm>
          </p:grpSpPr>
          <p:sp>
            <p:nvSpPr>
              <p:cNvPr id="113" name="Oval 112">
                <a:extLst>
                  <a:ext uri="{FF2B5EF4-FFF2-40B4-BE49-F238E27FC236}">
                    <a16:creationId xmlns:a16="http://schemas.microsoft.com/office/drawing/2014/main" id="{8DC69E81-C066-4AD0-AA18-76E095A24AC8}"/>
                  </a:ext>
                </a:extLst>
              </p:cNvPr>
              <p:cNvSpPr/>
              <p:nvPr/>
            </p:nvSpPr>
            <p:spPr>
              <a:xfrm>
                <a:off x="1127024" y="2748208"/>
                <a:ext cx="62014" cy="70940"/>
              </a:xfrm>
              <a:prstGeom prst="ellipse">
                <a:avLst/>
              </a:prstGeom>
              <a:solidFill>
                <a:srgbClr val="00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id="{5804E357-DDD6-4E4B-BA08-AB818724FD6C}"/>
                  </a:ext>
                </a:extLst>
              </p:cNvPr>
              <p:cNvSpPr/>
              <p:nvPr/>
            </p:nvSpPr>
            <p:spPr>
              <a:xfrm>
                <a:off x="2316161" y="2750144"/>
                <a:ext cx="62014" cy="71119"/>
              </a:xfrm>
              <a:prstGeom prst="ellipse">
                <a:avLst/>
              </a:prstGeom>
              <a:solidFill>
                <a:srgbClr val="00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8" name="TextBox 136">
                <a:extLst>
                  <a:ext uri="{FF2B5EF4-FFF2-40B4-BE49-F238E27FC236}">
                    <a16:creationId xmlns:a16="http://schemas.microsoft.com/office/drawing/2014/main" id="{7BC367E2-1F9E-46EA-B14D-4913CDB707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8288" y="2442998"/>
                <a:ext cx="269626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dirty="0"/>
                  <a:t>a</a:t>
                </a:r>
              </a:p>
            </p:txBody>
          </p:sp>
          <p:sp>
            <p:nvSpPr>
              <p:cNvPr id="119" name="TextBox 137">
                <a:extLst>
                  <a:ext uri="{FF2B5EF4-FFF2-40B4-BE49-F238E27FC236}">
                    <a16:creationId xmlns:a16="http://schemas.microsoft.com/office/drawing/2014/main" id="{DD21A14E-080B-45B0-B866-C0D5155AE6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87136" y="2472737"/>
                <a:ext cx="269626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dirty="0"/>
                  <a:t>b</a:t>
                </a:r>
              </a:p>
            </p:txBody>
          </p:sp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770A5651-2DBE-412D-A8BF-F16C13BF4EC7}"/>
                </a:ext>
              </a:extLst>
            </p:cNvPr>
            <p:cNvGrpSpPr/>
            <p:nvPr/>
          </p:nvGrpSpPr>
          <p:grpSpPr>
            <a:xfrm>
              <a:off x="202524" y="3896411"/>
              <a:ext cx="3162530" cy="2230411"/>
              <a:chOff x="5302252" y="1041191"/>
              <a:chExt cx="3162530" cy="2230411"/>
            </a:xfrm>
          </p:grpSpPr>
          <p:sp>
            <p:nvSpPr>
              <p:cNvPr id="79" name="Rectangle: Rounded Corners 78">
                <a:extLst>
                  <a:ext uri="{FF2B5EF4-FFF2-40B4-BE49-F238E27FC236}">
                    <a16:creationId xmlns:a16="http://schemas.microsoft.com/office/drawing/2014/main" id="{D5A880D5-4246-4B29-80D9-C71FF1ED9675}"/>
                  </a:ext>
                </a:extLst>
              </p:cNvPr>
              <p:cNvSpPr/>
              <p:nvPr/>
            </p:nvSpPr>
            <p:spPr>
              <a:xfrm>
                <a:off x="6166082" y="2374900"/>
                <a:ext cx="698528" cy="60119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0" name="Group 108">
                <a:extLst>
                  <a:ext uri="{FF2B5EF4-FFF2-40B4-BE49-F238E27FC236}">
                    <a16:creationId xmlns:a16="http://schemas.microsoft.com/office/drawing/2014/main" id="{C47BEBCB-D2BA-4176-974B-7D1A9A0AF45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37277" y="2399866"/>
                <a:ext cx="707166" cy="443347"/>
                <a:chOff x="6518277" y="4236720"/>
                <a:chExt cx="707166" cy="443286"/>
              </a:xfrm>
            </p:grpSpPr>
            <p:sp>
              <p:nvSpPr>
                <p:cNvPr id="102" name="Freeform 104">
                  <a:extLst>
                    <a:ext uri="{FF2B5EF4-FFF2-40B4-BE49-F238E27FC236}">
                      <a16:creationId xmlns:a16="http://schemas.microsoft.com/office/drawing/2014/main" id="{DCB5F6C5-18DE-429E-9D40-80E8320B7818}"/>
                    </a:ext>
                  </a:extLst>
                </p:cNvPr>
                <p:cNvSpPr/>
                <p:nvPr/>
              </p:nvSpPr>
              <p:spPr bwMode="auto">
                <a:xfrm>
                  <a:off x="7225443" y="4427628"/>
                  <a:ext cx="0" cy="252378"/>
                </a:xfrm>
                <a:custGeom>
                  <a:avLst/>
                  <a:gdLst>
                    <a:gd name="connsiteX0" fmla="*/ 0 w 0"/>
                    <a:gd name="connsiteY0" fmla="*/ 0 h 252249"/>
                    <a:gd name="connsiteX1" fmla="*/ 0 w 0"/>
                    <a:gd name="connsiteY1" fmla="*/ 252249 h 252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h="252249">
                      <a:moveTo>
                        <a:pt x="0" y="0"/>
                      </a:moveTo>
                      <a:lnTo>
                        <a:pt x="0" y="252249"/>
                      </a:lnTo>
                    </a:path>
                  </a:pathLst>
                </a:cu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03" name="Freeform 106">
                  <a:extLst>
                    <a:ext uri="{FF2B5EF4-FFF2-40B4-BE49-F238E27FC236}">
                      <a16:creationId xmlns:a16="http://schemas.microsoft.com/office/drawing/2014/main" id="{C7285B87-0413-4039-8439-F413E1691C54}"/>
                    </a:ext>
                  </a:extLst>
                </p:cNvPr>
                <p:cNvSpPr/>
                <p:nvPr/>
              </p:nvSpPr>
              <p:spPr>
                <a:xfrm>
                  <a:off x="6518277" y="4504569"/>
                  <a:ext cx="552203" cy="101483"/>
                </a:xfrm>
                <a:custGeom>
                  <a:avLst/>
                  <a:gdLst>
                    <a:gd name="connsiteX0" fmla="*/ 0 w 472440"/>
                    <a:gd name="connsiteY0" fmla="*/ 45720 h 121920"/>
                    <a:gd name="connsiteX1" fmla="*/ 91440 w 472440"/>
                    <a:gd name="connsiteY1" fmla="*/ 0 h 121920"/>
                    <a:gd name="connsiteX2" fmla="*/ 152400 w 472440"/>
                    <a:gd name="connsiteY2" fmla="*/ 106680 h 121920"/>
                    <a:gd name="connsiteX3" fmla="*/ 274320 w 472440"/>
                    <a:gd name="connsiteY3" fmla="*/ 0 h 121920"/>
                    <a:gd name="connsiteX4" fmla="*/ 320040 w 472440"/>
                    <a:gd name="connsiteY4" fmla="*/ 121920 h 121920"/>
                    <a:gd name="connsiteX5" fmla="*/ 396240 w 472440"/>
                    <a:gd name="connsiteY5" fmla="*/ 30480 h 121920"/>
                    <a:gd name="connsiteX6" fmla="*/ 411480 w 472440"/>
                    <a:gd name="connsiteY6" fmla="*/ 15240 h 121920"/>
                    <a:gd name="connsiteX7" fmla="*/ 472440 w 472440"/>
                    <a:gd name="connsiteY7" fmla="*/ 76200 h 1219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472440" h="121920">
                      <a:moveTo>
                        <a:pt x="0" y="45720"/>
                      </a:moveTo>
                      <a:lnTo>
                        <a:pt x="91440" y="0"/>
                      </a:lnTo>
                      <a:lnTo>
                        <a:pt x="152400" y="106680"/>
                      </a:lnTo>
                      <a:lnTo>
                        <a:pt x="274320" y="0"/>
                      </a:lnTo>
                      <a:lnTo>
                        <a:pt x="320040" y="121920"/>
                      </a:lnTo>
                      <a:lnTo>
                        <a:pt x="396240" y="30480"/>
                      </a:lnTo>
                      <a:lnTo>
                        <a:pt x="411480" y="15240"/>
                      </a:lnTo>
                      <a:lnTo>
                        <a:pt x="472440" y="76200"/>
                      </a:lnTo>
                    </a:path>
                  </a:pathLst>
                </a:cu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07" name="TextBox 107">
                  <a:extLst>
                    <a:ext uri="{FF2B5EF4-FFF2-40B4-BE49-F238E27FC236}">
                      <a16:creationId xmlns:a16="http://schemas.microsoft.com/office/drawing/2014/main" id="{0331820B-F2B2-49E2-9513-431246D40E3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781800" y="4236720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/>
                    <a:t>r</a:t>
                  </a:r>
                </a:p>
              </p:txBody>
            </p:sp>
          </p:grpSp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580F2D8B-951B-420E-9B4D-4FF88FE2AC7B}"/>
                  </a:ext>
                </a:extLst>
              </p:cNvPr>
              <p:cNvGrpSpPr/>
              <p:nvPr/>
            </p:nvGrpSpPr>
            <p:grpSpPr>
              <a:xfrm>
                <a:off x="5302252" y="1041191"/>
                <a:ext cx="3162530" cy="2230411"/>
                <a:chOff x="3474665" y="3124200"/>
                <a:chExt cx="3162530" cy="2230411"/>
              </a:xfrm>
            </p:grpSpPr>
            <p:sp>
              <p:nvSpPr>
                <p:cNvPr id="82" name="TextBox 130">
                  <a:extLst>
                    <a:ext uri="{FF2B5EF4-FFF2-40B4-BE49-F238E27FC236}">
                      <a16:creationId xmlns:a16="http://schemas.microsoft.com/office/drawing/2014/main" id="{6B750F63-432F-47C4-8DE2-1C09F5049C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08933" y="5077574"/>
                  <a:ext cx="671979" cy="2770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dirty="0"/>
                    <a:t>Battery</a:t>
                  </a:r>
                </a:p>
              </p:txBody>
            </p:sp>
            <p:sp>
              <p:nvSpPr>
                <p:cNvPr id="84" name="TextBox 133">
                  <a:extLst>
                    <a:ext uri="{FF2B5EF4-FFF2-40B4-BE49-F238E27FC236}">
                      <a16:creationId xmlns:a16="http://schemas.microsoft.com/office/drawing/2014/main" id="{7E5C14E3-A4B9-452D-9A5B-1B86DBAA331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3184142" y="3805823"/>
                  <a:ext cx="858045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dirty="0"/>
                    <a:t>conductor</a:t>
                  </a:r>
                </a:p>
              </p:txBody>
            </p:sp>
            <p:grpSp>
              <p:nvGrpSpPr>
                <p:cNvPr id="85" name="Group 84">
                  <a:extLst>
                    <a:ext uri="{FF2B5EF4-FFF2-40B4-BE49-F238E27FC236}">
                      <a16:creationId xmlns:a16="http://schemas.microsoft.com/office/drawing/2014/main" id="{8C4FA966-C82F-4A90-A99C-0B46175925E5}"/>
                    </a:ext>
                  </a:extLst>
                </p:cNvPr>
                <p:cNvGrpSpPr/>
                <p:nvPr/>
              </p:nvGrpSpPr>
              <p:grpSpPr>
                <a:xfrm>
                  <a:off x="3741592" y="3200199"/>
                  <a:ext cx="2895603" cy="1795663"/>
                  <a:chOff x="323849" y="899913"/>
                  <a:chExt cx="2895603" cy="1795663"/>
                </a:xfrm>
              </p:grpSpPr>
              <p:sp>
                <p:nvSpPr>
                  <p:cNvPr id="87" name="Freeform: Shape 86">
                    <a:extLst>
                      <a:ext uri="{FF2B5EF4-FFF2-40B4-BE49-F238E27FC236}">
                        <a16:creationId xmlns:a16="http://schemas.microsoft.com/office/drawing/2014/main" id="{93C4CFC0-9D9C-4E42-B053-3AEF05ACEEE2}"/>
                      </a:ext>
                    </a:extLst>
                  </p:cNvPr>
                  <p:cNvSpPr/>
                  <p:nvPr/>
                </p:nvSpPr>
                <p:spPr>
                  <a:xfrm>
                    <a:off x="323849" y="1190625"/>
                    <a:ext cx="699879" cy="1293811"/>
                  </a:xfrm>
                  <a:custGeom>
                    <a:avLst/>
                    <a:gdLst>
                      <a:gd name="connsiteX0" fmla="*/ 666750 w 1076325"/>
                      <a:gd name="connsiteY0" fmla="*/ 0 h 1295400"/>
                      <a:gd name="connsiteX1" fmla="*/ 0 w 1076325"/>
                      <a:gd name="connsiteY1" fmla="*/ 0 h 1295400"/>
                      <a:gd name="connsiteX2" fmla="*/ 0 w 1076325"/>
                      <a:gd name="connsiteY2" fmla="*/ 1295400 h 1295400"/>
                      <a:gd name="connsiteX3" fmla="*/ 1076325 w 1076325"/>
                      <a:gd name="connsiteY3" fmla="*/ 1295400 h 1295400"/>
                      <a:gd name="connsiteX0" fmla="*/ 666750 w 666750"/>
                      <a:gd name="connsiteY0" fmla="*/ 0 h 1309255"/>
                      <a:gd name="connsiteX1" fmla="*/ 0 w 666750"/>
                      <a:gd name="connsiteY1" fmla="*/ 0 h 1309255"/>
                      <a:gd name="connsiteX2" fmla="*/ 0 w 666750"/>
                      <a:gd name="connsiteY2" fmla="*/ 1295400 h 1309255"/>
                      <a:gd name="connsiteX3" fmla="*/ 563707 w 666750"/>
                      <a:gd name="connsiteY3" fmla="*/ 1309255 h 13092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666750" h="1309255">
                        <a:moveTo>
                          <a:pt x="666750" y="0"/>
                        </a:moveTo>
                        <a:lnTo>
                          <a:pt x="0" y="0"/>
                        </a:lnTo>
                        <a:lnTo>
                          <a:pt x="0" y="1295400"/>
                        </a:lnTo>
                        <a:lnTo>
                          <a:pt x="563707" y="1309255"/>
                        </a:lnTo>
                      </a:path>
                    </a:pathLst>
                  </a:custGeom>
                  <a:noFill/>
                  <a:ln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cxnSp>
                <p:nvCxnSpPr>
                  <p:cNvPr id="88" name="Straight Connector 87">
                    <a:extLst>
                      <a:ext uri="{FF2B5EF4-FFF2-40B4-BE49-F238E27FC236}">
                        <a16:creationId xmlns:a16="http://schemas.microsoft.com/office/drawing/2014/main" id="{84F8600B-691E-4AC9-819F-E21983AB7C0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385455" y="1406236"/>
                    <a:ext cx="983323" cy="1"/>
                  </a:xfrm>
                  <a:prstGeom prst="line">
                    <a:avLst/>
                  </a:prstGeom>
                  <a:ln>
                    <a:solidFill>
                      <a:srgbClr val="0000FF"/>
                    </a:solidFill>
                    <a:prstDash val="dash"/>
                    <a:headEnd type="triangl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89" name="Group 127">
                    <a:extLst>
                      <a:ext uri="{FF2B5EF4-FFF2-40B4-BE49-F238E27FC236}">
                        <a16:creationId xmlns:a16="http://schemas.microsoft.com/office/drawing/2014/main" id="{E3A77927-E578-4E64-A5C3-910BC386709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15388" y="899913"/>
                    <a:ext cx="2001658" cy="1795663"/>
                    <a:chOff x="5562600" y="1500038"/>
                    <a:chExt cx="2001194" cy="1796113"/>
                  </a:xfrm>
                </p:grpSpPr>
                <p:grpSp>
                  <p:nvGrpSpPr>
                    <p:cNvPr id="92" name="Group 83">
                      <a:extLst>
                        <a:ext uri="{FF2B5EF4-FFF2-40B4-BE49-F238E27FC236}">
                          <a16:creationId xmlns:a16="http://schemas.microsoft.com/office/drawing/2014/main" id="{F7E1DEA2-92FB-42E2-B53D-8243EF8F81E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62600" y="1500038"/>
                      <a:ext cx="2001194" cy="1796113"/>
                      <a:chOff x="5352393" y="1500038"/>
                      <a:chExt cx="2001194" cy="1796113"/>
                    </a:xfrm>
                  </p:grpSpPr>
                  <p:grpSp>
                    <p:nvGrpSpPr>
                      <p:cNvPr id="94" name="Group 73">
                        <a:extLst>
                          <a:ext uri="{FF2B5EF4-FFF2-40B4-BE49-F238E27FC236}">
                            <a16:creationId xmlns:a16="http://schemas.microsoft.com/office/drawing/2014/main" id="{1BB02818-915D-4393-9FC3-6512F1D665E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352393" y="1500038"/>
                        <a:ext cx="1954612" cy="1796113"/>
                        <a:chOff x="6400800" y="2174170"/>
                        <a:chExt cx="1954612" cy="1796113"/>
                      </a:xfrm>
                    </p:grpSpPr>
                    <p:grpSp>
                      <p:nvGrpSpPr>
                        <p:cNvPr id="96" name="Group 94">
                          <a:extLst>
                            <a:ext uri="{FF2B5EF4-FFF2-40B4-BE49-F238E27FC236}">
                              <a16:creationId xmlns:a16="http://schemas.microsoft.com/office/drawing/2014/main" id="{B44B5D2C-F0EF-4B6A-9231-47CA7650DEF9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747358" y="2285524"/>
                          <a:ext cx="1608054" cy="1684759"/>
                          <a:chOff x="1218917" y="4952524"/>
                          <a:chExt cx="1608054" cy="1684759"/>
                        </a:xfrm>
                      </p:grpSpPr>
                      <p:sp>
                        <p:nvSpPr>
                          <p:cNvPr id="100" name="Freeform 92">
                            <a:extLst>
                              <a:ext uri="{FF2B5EF4-FFF2-40B4-BE49-F238E27FC236}">
                                <a16:creationId xmlns:a16="http://schemas.microsoft.com/office/drawing/2014/main" id="{01C6B38C-6AFF-4BF5-A33F-7C5984D5E758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18917" y="4952524"/>
                            <a:ext cx="1608054" cy="292173"/>
                          </a:xfrm>
                          <a:custGeom>
                            <a:avLst/>
                            <a:gdLst>
                              <a:gd name="connsiteX0" fmla="*/ 0 w 1719072"/>
                              <a:gd name="connsiteY0" fmla="*/ 182880 h 292608"/>
                              <a:gd name="connsiteX1" fmla="*/ 524256 w 1719072"/>
                              <a:gd name="connsiteY1" fmla="*/ 182880 h 292608"/>
                              <a:gd name="connsiteX2" fmla="*/ 560832 w 1719072"/>
                              <a:gd name="connsiteY2" fmla="*/ 0 h 292608"/>
                              <a:gd name="connsiteX3" fmla="*/ 658368 w 1719072"/>
                              <a:gd name="connsiteY3" fmla="*/ 280416 h 292608"/>
                              <a:gd name="connsiteX4" fmla="*/ 780288 w 1719072"/>
                              <a:gd name="connsiteY4" fmla="*/ 12192 h 292608"/>
                              <a:gd name="connsiteX5" fmla="*/ 853440 w 1719072"/>
                              <a:gd name="connsiteY5" fmla="*/ 292608 h 292608"/>
                              <a:gd name="connsiteX6" fmla="*/ 987552 w 1719072"/>
                              <a:gd name="connsiteY6" fmla="*/ 24384 h 292608"/>
                              <a:gd name="connsiteX7" fmla="*/ 1060704 w 1719072"/>
                              <a:gd name="connsiteY7" fmla="*/ 292608 h 292608"/>
                              <a:gd name="connsiteX8" fmla="*/ 1170432 w 1719072"/>
                              <a:gd name="connsiteY8" fmla="*/ 48768 h 292608"/>
                              <a:gd name="connsiteX9" fmla="*/ 1255776 w 1719072"/>
                              <a:gd name="connsiteY9" fmla="*/ 292608 h 292608"/>
                              <a:gd name="connsiteX10" fmla="*/ 1316736 w 1719072"/>
                              <a:gd name="connsiteY10" fmla="*/ 134112 h 292608"/>
                              <a:gd name="connsiteX11" fmla="*/ 1719072 w 1719072"/>
                              <a:gd name="connsiteY11" fmla="*/ 97536 h 292608"/>
                              <a:gd name="connsiteX0" fmla="*/ 0 w 1608247"/>
                              <a:gd name="connsiteY0" fmla="*/ 182880 h 292608"/>
                              <a:gd name="connsiteX1" fmla="*/ 524256 w 1608247"/>
                              <a:gd name="connsiteY1" fmla="*/ 182880 h 292608"/>
                              <a:gd name="connsiteX2" fmla="*/ 560832 w 1608247"/>
                              <a:gd name="connsiteY2" fmla="*/ 0 h 292608"/>
                              <a:gd name="connsiteX3" fmla="*/ 658368 w 1608247"/>
                              <a:gd name="connsiteY3" fmla="*/ 280416 h 292608"/>
                              <a:gd name="connsiteX4" fmla="*/ 780288 w 1608247"/>
                              <a:gd name="connsiteY4" fmla="*/ 12192 h 292608"/>
                              <a:gd name="connsiteX5" fmla="*/ 853440 w 1608247"/>
                              <a:gd name="connsiteY5" fmla="*/ 292608 h 292608"/>
                              <a:gd name="connsiteX6" fmla="*/ 987552 w 1608247"/>
                              <a:gd name="connsiteY6" fmla="*/ 24384 h 292608"/>
                              <a:gd name="connsiteX7" fmla="*/ 1060704 w 1608247"/>
                              <a:gd name="connsiteY7" fmla="*/ 292608 h 292608"/>
                              <a:gd name="connsiteX8" fmla="*/ 1170432 w 1608247"/>
                              <a:gd name="connsiteY8" fmla="*/ 48768 h 292608"/>
                              <a:gd name="connsiteX9" fmla="*/ 1255776 w 1608247"/>
                              <a:gd name="connsiteY9" fmla="*/ 292608 h 292608"/>
                              <a:gd name="connsiteX10" fmla="*/ 1316736 w 1608247"/>
                              <a:gd name="connsiteY10" fmla="*/ 134112 h 292608"/>
                              <a:gd name="connsiteX11" fmla="*/ 1608247 w 1608247"/>
                              <a:gd name="connsiteY11" fmla="*/ 125294 h 2926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</a:cxnLst>
                            <a:rect l="l" t="t" r="r" b="b"/>
                            <a:pathLst>
                              <a:path w="1608247" h="292608">
                                <a:moveTo>
                                  <a:pt x="0" y="182880"/>
                                </a:moveTo>
                                <a:lnTo>
                                  <a:pt x="524256" y="182880"/>
                                </a:lnTo>
                                <a:lnTo>
                                  <a:pt x="560832" y="0"/>
                                </a:lnTo>
                                <a:lnTo>
                                  <a:pt x="658368" y="280416"/>
                                </a:lnTo>
                                <a:lnTo>
                                  <a:pt x="780288" y="12192"/>
                                </a:lnTo>
                                <a:lnTo>
                                  <a:pt x="853440" y="292608"/>
                                </a:lnTo>
                                <a:lnTo>
                                  <a:pt x="987552" y="24384"/>
                                </a:lnTo>
                                <a:lnTo>
                                  <a:pt x="1060704" y="292608"/>
                                </a:lnTo>
                                <a:lnTo>
                                  <a:pt x="1170432" y="48768"/>
                                </a:lnTo>
                                <a:lnTo>
                                  <a:pt x="1255776" y="292608"/>
                                </a:lnTo>
                                <a:lnTo>
                                  <a:pt x="1316736" y="134112"/>
                                </a:lnTo>
                                <a:cubicBezTo>
                                  <a:pt x="1450848" y="121920"/>
                                  <a:pt x="1474135" y="137486"/>
                                  <a:pt x="1608247" y="125294"/>
                                </a:cubicBezTo>
                              </a:path>
                            </a:pathLst>
                          </a:custGeom>
                          <a:ln w="28575">
                            <a:solidFill>
                              <a:srgbClr val="0000FF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anchor="ctr"/>
                          <a:lstStyle/>
                          <a:p>
                            <a:pPr algn="ctr">
                              <a:defRPr/>
                            </a:pPr>
                            <a:endParaRPr lang="en-US" dirty="0"/>
                          </a:p>
                        </p:txBody>
                      </p:sp>
                      <p:sp>
                        <p:nvSpPr>
                          <p:cNvPr id="101" name="Freeform 94">
                            <a:extLst>
                              <a:ext uri="{FF2B5EF4-FFF2-40B4-BE49-F238E27FC236}">
                                <a16:creationId xmlns:a16="http://schemas.microsoft.com/office/drawing/2014/main" id="{816D05E9-B25F-4184-A747-E88D97419697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717045" y="6179968"/>
                            <a:ext cx="0" cy="457315"/>
                          </a:xfrm>
                          <a:custGeom>
                            <a:avLst/>
                            <a:gdLst>
                              <a:gd name="connsiteX0" fmla="*/ 0 w 0"/>
                              <a:gd name="connsiteY0" fmla="*/ 0 h 457200"/>
                              <a:gd name="connsiteX1" fmla="*/ 0 w 0"/>
                              <a:gd name="connsiteY1" fmla="*/ 457200 h 4572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h="457200">
                                <a:moveTo>
                                  <a:pt x="0" y="0"/>
                                </a:moveTo>
                                <a:lnTo>
                                  <a:pt x="0" y="457200"/>
                                </a:lnTo>
                              </a:path>
                            </a:pathLst>
                          </a:custGeom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anchor="ctr"/>
                          <a:lstStyle/>
                          <a:p>
                            <a:pPr algn="ctr">
                              <a:defRPr/>
                            </a:pPr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97" name="TextBox 89">
                          <a:extLst>
                            <a:ext uri="{FF2B5EF4-FFF2-40B4-BE49-F238E27FC236}">
                              <a16:creationId xmlns:a16="http://schemas.microsoft.com/office/drawing/2014/main" id="{6659BE5C-B020-4D71-BCD2-262763C476BE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400800" y="2174170"/>
                          <a:ext cx="248728" cy="369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r>
                            <a:rPr lang="en-US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lang="en-US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99" name="TextBox 90">
                          <a:extLst>
                            <a:ext uri="{FF2B5EF4-FFF2-40B4-BE49-F238E27FC236}">
                              <a16:creationId xmlns:a16="http://schemas.microsoft.com/office/drawing/2014/main" id="{8AF4F7B1-53D3-4C54-90F0-06751693E5C2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949069" y="2544530"/>
                          <a:ext cx="295206" cy="27706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r>
                            <a:rPr lang="en-US" sz="1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</a:p>
                      </p:txBody>
                    </p:sp>
                  </p:grpSp>
                  <p:sp>
                    <p:nvSpPr>
                      <p:cNvPr id="95" name="TextBox 78">
                        <a:extLst>
                          <a:ext uri="{FF2B5EF4-FFF2-40B4-BE49-F238E27FC236}">
                            <a16:creationId xmlns:a16="http://schemas.microsoft.com/office/drawing/2014/main" id="{295EB0D7-FC1C-4567-B08A-65564E601D16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083961" y="1876903"/>
                        <a:ext cx="269626" cy="276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 dirty="0"/>
                          <a:t>0</a:t>
                        </a:r>
                      </a:p>
                    </p:txBody>
                  </p:sp>
                </p:grpSp>
                <p:cxnSp>
                  <p:nvCxnSpPr>
                    <p:cNvPr id="93" name="Straight Arrow Connector 92">
                      <a:extLst>
                        <a:ext uri="{FF2B5EF4-FFF2-40B4-BE49-F238E27FC236}">
                          <a16:creationId xmlns:a16="http://schemas.microsoft.com/office/drawing/2014/main" id="{ACA9C8ED-1286-4B5A-AF67-DB71CFF6DEAE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715529" y="1782885"/>
                      <a:ext cx="152365" cy="1587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90" name="TextBox 211">
                    <a:extLst>
                      <a:ext uri="{FF2B5EF4-FFF2-40B4-BE49-F238E27FC236}">
                        <a16:creationId xmlns:a16="http://schemas.microsoft.com/office/drawing/2014/main" id="{ADBDD4F7-F273-4D9C-8CF6-113D4158B54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27180" y="1918973"/>
                    <a:ext cx="292100" cy="2762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200">
                        <a:latin typeface="Kunstler Script" pitchFamily="66" charset="0"/>
                      </a:rPr>
                      <a:t>E</a:t>
                    </a:r>
                    <a:endParaRPr lang="en-US" sz="1200"/>
                  </a:p>
                </p:txBody>
              </p:sp>
              <p:sp>
                <p:nvSpPr>
                  <p:cNvPr id="91" name="Freeform: Shape 90">
                    <a:extLst>
                      <a:ext uri="{FF2B5EF4-FFF2-40B4-BE49-F238E27FC236}">
                        <a16:creationId xmlns:a16="http://schemas.microsoft.com/office/drawing/2014/main" id="{1B24C658-9C28-40E2-9786-0C35B2B79680}"/>
                      </a:ext>
                    </a:extLst>
                  </p:cNvPr>
                  <p:cNvSpPr/>
                  <p:nvPr/>
                </p:nvSpPr>
                <p:spPr>
                  <a:xfrm flipH="1">
                    <a:off x="1599113" y="1116013"/>
                    <a:ext cx="1620339" cy="1370012"/>
                  </a:xfrm>
                  <a:custGeom>
                    <a:avLst/>
                    <a:gdLst>
                      <a:gd name="connsiteX0" fmla="*/ 666750 w 1076325"/>
                      <a:gd name="connsiteY0" fmla="*/ 0 h 1295400"/>
                      <a:gd name="connsiteX1" fmla="*/ 0 w 1076325"/>
                      <a:gd name="connsiteY1" fmla="*/ 0 h 1295400"/>
                      <a:gd name="connsiteX2" fmla="*/ 0 w 1076325"/>
                      <a:gd name="connsiteY2" fmla="*/ 1295400 h 1295400"/>
                      <a:gd name="connsiteX3" fmla="*/ 1076325 w 1076325"/>
                      <a:gd name="connsiteY3" fmla="*/ 1295400 h 1295400"/>
                      <a:gd name="connsiteX0" fmla="*/ 521228 w 1076325"/>
                      <a:gd name="connsiteY0" fmla="*/ 9006 h 1295400"/>
                      <a:gd name="connsiteX1" fmla="*/ 0 w 1076325"/>
                      <a:gd name="connsiteY1" fmla="*/ 0 h 1295400"/>
                      <a:gd name="connsiteX2" fmla="*/ 0 w 1076325"/>
                      <a:gd name="connsiteY2" fmla="*/ 1295400 h 1295400"/>
                      <a:gd name="connsiteX3" fmla="*/ 1076325 w 1076325"/>
                      <a:gd name="connsiteY3" fmla="*/ 1295400 h 12954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076325" h="1295400">
                        <a:moveTo>
                          <a:pt x="521228" y="9006"/>
                        </a:moveTo>
                        <a:lnTo>
                          <a:pt x="0" y="0"/>
                        </a:lnTo>
                        <a:lnTo>
                          <a:pt x="0" y="1295400"/>
                        </a:lnTo>
                        <a:lnTo>
                          <a:pt x="1076325" y="1295400"/>
                        </a:lnTo>
                      </a:path>
                    </a:pathLst>
                  </a:custGeom>
                  <a:noFill/>
                  <a:ln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86" name="TextBox 86">
                  <a:extLst>
                    <a:ext uri="{FF2B5EF4-FFF2-40B4-BE49-F238E27FC236}">
                      <a16:creationId xmlns:a16="http://schemas.microsoft.com/office/drawing/2014/main" id="{224112F4-509C-4305-898A-FD65D7D22A0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11201" y="3124200"/>
                  <a:ext cx="30489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</a:p>
              </p:txBody>
            </p:sp>
          </p:grpSp>
        </p:grpSp>
      </p:grpSp>
      <p:sp>
        <p:nvSpPr>
          <p:cNvPr id="3" name="Arc 2">
            <a:extLst>
              <a:ext uri="{FF2B5EF4-FFF2-40B4-BE49-F238E27FC236}">
                <a16:creationId xmlns:a16="http://schemas.microsoft.com/office/drawing/2014/main" id="{842BE116-1F56-409A-B360-8AF4CFD98456}"/>
              </a:ext>
            </a:extLst>
          </p:cNvPr>
          <p:cNvSpPr/>
          <p:nvPr/>
        </p:nvSpPr>
        <p:spPr>
          <a:xfrm>
            <a:off x="624277" y="2071688"/>
            <a:ext cx="1867598" cy="424351"/>
          </a:xfrm>
          <a:prstGeom prst="arc">
            <a:avLst>
              <a:gd name="adj1" fmla="val 16200000"/>
              <a:gd name="adj2" fmla="val 1171927"/>
            </a:avLst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Potential Between two points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76200" y="3657600"/>
          <a:ext cx="30940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435100" imgH="203200" progId="Equation.3">
                  <p:embed/>
                </p:oleObj>
              </mc:Choice>
              <mc:Fallback>
                <p:oleObj name="Equation" r:id="rId4" imgW="1435100" imgH="203200" progId="Equation.3">
                  <p:embed/>
                  <p:pic>
                    <p:nvPicPr>
                      <p:cNvPr id="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657600"/>
                        <a:ext cx="30940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1181100" y="4495800"/>
          <a:ext cx="14049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698197" imgH="177723" progId="Equation.3">
                  <p:embed/>
                </p:oleObj>
              </mc:Choice>
              <mc:Fallback>
                <p:oleObj name="Equation" r:id="rId6" imgW="698197" imgH="177723" progId="Equation.3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495800"/>
                        <a:ext cx="14049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1104900" y="5105400"/>
          <a:ext cx="13287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660113" imgH="177723" progId="Equation.3">
                  <p:embed/>
                </p:oleObj>
              </mc:Choice>
              <mc:Fallback>
                <p:oleObj name="Equation" r:id="rId8" imgW="660113" imgH="177723" progId="Equation.3">
                  <p:embed/>
                  <p:pic>
                    <p:nvPicPr>
                      <p:cNvPr id="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105400"/>
                        <a:ext cx="13287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836613" y="5740400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079500" imgH="228600" progId="Equation.3">
                  <p:embed/>
                </p:oleObj>
              </mc:Choice>
              <mc:Fallback>
                <p:oleObj name="Equation" r:id="rId10" imgW="1079500" imgH="228600" progId="Equation.3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740400"/>
                        <a:ext cx="2171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 bwMode="auto">
          <a:xfrm>
            <a:off x="5638800" y="2537521"/>
            <a:ext cx="1219200" cy="609600"/>
          </a:xfrm>
          <a:prstGeom prst="rect">
            <a:avLst/>
          </a:prstGeom>
          <a:solidFill>
            <a:schemeClr val="accent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63" name="TextBox 136"/>
          <p:cNvSpPr txBox="1">
            <a:spLocks noChangeArrowheads="1"/>
          </p:cNvSpPr>
          <p:nvPr/>
        </p:nvSpPr>
        <p:spPr bwMode="auto">
          <a:xfrm>
            <a:off x="5454238" y="2541508"/>
            <a:ext cx="340597" cy="423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a</a:t>
            </a:r>
          </a:p>
        </p:txBody>
      </p:sp>
      <p:grpSp>
        <p:nvGrpSpPr>
          <p:cNvPr id="10288" name="Group 94"/>
          <p:cNvGrpSpPr>
            <a:grpSpLocks/>
          </p:cNvGrpSpPr>
          <p:nvPr/>
        </p:nvGrpSpPr>
        <p:grpSpPr bwMode="auto">
          <a:xfrm>
            <a:off x="6314392" y="2648386"/>
            <a:ext cx="188921" cy="457200"/>
            <a:chOff x="1654997" y="6179370"/>
            <a:chExt cx="188912" cy="457137"/>
          </a:xfrm>
        </p:grpSpPr>
        <p:sp>
          <p:nvSpPr>
            <p:cNvPr id="97" name="Freeform 96"/>
            <p:cNvSpPr/>
            <p:nvPr/>
          </p:nvSpPr>
          <p:spPr>
            <a:xfrm>
              <a:off x="1654886" y="6179371"/>
              <a:ext cx="0" cy="457137"/>
            </a:xfrm>
            <a:custGeom>
              <a:avLst/>
              <a:gdLst>
                <a:gd name="connsiteX0" fmla="*/ 0 w 0"/>
                <a:gd name="connsiteY0" fmla="*/ 0 h 457200"/>
                <a:gd name="connsiteX1" fmla="*/ 0 w 0"/>
                <a:gd name="connsiteY1" fmla="*/ 457200 h 45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457200">
                  <a:moveTo>
                    <a:pt x="0" y="0"/>
                  </a:moveTo>
                  <a:lnTo>
                    <a:pt x="0" y="45720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>
              <a:off x="1843789" y="6258735"/>
              <a:ext cx="0" cy="252377"/>
            </a:xfrm>
            <a:custGeom>
              <a:avLst/>
              <a:gdLst>
                <a:gd name="connsiteX0" fmla="*/ 0 w 0"/>
                <a:gd name="connsiteY0" fmla="*/ 0 h 252249"/>
                <a:gd name="connsiteX1" fmla="*/ 0 w 0"/>
                <a:gd name="connsiteY1" fmla="*/ 252249 h 252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252249">
                  <a:moveTo>
                    <a:pt x="0" y="0"/>
                  </a:moveTo>
                  <a:lnTo>
                    <a:pt x="0" y="252249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0289" name="TextBox 101"/>
          <p:cNvSpPr txBox="1">
            <a:spLocks noChangeArrowheads="1"/>
          </p:cNvSpPr>
          <p:nvPr/>
        </p:nvSpPr>
        <p:spPr bwMode="auto">
          <a:xfrm>
            <a:off x="5481868" y="1056112"/>
            <a:ext cx="235974" cy="369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i</a:t>
            </a:r>
          </a:p>
        </p:txBody>
      </p:sp>
      <p:sp>
        <p:nvSpPr>
          <p:cNvPr id="10287" name="TextBox 99"/>
          <p:cNvSpPr txBox="1">
            <a:spLocks noChangeArrowheads="1"/>
          </p:cNvSpPr>
          <p:nvPr/>
        </p:nvSpPr>
        <p:spPr bwMode="auto">
          <a:xfrm>
            <a:off x="6750975" y="852912"/>
            <a:ext cx="4363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10283" name="TextBox 85"/>
          <p:cNvSpPr txBox="1">
            <a:spLocks noChangeArrowheads="1"/>
          </p:cNvSpPr>
          <p:nvPr/>
        </p:nvSpPr>
        <p:spPr bwMode="auto">
          <a:xfrm>
            <a:off x="6065141" y="3106362"/>
            <a:ext cx="672012" cy="27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/>
              <a:t>Battery</a:t>
            </a:r>
          </a:p>
        </p:txBody>
      </p:sp>
      <p:sp>
        <p:nvSpPr>
          <p:cNvPr id="85" name="Freeform 84"/>
          <p:cNvSpPr/>
          <p:nvPr/>
        </p:nvSpPr>
        <p:spPr bwMode="auto">
          <a:xfrm>
            <a:off x="5705258" y="2803962"/>
            <a:ext cx="572509" cy="160976"/>
          </a:xfrm>
          <a:custGeom>
            <a:avLst/>
            <a:gdLst>
              <a:gd name="connsiteX0" fmla="*/ 0 w 472440"/>
              <a:gd name="connsiteY0" fmla="*/ 45720 h 121920"/>
              <a:gd name="connsiteX1" fmla="*/ 91440 w 472440"/>
              <a:gd name="connsiteY1" fmla="*/ 0 h 121920"/>
              <a:gd name="connsiteX2" fmla="*/ 152400 w 472440"/>
              <a:gd name="connsiteY2" fmla="*/ 106680 h 121920"/>
              <a:gd name="connsiteX3" fmla="*/ 274320 w 472440"/>
              <a:gd name="connsiteY3" fmla="*/ 0 h 121920"/>
              <a:gd name="connsiteX4" fmla="*/ 320040 w 472440"/>
              <a:gd name="connsiteY4" fmla="*/ 121920 h 121920"/>
              <a:gd name="connsiteX5" fmla="*/ 396240 w 472440"/>
              <a:gd name="connsiteY5" fmla="*/ 30480 h 121920"/>
              <a:gd name="connsiteX6" fmla="*/ 411480 w 472440"/>
              <a:gd name="connsiteY6" fmla="*/ 15240 h 121920"/>
              <a:gd name="connsiteX7" fmla="*/ 472440 w 472440"/>
              <a:gd name="connsiteY7" fmla="*/ 76200 h 121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72440" h="121920">
                <a:moveTo>
                  <a:pt x="0" y="45720"/>
                </a:moveTo>
                <a:lnTo>
                  <a:pt x="91440" y="0"/>
                </a:lnTo>
                <a:lnTo>
                  <a:pt x="152400" y="106680"/>
                </a:lnTo>
                <a:lnTo>
                  <a:pt x="274320" y="0"/>
                </a:lnTo>
                <a:lnTo>
                  <a:pt x="320040" y="121920"/>
                </a:lnTo>
                <a:lnTo>
                  <a:pt x="396240" y="30480"/>
                </a:lnTo>
                <a:lnTo>
                  <a:pt x="411480" y="15240"/>
                </a:lnTo>
                <a:lnTo>
                  <a:pt x="472440" y="7620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81" name="TextBox 83"/>
          <p:cNvSpPr txBox="1">
            <a:spLocks noChangeArrowheads="1"/>
          </p:cNvSpPr>
          <p:nvPr/>
        </p:nvSpPr>
        <p:spPr bwMode="auto">
          <a:xfrm>
            <a:off x="5988937" y="2514600"/>
            <a:ext cx="261623" cy="369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82" name="Freeform 81"/>
          <p:cNvSpPr/>
          <p:nvPr/>
        </p:nvSpPr>
        <p:spPr bwMode="auto">
          <a:xfrm>
            <a:off x="5836443" y="1185229"/>
            <a:ext cx="1719263" cy="292100"/>
          </a:xfrm>
          <a:custGeom>
            <a:avLst/>
            <a:gdLst>
              <a:gd name="connsiteX0" fmla="*/ 0 w 1719072"/>
              <a:gd name="connsiteY0" fmla="*/ 182880 h 292608"/>
              <a:gd name="connsiteX1" fmla="*/ 524256 w 1719072"/>
              <a:gd name="connsiteY1" fmla="*/ 182880 h 292608"/>
              <a:gd name="connsiteX2" fmla="*/ 560832 w 1719072"/>
              <a:gd name="connsiteY2" fmla="*/ 0 h 292608"/>
              <a:gd name="connsiteX3" fmla="*/ 658368 w 1719072"/>
              <a:gd name="connsiteY3" fmla="*/ 280416 h 292608"/>
              <a:gd name="connsiteX4" fmla="*/ 780288 w 1719072"/>
              <a:gd name="connsiteY4" fmla="*/ 12192 h 292608"/>
              <a:gd name="connsiteX5" fmla="*/ 853440 w 1719072"/>
              <a:gd name="connsiteY5" fmla="*/ 292608 h 292608"/>
              <a:gd name="connsiteX6" fmla="*/ 987552 w 1719072"/>
              <a:gd name="connsiteY6" fmla="*/ 24384 h 292608"/>
              <a:gd name="connsiteX7" fmla="*/ 1060704 w 1719072"/>
              <a:gd name="connsiteY7" fmla="*/ 292608 h 292608"/>
              <a:gd name="connsiteX8" fmla="*/ 1170432 w 1719072"/>
              <a:gd name="connsiteY8" fmla="*/ 48768 h 292608"/>
              <a:gd name="connsiteX9" fmla="*/ 1255776 w 1719072"/>
              <a:gd name="connsiteY9" fmla="*/ 292608 h 292608"/>
              <a:gd name="connsiteX10" fmla="*/ 1316736 w 1719072"/>
              <a:gd name="connsiteY10" fmla="*/ 134112 h 292608"/>
              <a:gd name="connsiteX11" fmla="*/ 1719072 w 1719072"/>
              <a:gd name="connsiteY11" fmla="*/ 97536 h 292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719072" h="292608">
                <a:moveTo>
                  <a:pt x="0" y="182880"/>
                </a:moveTo>
                <a:lnTo>
                  <a:pt x="524256" y="182880"/>
                </a:lnTo>
                <a:lnTo>
                  <a:pt x="560832" y="0"/>
                </a:lnTo>
                <a:lnTo>
                  <a:pt x="658368" y="280416"/>
                </a:lnTo>
                <a:lnTo>
                  <a:pt x="780288" y="12192"/>
                </a:lnTo>
                <a:lnTo>
                  <a:pt x="853440" y="292608"/>
                </a:lnTo>
                <a:lnTo>
                  <a:pt x="987552" y="24384"/>
                </a:lnTo>
                <a:lnTo>
                  <a:pt x="1060704" y="292608"/>
                </a:lnTo>
                <a:lnTo>
                  <a:pt x="1170432" y="48768"/>
                </a:lnTo>
                <a:lnTo>
                  <a:pt x="1255776" y="292608"/>
                </a:lnTo>
                <a:lnTo>
                  <a:pt x="1316736" y="134112"/>
                </a:lnTo>
                <a:lnTo>
                  <a:pt x="1719072" y="97536"/>
                </a:ln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1" name="Freeform 100"/>
          <p:cNvSpPr/>
          <p:nvPr/>
        </p:nvSpPr>
        <p:spPr bwMode="auto">
          <a:xfrm rot="5400000">
            <a:off x="3893029" y="1973261"/>
            <a:ext cx="1295400" cy="152400"/>
          </a:xfrm>
          <a:custGeom>
            <a:avLst/>
            <a:gdLst>
              <a:gd name="connsiteX0" fmla="*/ 0 w 1719072"/>
              <a:gd name="connsiteY0" fmla="*/ 182880 h 292608"/>
              <a:gd name="connsiteX1" fmla="*/ 524256 w 1719072"/>
              <a:gd name="connsiteY1" fmla="*/ 182880 h 292608"/>
              <a:gd name="connsiteX2" fmla="*/ 560832 w 1719072"/>
              <a:gd name="connsiteY2" fmla="*/ 0 h 292608"/>
              <a:gd name="connsiteX3" fmla="*/ 658368 w 1719072"/>
              <a:gd name="connsiteY3" fmla="*/ 280416 h 292608"/>
              <a:gd name="connsiteX4" fmla="*/ 780288 w 1719072"/>
              <a:gd name="connsiteY4" fmla="*/ 12192 h 292608"/>
              <a:gd name="connsiteX5" fmla="*/ 853440 w 1719072"/>
              <a:gd name="connsiteY5" fmla="*/ 292608 h 292608"/>
              <a:gd name="connsiteX6" fmla="*/ 987552 w 1719072"/>
              <a:gd name="connsiteY6" fmla="*/ 24384 h 292608"/>
              <a:gd name="connsiteX7" fmla="*/ 1060704 w 1719072"/>
              <a:gd name="connsiteY7" fmla="*/ 292608 h 292608"/>
              <a:gd name="connsiteX8" fmla="*/ 1170432 w 1719072"/>
              <a:gd name="connsiteY8" fmla="*/ 48768 h 292608"/>
              <a:gd name="connsiteX9" fmla="*/ 1255776 w 1719072"/>
              <a:gd name="connsiteY9" fmla="*/ 292608 h 292608"/>
              <a:gd name="connsiteX10" fmla="*/ 1316736 w 1719072"/>
              <a:gd name="connsiteY10" fmla="*/ 134112 h 292608"/>
              <a:gd name="connsiteX11" fmla="*/ 1719072 w 1719072"/>
              <a:gd name="connsiteY11" fmla="*/ 97536 h 292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719072" h="292608">
                <a:moveTo>
                  <a:pt x="0" y="182880"/>
                </a:moveTo>
                <a:lnTo>
                  <a:pt x="524256" y="182880"/>
                </a:lnTo>
                <a:lnTo>
                  <a:pt x="560832" y="0"/>
                </a:lnTo>
                <a:lnTo>
                  <a:pt x="658368" y="280416"/>
                </a:lnTo>
                <a:lnTo>
                  <a:pt x="780288" y="12192"/>
                </a:lnTo>
                <a:lnTo>
                  <a:pt x="853440" y="292608"/>
                </a:lnTo>
                <a:lnTo>
                  <a:pt x="987552" y="24384"/>
                </a:lnTo>
                <a:lnTo>
                  <a:pt x="1060704" y="292608"/>
                </a:lnTo>
                <a:lnTo>
                  <a:pt x="1170432" y="48768"/>
                </a:lnTo>
                <a:lnTo>
                  <a:pt x="1255776" y="292608"/>
                </a:lnTo>
                <a:lnTo>
                  <a:pt x="1316736" y="134112"/>
                </a:lnTo>
                <a:lnTo>
                  <a:pt x="1719072" y="97536"/>
                </a:ln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" name="Freeform 101"/>
          <p:cNvSpPr/>
          <p:nvPr/>
        </p:nvSpPr>
        <p:spPr bwMode="auto">
          <a:xfrm rot="5400000">
            <a:off x="7515816" y="1924487"/>
            <a:ext cx="1295400" cy="152400"/>
          </a:xfrm>
          <a:custGeom>
            <a:avLst/>
            <a:gdLst>
              <a:gd name="connsiteX0" fmla="*/ 0 w 1719072"/>
              <a:gd name="connsiteY0" fmla="*/ 182880 h 292608"/>
              <a:gd name="connsiteX1" fmla="*/ 524256 w 1719072"/>
              <a:gd name="connsiteY1" fmla="*/ 182880 h 292608"/>
              <a:gd name="connsiteX2" fmla="*/ 560832 w 1719072"/>
              <a:gd name="connsiteY2" fmla="*/ 0 h 292608"/>
              <a:gd name="connsiteX3" fmla="*/ 658368 w 1719072"/>
              <a:gd name="connsiteY3" fmla="*/ 280416 h 292608"/>
              <a:gd name="connsiteX4" fmla="*/ 780288 w 1719072"/>
              <a:gd name="connsiteY4" fmla="*/ 12192 h 292608"/>
              <a:gd name="connsiteX5" fmla="*/ 853440 w 1719072"/>
              <a:gd name="connsiteY5" fmla="*/ 292608 h 292608"/>
              <a:gd name="connsiteX6" fmla="*/ 987552 w 1719072"/>
              <a:gd name="connsiteY6" fmla="*/ 24384 h 292608"/>
              <a:gd name="connsiteX7" fmla="*/ 1060704 w 1719072"/>
              <a:gd name="connsiteY7" fmla="*/ 292608 h 292608"/>
              <a:gd name="connsiteX8" fmla="*/ 1170432 w 1719072"/>
              <a:gd name="connsiteY8" fmla="*/ 48768 h 292608"/>
              <a:gd name="connsiteX9" fmla="*/ 1255776 w 1719072"/>
              <a:gd name="connsiteY9" fmla="*/ 292608 h 292608"/>
              <a:gd name="connsiteX10" fmla="*/ 1316736 w 1719072"/>
              <a:gd name="connsiteY10" fmla="*/ 134112 h 292608"/>
              <a:gd name="connsiteX11" fmla="*/ 1719072 w 1719072"/>
              <a:gd name="connsiteY11" fmla="*/ 97536 h 292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719072" h="292608">
                <a:moveTo>
                  <a:pt x="0" y="182880"/>
                </a:moveTo>
                <a:lnTo>
                  <a:pt x="524256" y="182880"/>
                </a:lnTo>
                <a:lnTo>
                  <a:pt x="560832" y="0"/>
                </a:lnTo>
                <a:lnTo>
                  <a:pt x="658368" y="280416"/>
                </a:lnTo>
                <a:lnTo>
                  <a:pt x="780288" y="12192"/>
                </a:lnTo>
                <a:lnTo>
                  <a:pt x="853440" y="292608"/>
                </a:lnTo>
                <a:lnTo>
                  <a:pt x="987552" y="24384"/>
                </a:lnTo>
                <a:lnTo>
                  <a:pt x="1060704" y="292608"/>
                </a:lnTo>
                <a:lnTo>
                  <a:pt x="1170432" y="48768"/>
                </a:lnTo>
                <a:lnTo>
                  <a:pt x="1255776" y="292608"/>
                </a:lnTo>
                <a:lnTo>
                  <a:pt x="1316736" y="134112"/>
                </a:lnTo>
                <a:lnTo>
                  <a:pt x="1719072" y="97536"/>
                </a:ln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67" name="TextBox 137"/>
          <p:cNvSpPr txBox="1">
            <a:spLocks noChangeArrowheads="1"/>
          </p:cNvSpPr>
          <p:nvPr/>
        </p:nvSpPr>
        <p:spPr bwMode="auto">
          <a:xfrm>
            <a:off x="7629325" y="1001712"/>
            <a:ext cx="2616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c</a:t>
            </a:r>
          </a:p>
        </p:txBody>
      </p:sp>
      <p:sp>
        <p:nvSpPr>
          <p:cNvPr id="10258" name="TextBox 99"/>
          <p:cNvSpPr txBox="1">
            <a:spLocks noChangeArrowheads="1"/>
          </p:cNvSpPr>
          <p:nvPr/>
        </p:nvSpPr>
        <p:spPr bwMode="auto">
          <a:xfrm>
            <a:off x="8198532" y="1839912"/>
            <a:ext cx="4363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  <a:r>
              <a:rPr lang="en-US" baseline="-25000"/>
              <a:t>1</a:t>
            </a:r>
            <a:endParaRPr lang="en-US"/>
          </a:p>
        </p:txBody>
      </p:sp>
      <p:sp>
        <p:nvSpPr>
          <p:cNvPr id="10259" name="TextBox 99"/>
          <p:cNvSpPr txBox="1">
            <a:spLocks noChangeArrowheads="1"/>
          </p:cNvSpPr>
          <p:nvPr/>
        </p:nvSpPr>
        <p:spPr bwMode="auto">
          <a:xfrm>
            <a:off x="4083529" y="1756330"/>
            <a:ext cx="4363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  <a:r>
              <a:rPr lang="en-US" baseline="-25000"/>
              <a:t>3</a:t>
            </a:r>
            <a:endParaRPr 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3962400" y="3402013"/>
          <a:ext cx="51054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2578100" imgH="228600" progId="Equation.3">
                  <p:embed/>
                </p:oleObj>
              </mc:Choice>
              <mc:Fallback>
                <p:oleObj name="Equation" r:id="rId12" imgW="2578100" imgH="228600" progId="Equation.3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02013"/>
                        <a:ext cx="510540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5257800" y="4164013"/>
          <a:ext cx="2667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346200" imgH="228600" progId="Equation.3">
                  <p:embed/>
                </p:oleObj>
              </mc:Choice>
              <mc:Fallback>
                <p:oleObj name="Equation" r:id="rId14" imgW="1346200" imgH="228600" progId="Equation.3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64013"/>
                        <a:ext cx="266700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4287838" y="4926013"/>
          <a:ext cx="47037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2374900" imgH="228600" progId="Equation.3">
                  <p:embed/>
                </p:oleObj>
              </mc:Choice>
              <mc:Fallback>
                <p:oleObj name="Equation" r:id="rId16" imgW="2374900" imgH="228600" progId="Equation.3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4926013"/>
                        <a:ext cx="470376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4" name="Straight Connector 133"/>
          <p:cNvCxnSpPr/>
          <p:nvPr/>
        </p:nvCxnSpPr>
        <p:spPr>
          <a:xfrm rot="5400000">
            <a:off x="495300" y="3848100"/>
            <a:ext cx="601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C1D47CCF-886C-4A63-B999-2186D4116F25}"/>
              </a:ext>
            </a:extLst>
          </p:cNvPr>
          <p:cNvSpPr/>
          <p:nvPr/>
        </p:nvSpPr>
        <p:spPr>
          <a:xfrm>
            <a:off x="4514307" y="1363133"/>
            <a:ext cx="1329266" cy="93134"/>
          </a:xfrm>
          <a:custGeom>
            <a:avLst/>
            <a:gdLst>
              <a:gd name="connsiteX0" fmla="*/ 1329266 w 1329266"/>
              <a:gd name="connsiteY0" fmla="*/ 0 h 93134"/>
              <a:gd name="connsiteX1" fmla="*/ 42333 w 1329266"/>
              <a:gd name="connsiteY1" fmla="*/ 8467 h 93134"/>
              <a:gd name="connsiteX2" fmla="*/ 0 w 1329266"/>
              <a:gd name="connsiteY2" fmla="*/ 8467 h 93134"/>
              <a:gd name="connsiteX3" fmla="*/ 0 w 1329266"/>
              <a:gd name="connsiteY3" fmla="*/ 93134 h 93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9266" h="93134">
                <a:moveTo>
                  <a:pt x="1329266" y="0"/>
                </a:moveTo>
                <a:lnTo>
                  <a:pt x="42333" y="8467"/>
                </a:lnTo>
                <a:lnTo>
                  <a:pt x="0" y="8467"/>
                </a:lnTo>
                <a:lnTo>
                  <a:pt x="0" y="93134"/>
                </a:ln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6B885DFA-817E-4B24-AA4A-5FDAB66334A5}"/>
              </a:ext>
            </a:extLst>
          </p:cNvPr>
          <p:cNvSpPr/>
          <p:nvPr/>
        </p:nvSpPr>
        <p:spPr>
          <a:xfrm>
            <a:off x="4566497" y="2688814"/>
            <a:ext cx="1127051" cy="163032"/>
          </a:xfrm>
          <a:custGeom>
            <a:avLst/>
            <a:gdLst>
              <a:gd name="connsiteX0" fmla="*/ 0 w 1127051"/>
              <a:gd name="connsiteY0" fmla="*/ 0 h 163032"/>
              <a:gd name="connsiteX1" fmla="*/ 0 w 1127051"/>
              <a:gd name="connsiteY1" fmla="*/ 163032 h 163032"/>
              <a:gd name="connsiteX2" fmla="*/ 1127051 w 1127051"/>
              <a:gd name="connsiteY2" fmla="*/ 148855 h 163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7051" h="163032">
                <a:moveTo>
                  <a:pt x="0" y="0"/>
                </a:moveTo>
                <a:lnTo>
                  <a:pt x="0" y="163032"/>
                </a:lnTo>
                <a:lnTo>
                  <a:pt x="1127051" y="148855"/>
                </a:ln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Straight Arrow Connector 90"/>
          <p:cNvCxnSpPr/>
          <p:nvPr/>
        </p:nvCxnSpPr>
        <p:spPr bwMode="auto">
          <a:xfrm>
            <a:off x="5562600" y="1365675"/>
            <a:ext cx="152400" cy="1588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Oval 124"/>
          <p:cNvSpPr/>
          <p:nvPr/>
        </p:nvSpPr>
        <p:spPr bwMode="auto">
          <a:xfrm>
            <a:off x="5240817" y="1325561"/>
            <a:ext cx="98425" cy="80963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69" name="TextBox 137"/>
          <p:cNvSpPr txBox="1">
            <a:spLocks noChangeArrowheads="1"/>
          </p:cNvSpPr>
          <p:nvPr/>
        </p:nvSpPr>
        <p:spPr bwMode="auto">
          <a:xfrm>
            <a:off x="5150382" y="1116012"/>
            <a:ext cx="26963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d</a:t>
            </a:r>
          </a:p>
        </p:txBody>
      </p:sp>
      <p:sp>
        <p:nvSpPr>
          <p:cNvPr id="74" name="Oval 73"/>
          <p:cNvSpPr/>
          <p:nvPr/>
        </p:nvSpPr>
        <p:spPr bwMode="auto">
          <a:xfrm>
            <a:off x="5551967" y="2767024"/>
            <a:ext cx="55562" cy="111125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59E1FC16-5FA3-45C1-9F53-2FD31F9FC24D}"/>
              </a:ext>
            </a:extLst>
          </p:cNvPr>
          <p:cNvSpPr/>
          <p:nvPr/>
        </p:nvSpPr>
        <p:spPr>
          <a:xfrm>
            <a:off x="6845892" y="2633386"/>
            <a:ext cx="1346790" cy="233916"/>
          </a:xfrm>
          <a:custGeom>
            <a:avLst/>
            <a:gdLst>
              <a:gd name="connsiteX0" fmla="*/ 0 w 1339702"/>
              <a:gd name="connsiteY0" fmla="*/ 233916 h 233916"/>
              <a:gd name="connsiteX1" fmla="*/ 1339702 w 1339702"/>
              <a:gd name="connsiteY1" fmla="*/ 184298 h 233916"/>
              <a:gd name="connsiteX2" fmla="*/ 1339702 w 1339702"/>
              <a:gd name="connsiteY2" fmla="*/ 0 h 233916"/>
              <a:gd name="connsiteX0" fmla="*/ 0 w 1346790"/>
              <a:gd name="connsiteY0" fmla="*/ 233916 h 233916"/>
              <a:gd name="connsiteX1" fmla="*/ 1346790 w 1346790"/>
              <a:gd name="connsiteY1" fmla="*/ 219740 h 233916"/>
              <a:gd name="connsiteX2" fmla="*/ 1339702 w 1346790"/>
              <a:gd name="connsiteY2" fmla="*/ 0 h 233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46790" h="233916">
                <a:moveTo>
                  <a:pt x="0" y="233916"/>
                </a:moveTo>
                <a:lnTo>
                  <a:pt x="1346790" y="219740"/>
                </a:lnTo>
                <a:lnTo>
                  <a:pt x="1339702" y="0"/>
                </a:ln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 bwMode="auto">
          <a:xfrm>
            <a:off x="6877165" y="2804274"/>
            <a:ext cx="98425" cy="80963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64" name="TextBox 137"/>
          <p:cNvSpPr txBox="1">
            <a:spLocks noChangeArrowheads="1"/>
          </p:cNvSpPr>
          <p:nvPr/>
        </p:nvSpPr>
        <p:spPr bwMode="auto">
          <a:xfrm>
            <a:off x="6805289" y="2553408"/>
            <a:ext cx="340597" cy="423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b</a:t>
            </a:r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59C6074C-147A-4BCE-8406-C39C6AD088E7}"/>
              </a:ext>
            </a:extLst>
          </p:cNvPr>
          <p:cNvSpPr/>
          <p:nvPr/>
        </p:nvSpPr>
        <p:spPr>
          <a:xfrm>
            <a:off x="7371907" y="1275907"/>
            <a:ext cx="779721" cy="184297"/>
          </a:xfrm>
          <a:custGeom>
            <a:avLst/>
            <a:gdLst>
              <a:gd name="connsiteX0" fmla="*/ 0 w 800986"/>
              <a:gd name="connsiteY0" fmla="*/ 14176 h 148855"/>
              <a:gd name="connsiteX1" fmla="*/ 779721 w 800986"/>
              <a:gd name="connsiteY1" fmla="*/ 0 h 148855"/>
              <a:gd name="connsiteX2" fmla="*/ 800986 w 800986"/>
              <a:gd name="connsiteY2" fmla="*/ 148855 h 148855"/>
              <a:gd name="connsiteX0" fmla="*/ 0 w 779721"/>
              <a:gd name="connsiteY0" fmla="*/ 14176 h 184297"/>
              <a:gd name="connsiteX1" fmla="*/ 779721 w 779721"/>
              <a:gd name="connsiteY1" fmla="*/ 0 h 184297"/>
              <a:gd name="connsiteX2" fmla="*/ 772633 w 779721"/>
              <a:gd name="connsiteY2" fmla="*/ 184297 h 184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9721" h="184297">
                <a:moveTo>
                  <a:pt x="0" y="14176"/>
                </a:moveTo>
                <a:lnTo>
                  <a:pt x="779721" y="0"/>
                </a:lnTo>
                <a:lnTo>
                  <a:pt x="772633" y="184297"/>
                </a:lnTo>
              </a:path>
            </a:pathLst>
          </a:cu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/>
          <p:cNvSpPr/>
          <p:nvPr/>
        </p:nvSpPr>
        <p:spPr bwMode="auto">
          <a:xfrm>
            <a:off x="7718904" y="1230311"/>
            <a:ext cx="98425" cy="80963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D6CCE792-7EC7-4193-9D01-D9F8515774E7}"/>
              </a:ext>
            </a:extLst>
          </p:cNvPr>
          <p:cNvGrpSpPr/>
          <p:nvPr/>
        </p:nvGrpSpPr>
        <p:grpSpPr>
          <a:xfrm>
            <a:off x="22029" y="1147789"/>
            <a:ext cx="3162530" cy="2230411"/>
            <a:chOff x="202524" y="3896411"/>
            <a:chExt cx="3162530" cy="2230411"/>
          </a:xfrm>
        </p:grpSpPr>
        <p:grpSp>
          <p:nvGrpSpPr>
            <p:cNvPr id="81" name="Group 132">
              <a:extLst>
                <a:ext uri="{FF2B5EF4-FFF2-40B4-BE49-F238E27FC236}">
                  <a16:creationId xmlns:a16="http://schemas.microsoft.com/office/drawing/2014/main" id="{AB804BE6-57AE-40CD-9C22-8EDD2677B1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6072" y="5217722"/>
              <a:ext cx="1082611" cy="378317"/>
              <a:chOff x="988288" y="2442998"/>
              <a:chExt cx="1468474" cy="378265"/>
            </a:xfrm>
          </p:grpSpPr>
          <p:sp>
            <p:nvSpPr>
              <p:cNvPr id="126" name="Oval 125">
                <a:extLst>
                  <a:ext uri="{FF2B5EF4-FFF2-40B4-BE49-F238E27FC236}">
                    <a16:creationId xmlns:a16="http://schemas.microsoft.com/office/drawing/2014/main" id="{931F5861-093B-4537-8B6A-7A00B98B349A}"/>
                  </a:ext>
                </a:extLst>
              </p:cNvPr>
              <p:cNvSpPr/>
              <p:nvPr/>
            </p:nvSpPr>
            <p:spPr>
              <a:xfrm>
                <a:off x="1127024" y="2748208"/>
                <a:ext cx="62014" cy="70940"/>
              </a:xfrm>
              <a:prstGeom prst="ellipse">
                <a:avLst/>
              </a:prstGeom>
              <a:solidFill>
                <a:srgbClr val="00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7" name="Oval 126">
                <a:extLst>
                  <a:ext uri="{FF2B5EF4-FFF2-40B4-BE49-F238E27FC236}">
                    <a16:creationId xmlns:a16="http://schemas.microsoft.com/office/drawing/2014/main" id="{627EA02F-B830-4E4D-85BA-DE98C135593B}"/>
                  </a:ext>
                </a:extLst>
              </p:cNvPr>
              <p:cNvSpPr/>
              <p:nvPr/>
            </p:nvSpPr>
            <p:spPr>
              <a:xfrm>
                <a:off x="2316161" y="2750144"/>
                <a:ext cx="62014" cy="71119"/>
              </a:xfrm>
              <a:prstGeom prst="ellipse">
                <a:avLst/>
              </a:prstGeom>
              <a:solidFill>
                <a:srgbClr val="00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8" name="TextBox 136">
                <a:extLst>
                  <a:ext uri="{FF2B5EF4-FFF2-40B4-BE49-F238E27FC236}">
                    <a16:creationId xmlns:a16="http://schemas.microsoft.com/office/drawing/2014/main" id="{DF6B2FED-9622-4706-ABFD-FCCF68A09B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8288" y="2442998"/>
                <a:ext cx="269626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dirty="0"/>
                  <a:t>a</a:t>
                </a:r>
              </a:p>
            </p:txBody>
          </p:sp>
          <p:sp>
            <p:nvSpPr>
              <p:cNvPr id="129" name="TextBox 137">
                <a:extLst>
                  <a:ext uri="{FF2B5EF4-FFF2-40B4-BE49-F238E27FC236}">
                    <a16:creationId xmlns:a16="http://schemas.microsoft.com/office/drawing/2014/main" id="{4099C221-446A-4EBC-A111-82AD475491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87136" y="2472737"/>
                <a:ext cx="269626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dirty="0"/>
                  <a:t>b</a:t>
                </a:r>
              </a:p>
            </p:txBody>
          </p:sp>
        </p:grpSp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527E5110-9217-45EC-AAE3-5167DF3BA5DA}"/>
                </a:ext>
              </a:extLst>
            </p:cNvPr>
            <p:cNvGrpSpPr/>
            <p:nvPr/>
          </p:nvGrpSpPr>
          <p:grpSpPr>
            <a:xfrm>
              <a:off x="202524" y="3896411"/>
              <a:ext cx="3162530" cy="2230411"/>
              <a:chOff x="5302252" y="1041191"/>
              <a:chExt cx="3162530" cy="2230411"/>
            </a:xfrm>
          </p:grpSpPr>
          <p:sp>
            <p:nvSpPr>
              <p:cNvPr id="86" name="Rectangle: Rounded Corners 85">
                <a:extLst>
                  <a:ext uri="{FF2B5EF4-FFF2-40B4-BE49-F238E27FC236}">
                    <a16:creationId xmlns:a16="http://schemas.microsoft.com/office/drawing/2014/main" id="{2642663F-A3E7-43D3-BA8A-B5A1FEB978E1}"/>
                  </a:ext>
                </a:extLst>
              </p:cNvPr>
              <p:cNvSpPr/>
              <p:nvPr/>
            </p:nvSpPr>
            <p:spPr>
              <a:xfrm>
                <a:off x="6166082" y="2374900"/>
                <a:ext cx="698528" cy="60119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7" name="Group 108">
                <a:extLst>
                  <a:ext uri="{FF2B5EF4-FFF2-40B4-BE49-F238E27FC236}">
                    <a16:creationId xmlns:a16="http://schemas.microsoft.com/office/drawing/2014/main" id="{51D02783-1C3D-43B8-BED4-678E78DEFC8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37277" y="2399866"/>
                <a:ext cx="707166" cy="443347"/>
                <a:chOff x="6518277" y="4236720"/>
                <a:chExt cx="707166" cy="443286"/>
              </a:xfrm>
            </p:grpSpPr>
            <p:sp>
              <p:nvSpPr>
                <p:cNvPr id="122" name="Freeform 104">
                  <a:extLst>
                    <a:ext uri="{FF2B5EF4-FFF2-40B4-BE49-F238E27FC236}">
                      <a16:creationId xmlns:a16="http://schemas.microsoft.com/office/drawing/2014/main" id="{435EB9C5-CE1B-4527-A4C9-760E48358F79}"/>
                    </a:ext>
                  </a:extLst>
                </p:cNvPr>
                <p:cNvSpPr/>
                <p:nvPr/>
              </p:nvSpPr>
              <p:spPr bwMode="auto">
                <a:xfrm>
                  <a:off x="7225443" y="4427628"/>
                  <a:ext cx="0" cy="252378"/>
                </a:xfrm>
                <a:custGeom>
                  <a:avLst/>
                  <a:gdLst>
                    <a:gd name="connsiteX0" fmla="*/ 0 w 0"/>
                    <a:gd name="connsiteY0" fmla="*/ 0 h 252249"/>
                    <a:gd name="connsiteX1" fmla="*/ 0 w 0"/>
                    <a:gd name="connsiteY1" fmla="*/ 252249 h 252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h="252249">
                      <a:moveTo>
                        <a:pt x="0" y="0"/>
                      </a:moveTo>
                      <a:lnTo>
                        <a:pt x="0" y="252249"/>
                      </a:lnTo>
                    </a:path>
                  </a:pathLst>
                </a:cu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23" name="Freeform 106">
                  <a:extLst>
                    <a:ext uri="{FF2B5EF4-FFF2-40B4-BE49-F238E27FC236}">
                      <a16:creationId xmlns:a16="http://schemas.microsoft.com/office/drawing/2014/main" id="{D3026EEA-75EA-41D3-85E3-3EFB871B013D}"/>
                    </a:ext>
                  </a:extLst>
                </p:cNvPr>
                <p:cNvSpPr/>
                <p:nvPr/>
              </p:nvSpPr>
              <p:spPr>
                <a:xfrm>
                  <a:off x="6518277" y="4504569"/>
                  <a:ext cx="552203" cy="101483"/>
                </a:xfrm>
                <a:custGeom>
                  <a:avLst/>
                  <a:gdLst>
                    <a:gd name="connsiteX0" fmla="*/ 0 w 472440"/>
                    <a:gd name="connsiteY0" fmla="*/ 45720 h 121920"/>
                    <a:gd name="connsiteX1" fmla="*/ 91440 w 472440"/>
                    <a:gd name="connsiteY1" fmla="*/ 0 h 121920"/>
                    <a:gd name="connsiteX2" fmla="*/ 152400 w 472440"/>
                    <a:gd name="connsiteY2" fmla="*/ 106680 h 121920"/>
                    <a:gd name="connsiteX3" fmla="*/ 274320 w 472440"/>
                    <a:gd name="connsiteY3" fmla="*/ 0 h 121920"/>
                    <a:gd name="connsiteX4" fmla="*/ 320040 w 472440"/>
                    <a:gd name="connsiteY4" fmla="*/ 121920 h 121920"/>
                    <a:gd name="connsiteX5" fmla="*/ 396240 w 472440"/>
                    <a:gd name="connsiteY5" fmla="*/ 30480 h 121920"/>
                    <a:gd name="connsiteX6" fmla="*/ 411480 w 472440"/>
                    <a:gd name="connsiteY6" fmla="*/ 15240 h 121920"/>
                    <a:gd name="connsiteX7" fmla="*/ 472440 w 472440"/>
                    <a:gd name="connsiteY7" fmla="*/ 76200 h 1219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472440" h="121920">
                      <a:moveTo>
                        <a:pt x="0" y="45720"/>
                      </a:moveTo>
                      <a:lnTo>
                        <a:pt x="91440" y="0"/>
                      </a:lnTo>
                      <a:lnTo>
                        <a:pt x="152400" y="106680"/>
                      </a:lnTo>
                      <a:lnTo>
                        <a:pt x="274320" y="0"/>
                      </a:lnTo>
                      <a:lnTo>
                        <a:pt x="320040" y="121920"/>
                      </a:lnTo>
                      <a:lnTo>
                        <a:pt x="396240" y="30480"/>
                      </a:lnTo>
                      <a:lnTo>
                        <a:pt x="411480" y="15240"/>
                      </a:lnTo>
                      <a:lnTo>
                        <a:pt x="472440" y="76200"/>
                      </a:lnTo>
                    </a:path>
                  </a:pathLst>
                </a:cu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24" name="TextBox 107">
                  <a:extLst>
                    <a:ext uri="{FF2B5EF4-FFF2-40B4-BE49-F238E27FC236}">
                      <a16:creationId xmlns:a16="http://schemas.microsoft.com/office/drawing/2014/main" id="{F38A117E-945A-4C18-8477-41D60D2803B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781800" y="4236720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/>
                    <a:t>r</a:t>
                  </a:r>
                </a:p>
              </p:txBody>
            </p:sp>
          </p:grpSp>
          <p:grpSp>
            <p:nvGrpSpPr>
              <p:cNvPr id="88" name="Group 87">
                <a:extLst>
                  <a:ext uri="{FF2B5EF4-FFF2-40B4-BE49-F238E27FC236}">
                    <a16:creationId xmlns:a16="http://schemas.microsoft.com/office/drawing/2014/main" id="{3BE38A45-6118-4394-9050-CCFFB92F5567}"/>
                  </a:ext>
                </a:extLst>
              </p:cNvPr>
              <p:cNvGrpSpPr/>
              <p:nvPr/>
            </p:nvGrpSpPr>
            <p:grpSpPr>
              <a:xfrm>
                <a:off x="5302252" y="1041191"/>
                <a:ext cx="3162530" cy="2230411"/>
                <a:chOff x="3474665" y="3124200"/>
                <a:chExt cx="3162530" cy="2230411"/>
              </a:xfrm>
            </p:grpSpPr>
            <p:sp>
              <p:nvSpPr>
                <p:cNvPr id="89" name="TextBox 130">
                  <a:extLst>
                    <a:ext uri="{FF2B5EF4-FFF2-40B4-BE49-F238E27FC236}">
                      <a16:creationId xmlns:a16="http://schemas.microsoft.com/office/drawing/2014/main" id="{B0197765-A8F0-4C28-9FDE-E38D8D1400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08933" y="5077574"/>
                  <a:ext cx="671979" cy="2770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dirty="0"/>
                    <a:t>Battery</a:t>
                  </a:r>
                </a:p>
              </p:txBody>
            </p:sp>
            <p:sp>
              <p:nvSpPr>
                <p:cNvPr id="90" name="TextBox 133">
                  <a:extLst>
                    <a:ext uri="{FF2B5EF4-FFF2-40B4-BE49-F238E27FC236}">
                      <a16:creationId xmlns:a16="http://schemas.microsoft.com/office/drawing/2014/main" id="{3D134768-B603-4DF3-8A25-9AFDFEF17A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3184142" y="3805823"/>
                  <a:ext cx="858045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dirty="0"/>
                    <a:t>conductor</a:t>
                  </a:r>
                </a:p>
              </p:txBody>
            </p:sp>
            <p:grpSp>
              <p:nvGrpSpPr>
                <p:cNvPr id="92" name="Group 91">
                  <a:extLst>
                    <a:ext uri="{FF2B5EF4-FFF2-40B4-BE49-F238E27FC236}">
                      <a16:creationId xmlns:a16="http://schemas.microsoft.com/office/drawing/2014/main" id="{D3B2431F-D05A-41C7-B2E9-CC9E435E0E9A}"/>
                    </a:ext>
                  </a:extLst>
                </p:cNvPr>
                <p:cNvGrpSpPr/>
                <p:nvPr/>
              </p:nvGrpSpPr>
              <p:grpSpPr>
                <a:xfrm>
                  <a:off x="3741592" y="3200199"/>
                  <a:ext cx="2895603" cy="1795663"/>
                  <a:chOff x="323849" y="899913"/>
                  <a:chExt cx="2895603" cy="1795663"/>
                </a:xfrm>
              </p:grpSpPr>
              <p:sp>
                <p:nvSpPr>
                  <p:cNvPr id="94" name="Freeform: Shape 93">
                    <a:extLst>
                      <a:ext uri="{FF2B5EF4-FFF2-40B4-BE49-F238E27FC236}">
                        <a16:creationId xmlns:a16="http://schemas.microsoft.com/office/drawing/2014/main" id="{EFAF3F86-82EF-4931-B58C-696B9C58E9D3}"/>
                      </a:ext>
                    </a:extLst>
                  </p:cNvPr>
                  <p:cNvSpPr/>
                  <p:nvPr/>
                </p:nvSpPr>
                <p:spPr>
                  <a:xfrm>
                    <a:off x="323849" y="1190625"/>
                    <a:ext cx="699879" cy="1293811"/>
                  </a:xfrm>
                  <a:custGeom>
                    <a:avLst/>
                    <a:gdLst>
                      <a:gd name="connsiteX0" fmla="*/ 666750 w 1076325"/>
                      <a:gd name="connsiteY0" fmla="*/ 0 h 1295400"/>
                      <a:gd name="connsiteX1" fmla="*/ 0 w 1076325"/>
                      <a:gd name="connsiteY1" fmla="*/ 0 h 1295400"/>
                      <a:gd name="connsiteX2" fmla="*/ 0 w 1076325"/>
                      <a:gd name="connsiteY2" fmla="*/ 1295400 h 1295400"/>
                      <a:gd name="connsiteX3" fmla="*/ 1076325 w 1076325"/>
                      <a:gd name="connsiteY3" fmla="*/ 1295400 h 1295400"/>
                      <a:gd name="connsiteX0" fmla="*/ 666750 w 666750"/>
                      <a:gd name="connsiteY0" fmla="*/ 0 h 1309255"/>
                      <a:gd name="connsiteX1" fmla="*/ 0 w 666750"/>
                      <a:gd name="connsiteY1" fmla="*/ 0 h 1309255"/>
                      <a:gd name="connsiteX2" fmla="*/ 0 w 666750"/>
                      <a:gd name="connsiteY2" fmla="*/ 1295400 h 1309255"/>
                      <a:gd name="connsiteX3" fmla="*/ 563707 w 666750"/>
                      <a:gd name="connsiteY3" fmla="*/ 1309255 h 13092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666750" h="1309255">
                        <a:moveTo>
                          <a:pt x="666750" y="0"/>
                        </a:moveTo>
                        <a:lnTo>
                          <a:pt x="0" y="0"/>
                        </a:lnTo>
                        <a:lnTo>
                          <a:pt x="0" y="1295400"/>
                        </a:lnTo>
                        <a:lnTo>
                          <a:pt x="563707" y="1309255"/>
                        </a:lnTo>
                      </a:path>
                    </a:pathLst>
                  </a:custGeom>
                  <a:noFill/>
                  <a:ln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cxnSp>
                <p:nvCxnSpPr>
                  <p:cNvPr id="95" name="Straight Connector 94">
                    <a:extLst>
                      <a:ext uri="{FF2B5EF4-FFF2-40B4-BE49-F238E27FC236}">
                        <a16:creationId xmlns:a16="http://schemas.microsoft.com/office/drawing/2014/main" id="{F6ADA65D-BE3D-4E2B-BDD9-C2B35EA1668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385455" y="1406236"/>
                    <a:ext cx="983323" cy="1"/>
                  </a:xfrm>
                  <a:prstGeom prst="line">
                    <a:avLst/>
                  </a:prstGeom>
                  <a:ln>
                    <a:solidFill>
                      <a:srgbClr val="0000FF"/>
                    </a:solidFill>
                    <a:prstDash val="dash"/>
                    <a:headEnd type="triangl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96" name="Group 127">
                    <a:extLst>
                      <a:ext uri="{FF2B5EF4-FFF2-40B4-BE49-F238E27FC236}">
                        <a16:creationId xmlns:a16="http://schemas.microsoft.com/office/drawing/2014/main" id="{D7256264-C108-4578-A504-CBDE7ACDE79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15388" y="899913"/>
                    <a:ext cx="2001658" cy="1795663"/>
                    <a:chOff x="5562600" y="1500038"/>
                    <a:chExt cx="2001194" cy="1796113"/>
                  </a:xfrm>
                </p:grpSpPr>
                <p:grpSp>
                  <p:nvGrpSpPr>
                    <p:cNvPr id="109" name="Group 83">
                      <a:extLst>
                        <a:ext uri="{FF2B5EF4-FFF2-40B4-BE49-F238E27FC236}">
                          <a16:creationId xmlns:a16="http://schemas.microsoft.com/office/drawing/2014/main" id="{B5B408AA-D56C-478E-A313-E2F74566387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62600" y="1500038"/>
                      <a:ext cx="2001194" cy="1796113"/>
                      <a:chOff x="5352393" y="1500038"/>
                      <a:chExt cx="2001194" cy="1796113"/>
                    </a:xfrm>
                  </p:grpSpPr>
                  <p:grpSp>
                    <p:nvGrpSpPr>
                      <p:cNvPr id="112" name="Group 73">
                        <a:extLst>
                          <a:ext uri="{FF2B5EF4-FFF2-40B4-BE49-F238E27FC236}">
                            <a16:creationId xmlns:a16="http://schemas.microsoft.com/office/drawing/2014/main" id="{753DBB71-69DC-404A-9932-DFFECBADC59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352393" y="1500038"/>
                        <a:ext cx="1954612" cy="1796113"/>
                        <a:chOff x="6400800" y="2174170"/>
                        <a:chExt cx="1954612" cy="1796113"/>
                      </a:xfrm>
                    </p:grpSpPr>
                    <p:grpSp>
                      <p:nvGrpSpPr>
                        <p:cNvPr id="116" name="Group 94">
                          <a:extLst>
                            <a:ext uri="{FF2B5EF4-FFF2-40B4-BE49-F238E27FC236}">
                              <a16:creationId xmlns:a16="http://schemas.microsoft.com/office/drawing/2014/main" id="{AA8AE53F-4AB2-48FF-AC20-CED37290D061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747358" y="2285524"/>
                          <a:ext cx="1608054" cy="1684759"/>
                          <a:chOff x="1218917" y="4952524"/>
                          <a:chExt cx="1608054" cy="1684759"/>
                        </a:xfrm>
                      </p:grpSpPr>
                      <p:sp>
                        <p:nvSpPr>
                          <p:cNvPr id="120" name="Freeform 92">
                            <a:extLst>
                              <a:ext uri="{FF2B5EF4-FFF2-40B4-BE49-F238E27FC236}">
                                <a16:creationId xmlns:a16="http://schemas.microsoft.com/office/drawing/2014/main" id="{0BEEDA93-4B88-4B0E-BBD9-D9E261E8DEF7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218917" y="4952524"/>
                            <a:ext cx="1608054" cy="292173"/>
                          </a:xfrm>
                          <a:custGeom>
                            <a:avLst/>
                            <a:gdLst>
                              <a:gd name="connsiteX0" fmla="*/ 0 w 1719072"/>
                              <a:gd name="connsiteY0" fmla="*/ 182880 h 292608"/>
                              <a:gd name="connsiteX1" fmla="*/ 524256 w 1719072"/>
                              <a:gd name="connsiteY1" fmla="*/ 182880 h 292608"/>
                              <a:gd name="connsiteX2" fmla="*/ 560832 w 1719072"/>
                              <a:gd name="connsiteY2" fmla="*/ 0 h 292608"/>
                              <a:gd name="connsiteX3" fmla="*/ 658368 w 1719072"/>
                              <a:gd name="connsiteY3" fmla="*/ 280416 h 292608"/>
                              <a:gd name="connsiteX4" fmla="*/ 780288 w 1719072"/>
                              <a:gd name="connsiteY4" fmla="*/ 12192 h 292608"/>
                              <a:gd name="connsiteX5" fmla="*/ 853440 w 1719072"/>
                              <a:gd name="connsiteY5" fmla="*/ 292608 h 292608"/>
                              <a:gd name="connsiteX6" fmla="*/ 987552 w 1719072"/>
                              <a:gd name="connsiteY6" fmla="*/ 24384 h 292608"/>
                              <a:gd name="connsiteX7" fmla="*/ 1060704 w 1719072"/>
                              <a:gd name="connsiteY7" fmla="*/ 292608 h 292608"/>
                              <a:gd name="connsiteX8" fmla="*/ 1170432 w 1719072"/>
                              <a:gd name="connsiteY8" fmla="*/ 48768 h 292608"/>
                              <a:gd name="connsiteX9" fmla="*/ 1255776 w 1719072"/>
                              <a:gd name="connsiteY9" fmla="*/ 292608 h 292608"/>
                              <a:gd name="connsiteX10" fmla="*/ 1316736 w 1719072"/>
                              <a:gd name="connsiteY10" fmla="*/ 134112 h 292608"/>
                              <a:gd name="connsiteX11" fmla="*/ 1719072 w 1719072"/>
                              <a:gd name="connsiteY11" fmla="*/ 97536 h 292608"/>
                              <a:gd name="connsiteX0" fmla="*/ 0 w 1608247"/>
                              <a:gd name="connsiteY0" fmla="*/ 182880 h 292608"/>
                              <a:gd name="connsiteX1" fmla="*/ 524256 w 1608247"/>
                              <a:gd name="connsiteY1" fmla="*/ 182880 h 292608"/>
                              <a:gd name="connsiteX2" fmla="*/ 560832 w 1608247"/>
                              <a:gd name="connsiteY2" fmla="*/ 0 h 292608"/>
                              <a:gd name="connsiteX3" fmla="*/ 658368 w 1608247"/>
                              <a:gd name="connsiteY3" fmla="*/ 280416 h 292608"/>
                              <a:gd name="connsiteX4" fmla="*/ 780288 w 1608247"/>
                              <a:gd name="connsiteY4" fmla="*/ 12192 h 292608"/>
                              <a:gd name="connsiteX5" fmla="*/ 853440 w 1608247"/>
                              <a:gd name="connsiteY5" fmla="*/ 292608 h 292608"/>
                              <a:gd name="connsiteX6" fmla="*/ 987552 w 1608247"/>
                              <a:gd name="connsiteY6" fmla="*/ 24384 h 292608"/>
                              <a:gd name="connsiteX7" fmla="*/ 1060704 w 1608247"/>
                              <a:gd name="connsiteY7" fmla="*/ 292608 h 292608"/>
                              <a:gd name="connsiteX8" fmla="*/ 1170432 w 1608247"/>
                              <a:gd name="connsiteY8" fmla="*/ 48768 h 292608"/>
                              <a:gd name="connsiteX9" fmla="*/ 1255776 w 1608247"/>
                              <a:gd name="connsiteY9" fmla="*/ 292608 h 292608"/>
                              <a:gd name="connsiteX10" fmla="*/ 1316736 w 1608247"/>
                              <a:gd name="connsiteY10" fmla="*/ 134112 h 292608"/>
                              <a:gd name="connsiteX11" fmla="*/ 1608247 w 1608247"/>
                              <a:gd name="connsiteY11" fmla="*/ 125294 h 292608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  <a:cxn ang="0">
                                <a:pos x="connsiteX5" y="connsiteY5"/>
                              </a:cxn>
                              <a:cxn ang="0">
                                <a:pos x="connsiteX6" y="connsiteY6"/>
                              </a:cxn>
                              <a:cxn ang="0">
                                <a:pos x="connsiteX7" y="connsiteY7"/>
                              </a:cxn>
                              <a:cxn ang="0">
                                <a:pos x="connsiteX8" y="connsiteY8"/>
                              </a:cxn>
                              <a:cxn ang="0">
                                <a:pos x="connsiteX9" y="connsiteY9"/>
                              </a:cxn>
                              <a:cxn ang="0">
                                <a:pos x="connsiteX10" y="connsiteY10"/>
                              </a:cxn>
                              <a:cxn ang="0">
                                <a:pos x="connsiteX11" y="connsiteY11"/>
                              </a:cxn>
                            </a:cxnLst>
                            <a:rect l="l" t="t" r="r" b="b"/>
                            <a:pathLst>
                              <a:path w="1608247" h="292608">
                                <a:moveTo>
                                  <a:pt x="0" y="182880"/>
                                </a:moveTo>
                                <a:lnTo>
                                  <a:pt x="524256" y="182880"/>
                                </a:lnTo>
                                <a:lnTo>
                                  <a:pt x="560832" y="0"/>
                                </a:lnTo>
                                <a:lnTo>
                                  <a:pt x="658368" y="280416"/>
                                </a:lnTo>
                                <a:lnTo>
                                  <a:pt x="780288" y="12192"/>
                                </a:lnTo>
                                <a:lnTo>
                                  <a:pt x="853440" y="292608"/>
                                </a:lnTo>
                                <a:lnTo>
                                  <a:pt x="987552" y="24384"/>
                                </a:lnTo>
                                <a:lnTo>
                                  <a:pt x="1060704" y="292608"/>
                                </a:lnTo>
                                <a:lnTo>
                                  <a:pt x="1170432" y="48768"/>
                                </a:lnTo>
                                <a:lnTo>
                                  <a:pt x="1255776" y="292608"/>
                                </a:lnTo>
                                <a:lnTo>
                                  <a:pt x="1316736" y="134112"/>
                                </a:lnTo>
                                <a:cubicBezTo>
                                  <a:pt x="1450848" y="121920"/>
                                  <a:pt x="1474135" y="137486"/>
                                  <a:pt x="1608247" y="125294"/>
                                </a:cubicBezTo>
                              </a:path>
                            </a:pathLst>
                          </a:custGeom>
                          <a:ln w="28575">
                            <a:solidFill>
                              <a:srgbClr val="0000FF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anchor="ctr"/>
                          <a:lstStyle/>
                          <a:p>
                            <a:pPr algn="ctr">
                              <a:defRPr/>
                            </a:pPr>
                            <a:endParaRPr lang="en-US" dirty="0"/>
                          </a:p>
                        </p:txBody>
                      </p:sp>
                      <p:sp>
                        <p:nvSpPr>
                          <p:cNvPr id="121" name="Freeform 94">
                            <a:extLst>
                              <a:ext uri="{FF2B5EF4-FFF2-40B4-BE49-F238E27FC236}">
                                <a16:creationId xmlns:a16="http://schemas.microsoft.com/office/drawing/2014/main" id="{3169B65F-EFA0-4063-ACCD-95EA66FD022B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1717045" y="6179968"/>
                            <a:ext cx="0" cy="457315"/>
                          </a:xfrm>
                          <a:custGeom>
                            <a:avLst/>
                            <a:gdLst>
                              <a:gd name="connsiteX0" fmla="*/ 0 w 0"/>
                              <a:gd name="connsiteY0" fmla="*/ 0 h 457200"/>
                              <a:gd name="connsiteX1" fmla="*/ 0 w 0"/>
                              <a:gd name="connsiteY1" fmla="*/ 457200 h 4572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</a:cxnLst>
                            <a:rect l="l" t="t" r="r" b="b"/>
                            <a:pathLst>
                              <a:path h="457200">
                                <a:moveTo>
                                  <a:pt x="0" y="0"/>
                                </a:moveTo>
                                <a:lnTo>
                                  <a:pt x="0" y="457200"/>
                                </a:lnTo>
                              </a:path>
                            </a:pathLst>
                          </a:custGeom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anchor="ctr"/>
                          <a:lstStyle/>
                          <a:p>
                            <a:pPr algn="ctr">
                              <a:defRPr/>
                            </a:pPr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117" name="TextBox 89">
                          <a:extLst>
                            <a:ext uri="{FF2B5EF4-FFF2-40B4-BE49-F238E27FC236}">
                              <a16:creationId xmlns:a16="http://schemas.microsoft.com/office/drawing/2014/main" id="{7BC2B95D-6F8E-4BB8-AD60-88C6AD4BA4C7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400800" y="2174170"/>
                          <a:ext cx="248728" cy="3694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r>
                            <a:rPr lang="en-US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lang="en-US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p:txBody>
                    </p:sp>
                    <p:sp>
                      <p:nvSpPr>
                        <p:cNvPr id="118" name="TextBox 90">
                          <a:extLst>
                            <a:ext uri="{FF2B5EF4-FFF2-40B4-BE49-F238E27FC236}">
                              <a16:creationId xmlns:a16="http://schemas.microsoft.com/office/drawing/2014/main" id="{66BED9F0-711D-4393-A78B-E9116BDE4E5E}"/>
                            </a:ext>
                          </a:extLst>
                        </p:cNvPr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949069" y="2544530"/>
                          <a:ext cx="295206" cy="27706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r>
                            <a:rPr lang="en-US" sz="1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</a:p>
                      </p:txBody>
                    </p:sp>
                  </p:grpSp>
                  <p:sp>
                    <p:nvSpPr>
                      <p:cNvPr id="114" name="TextBox 78">
                        <a:extLst>
                          <a:ext uri="{FF2B5EF4-FFF2-40B4-BE49-F238E27FC236}">
                            <a16:creationId xmlns:a16="http://schemas.microsoft.com/office/drawing/2014/main" id="{3DCCEDDC-224D-49DA-B448-9F9AC6CC3C30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083961" y="1876903"/>
                        <a:ext cx="269626" cy="27699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 dirty="0"/>
                          <a:t>0</a:t>
                        </a:r>
                      </a:p>
                    </p:txBody>
                  </p:sp>
                </p:grpSp>
                <p:cxnSp>
                  <p:nvCxnSpPr>
                    <p:cNvPr id="111" name="Straight Arrow Connector 110">
                      <a:extLst>
                        <a:ext uri="{FF2B5EF4-FFF2-40B4-BE49-F238E27FC236}">
                          <a16:creationId xmlns:a16="http://schemas.microsoft.com/office/drawing/2014/main" id="{0DBAEBA3-CAAD-4D63-B3D1-953353F32182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715529" y="1782885"/>
                      <a:ext cx="152365" cy="1587"/>
                    </a:xfrm>
                    <a:prstGeom prst="straightConnector1">
                      <a:avLst/>
                    </a:prstGeom>
                    <a:ln w="19050">
                      <a:solidFill>
                        <a:srgbClr val="FF00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00" name="TextBox 211">
                    <a:extLst>
                      <a:ext uri="{FF2B5EF4-FFF2-40B4-BE49-F238E27FC236}">
                        <a16:creationId xmlns:a16="http://schemas.microsoft.com/office/drawing/2014/main" id="{952C6108-D75F-43BC-A0AC-B6B34915BDF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27180" y="1918973"/>
                    <a:ext cx="292100" cy="2762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200">
                        <a:latin typeface="Kunstler Script" pitchFamily="66" charset="0"/>
                      </a:rPr>
                      <a:t>E</a:t>
                    </a:r>
                    <a:endParaRPr lang="en-US" sz="1200"/>
                  </a:p>
                </p:txBody>
              </p:sp>
              <p:sp>
                <p:nvSpPr>
                  <p:cNvPr id="108" name="Freeform: Shape 107">
                    <a:extLst>
                      <a:ext uri="{FF2B5EF4-FFF2-40B4-BE49-F238E27FC236}">
                        <a16:creationId xmlns:a16="http://schemas.microsoft.com/office/drawing/2014/main" id="{D39A3D0D-E853-4DED-88FE-C0B0F0349A9B}"/>
                      </a:ext>
                    </a:extLst>
                  </p:cNvPr>
                  <p:cNvSpPr/>
                  <p:nvPr/>
                </p:nvSpPr>
                <p:spPr>
                  <a:xfrm flipH="1">
                    <a:off x="1599113" y="1116013"/>
                    <a:ext cx="1620339" cy="1370012"/>
                  </a:xfrm>
                  <a:custGeom>
                    <a:avLst/>
                    <a:gdLst>
                      <a:gd name="connsiteX0" fmla="*/ 666750 w 1076325"/>
                      <a:gd name="connsiteY0" fmla="*/ 0 h 1295400"/>
                      <a:gd name="connsiteX1" fmla="*/ 0 w 1076325"/>
                      <a:gd name="connsiteY1" fmla="*/ 0 h 1295400"/>
                      <a:gd name="connsiteX2" fmla="*/ 0 w 1076325"/>
                      <a:gd name="connsiteY2" fmla="*/ 1295400 h 1295400"/>
                      <a:gd name="connsiteX3" fmla="*/ 1076325 w 1076325"/>
                      <a:gd name="connsiteY3" fmla="*/ 1295400 h 1295400"/>
                      <a:gd name="connsiteX0" fmla="*/ 521228 w 1076325"/>
                      <a:gd name="connsiteY0" fmla="*/ 9006 h 1295400"/>
                      <a:gd name="connsiteX1" fmla="*/ 0 w 1076325"/>
                      <a:gd name="connsiteY1" fmla="*/ 0 h 1295400"/>
                      <a:gd name="connsiteX2" fmla="*/ 0 w 1076325"/>
                      <a:gd name="connsiteY2" fmla="*/ 1295400 h 1295400"/>
                      <a:gd name="connsiteX3" fmla="*/ 1076325 w 1076325"/>
                      <a:gd name="connsiteY3" fmla="*/ 1295400 h 12954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076325" h="1295400">
                        <a:moveTo>
                          <a:pt x="521228" y="9006"/>
                        </a:moveTo>
                        <a:lnTo>
                          <a:pt x="0" y="0"/>
                        </a:lnTo>
                        <a:lnTo>
                          <a:pt x="0" y="1295400"/>
                        </a:lnTo>
                        <a:lnTo>
                          <a:pt x="1076325" y="1295400"/>
                        </a:lnTo>
                      </a:path>
                    </a:pathLst>
                  </a:custGeom>
                  <a:noFill/>
                  <a:ln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93" name="TextBox 86">
                  <a:extLst>
                    <a:ext uri="{FF2B5EF4-FFF2-40B4-BE49-F238E27FC236}">
                      <a16:creationId xmlns:a16="http://schemas.microsoft.com/office/drawing/2014/main" id="{9AAA45A1-2207-4B6A-A2A0-21227112A56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11201" y="3124200"/>
                  <a:ext cx="30489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381000" y="1"/>
            <a:ext cx="82296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heckpoint-3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447800" y="3581400"/>
            <a:ext cx="14464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E = </a:t>
            </a:r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557" name="Picture 5" descr="cp2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199" y="830536"/>
            <a:ext cx="5772455" cy="2738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400767" y="4114800"/>
            <a:ext cx="13773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</a:t>
            </a:r>
            <a:r>
              <a:rPr lang="en-US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E-</a:t>
            </a:r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endParaRPr lang="en-US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810000" y="3657600"/>
            <a:ext cx="13685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E = </a:t>
            </a:r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810000" y="4114800"/>
            <a:ext cx="14511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ir</a:t>
            </a:r>
            <a:endParaRPr lang="en-US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553200" y="3733800"/>
            <a:ext cx="14004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0-E = </a:t>
            </a:r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781800" y="4114800"/>
            <a:ext cx="11593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E</a:t>
            </a:r>
            <a:endParaRPr lang="en-US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489961" y="4507468"/>
            <a:ext cx="10220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 = E-</a:t>
            </a:r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endParaRPr lang="en-US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886200" y="4572000"/>
            <a:ext cx="11006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 = </a:t>
            </a:r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ir</a:t>
            </a:r>
            <a:endParaRPr lang="en-US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934200" y="4572000"/>
            <a:ext cx="7912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 = E</a:t>
            </a:r>
            <a:endParaRPr lang="en-US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5044468"/>
            <a:ext cx="8383102" cy="16089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 txBox="1">
            <a:spLocks noChangeArrowheads="1"/>
          </p:cNvSpPr>
          <p:nvPr/>
        </p:nvSpPr>
        <p:spPr bwMode="auto">
          <a:xfrm>
            <a:off x="304800" y="228600"/>
            <a:ext cx="5181600" cy="16002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/>
              <a:t>T072</a:t>
            </a:r>
            <a:r>
              <a:rPr lang="en-US" dirty="0"/>
              <a:t>Q#13 The Fig. 1 shows two resistors, each of the resistance R, connected to two ideal batteries of </a:t>
            </a:r>
            <a:r>
              <a:rPr lang="en-US" dirty="0" err="1"/>
              <a:t>emf</a:t>
            </a:r>
            <a:r>
              <a:rPr lang="en-US" dirty="0"/>
              <a:t> ε</a:t>
            </a:r>
            <a:r>
              <a:rPr lang="en-US" baseline="-25000" dirty="0"/>
              <a:t>1</a:t>
            </a:r>
            <a:r>
              <a:rPr lang="en-US" dirty="0"/>
              <a:t> and ε</a:t>
            </a:r>
            <a:r>
              <a:rPr lang="en-US" baseline="-25000" dirty="0"/>
              <a:t>2</a:t>
            </a:r>
            <a:r>
              <a:rPr lang="en-US" dirty="0"/>
              <a:t> (ε</a:t>
            </a:r>
            <a:r>
              <a:rPr lang="en-US" baseline="-25000" dirty="0"/>
              <a:t>1</a:t>
            </a:r>
            <a:r>
              <a:rPr lang="en-US" dirty="0"/>
              <a:t>&gt; ε</a:t>
            </a:r>
            <a:r>
              <a:rPr lang="en-US" baseline="-25000" dirty="0"/>
              <a:t>2</a:t>
            </a:r>
            <a:r>
              <a:rPr lang="en-US" dirty="0"/>
              <a:t>). The potential difference </a:t>
            </a:r>
            <a:r>
              <a:rPr lang="en-US" dirty="0" err="1"/>
              <a:t>V</a:t>
            </a:r>
            <a:r>
              <a:rPr lang="en-US" baseline="-25000" dirty="0" err="1"/>
              <a:t>a</a:t>
            </a:r>
            <a:r>
              <a:rPr lang="en-US" dirty="0"/>
              <a:t> – </a:t>
            </a:r>
            <a:r>
              <a:rPr lang="en-US" dirty="0" err="1"/>
              <a:t>V</a:t>
            </a:r>
            <a:r>
              <a:rPr lang="en-US" baseline="-25000" dirty="0" err="1"/>
              <a:t>b</a:t>
            </a:r>
            <a:r>
              <a:rPr lang="en-US" dirty="0"/>
              <a:t> is equal to ε</a:t>
            </a:r>
            <a:r>
              <a:rPr lang="en-US" baseline="-25000" dirty="0"/>
              <a:t>1</a:t>
            </a:r>
            <a:r>
              <a:rPr lang="en-US" dirty="0"/>
              <a:t>/5. What is the ratio ε</a:t>
            </a:r>
            <a:r>
              <a:rPr lang="en-US" baseline="-25000" dirty="0"/>
              <a:t>2</a:t>
            </a:r>
            <a:r>
              <a:rPr lang="en-US" dirty="0"/>
              <a:t>/ε</a:t>
            </a:r>
            <a:r>
              <a:rPr lang="en-US" baseline="-25000" dirty="0"/>
              <a:t>1</a:t>
            </a:r>
            <a:r>
              <a:rPr lang="en-US" dirty="0"/>
              <a:t>?</a:t>
            </a:r>
          </a:p>
          <a:p>
            <a:r>
              <a:rPr lang="en-US" dirty="0"/>
              <a:t>( </a:t>
            </a:r>
            <a:r>
              <a:rPr lang="en-US" dirty="0" err="1"/>
              <a:t>Ans</a:t>
            </a:r>
            <a:r>
              <a:rPr lang="en-US" dirty="0"/>
              <a:t>: 3/5)</a:t>
            </a:r>
          </a:p>
        </p:txBody>
      </p:sp>
      <p:pic>
        <p:nvPicPr>
          <p:cNvPr id="2458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84202" y="304800"/>
            <a:ext cx="345979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/>
          <p:nvPr/>
        </p:nvGrpSpPr>
        <p:grpSpPr>
          <a:xfrm>
            <a:off x="304800" y="2024036"/>
            <a:ext cx="8267700" cy="1709764"/>
            <a:chOff x="304800" y="0"/>
            <a:chExt cx="8267700" cy="1709764"/>
          </a:xfrm>
        </p:grpSpPr>
        <p:sp>
          <p:nvSpPr>
            <p:cNvPr id="6" name="Rectangle 4"/>
            <p:cNvSpPr txBox="1">
              <a:spLocks noChangeArrowheads="1"/>
            </p:cNvSpPr>
            <p:nvPr/>
          </p:nvSpPr>
          <p:spPr bwMode="auto">
            <a:xfrm>
              <a:off x="304800" y="0"/>
              <a:ext cx="6324600" cy="14478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u="sng" dirty="0"/>
                <a:t>T071</a:t>
              </a:r>
              <a:r>
                <a:rPr lang="en-US" dirty="0"/>
                <a:t>-Q13. A single loop circuit contains two external resistors and two </a:t>
              </a:r>
              <a:r>
                <a:rPr lang="en-US" dirty="0" err="1"/>
                <a:t>emf</a:t>
              </a:r>
              <a:r>
                <a:rPr lang="en-US" dirty="0"/>
                <a:t> sources as shown in the figure 1. Assume the </a:t>
              </a:r>
              <a:r>
                <a:rPr lang="en-US" dirty="0" err="1"/>
                <a:t>emf</a:t>
              </a:r>
              <a:r>
                <a:rPr lang="en-US" dirty="0"/>
                <a:t> sources are ideal, what is the power dissipation across resistor R</a:t>
              </a:r>
              <a:r>
                <a:rPr lang="en-US" baseline="-25000" dirty="0"/>
                <a:t>1</a:t>
              </a:r>
              <a:r>
                <a:rPr lang="en-US" dirty="0"/>
                <a:t>. </a:t>
              </a:r>
            </a:p>
            <a:p>
              <a:r>
                <a:rPr lang="en-US" dirty="0"/>
                <a:t>(</a:t>
              </a:r>
              <a:r>
                <a:rPr lang="en-US" dirty="0" err="1"/>
                <a:t>Ans</a:t>
              </a:r>
              <a:r>
                <a:rPr lang="en-US" dirty="0"/>
                <a:t>: 0.9 W)</a:t>
              </a:r>
            </a:p>
          </p:txBody>
        </p:sp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81800" y="0"/>
              <a:ext cx="1790700" cy="1709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7"/>
          <p:cNvGrpSpPr/>
          <p:nvPr/>
        </p:nvGrpSpPr>
        <p:grpSpPr>
          <a:xfrm>
            <a:off x="304800" y="3802200"/>
            <a:ext cx="8658225" cy="1447800"/>
            <a:chOff x="304800" y="0"/>
            <a:chExt cx="8658225" cy="1447800"/>
          </a:xfrm>
        </p:grpSpPr>
        <p:sp>
          <p:nvSpPr>
            <p:cNvPr id="9" name="Rectangle 4"/>
            <p:cNvSpPr txBox="1">
              <a:spLocks noChangeArrowheads="1"/>
            </p:cNvSpPr>
            <p:nvPr/>
          </p:nvSpPr>
          <p:spPr bwMode="auto">
            <a:xfrm>
              <a:off x="304800" y="0"/>
              <a:ext cx="5181600" cy="14478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/>
                <a:t>T51-Q#7</a:t>
              </a:r>
              <a:r>
                <a:rPr lang="en-US" dirty="0"/>
                <a:t>. In the figure 2 shown, the potential difference between point 1 and 2, (V</a:t>
              </a:r>
              <a:r>
                <a:rPr lang="en-US" baseline="-25000" dirty="0"/>
                <a:t>2</a:t>
              </a:r>
              <a:r>
                <a:rPr lang="en-US" dirty="0"/>
                <a:t>-V</a:t>
              </a:r>
              <a:r>
                <a:rPr lang="en-US" baseline="-25000" dirty="0"/>
                <a:t>1</a:t>
              </a:r>
              <a:r>
                <a:rPr lang="en-US" dirty="0"/>
                <a:t>), is -40 V, and the current is equal to 4.0 A, then, the value of the resistance R is [ </a:t>
              </a:r>
              <a:r>
                <a:rPr lang="en-US" dirty="0" err="1"/>
                <a:t>Ans</a:t>
              </a:r>
              <a:r>
                <a:rPr lang="en-US" dirty="0"/>
                <a:t>: 3</a:t>
              </a:r>
              <a:r>
                <a:rPr lang="en-US" dirty="0">
                  <a:sym typeface="Symbol" pitchFamily="18" charset="2"/>
                </a:rPr>
                <a:t></a:t>
              </a:r>
              <a:r>
                <a:rPr lang="en-US" dirty="0"/>
                <a:t>]</a:t>
              </a:r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324600" y="76200"/>
              <a:ext cx="2638425" cy="127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" name="Group 10"/>
          <p:cNvGrpSpPr/>
          <p:nvPr/>
        </p:nvGrpSpPr>
        <p:grpSpPr>
          <a:xfrm>
            <a:off x="457200" y="4898965"/>
            <a:ext cx="7534275" cy="1578035"/>
            <a:chOff x="457200" y="158796"/>
            <a:chExt cx="7534275" cy="1578035"/>
          </a:xfrm>
        </p:grpSpPr>
        <p:sp>
          <p:nvSpPr>
            <p:cNvPr id="12" name="Rectangle 4"/>
            <p:cNvSpPr txBox="1">
              <a:spLocks noChangeArrowheads="1"/>
            </p:cNvSpPr>
            <p:nvPr/>
          </p:nvSpPr>
          <p:spPr bwMode="auto">
            <a:xfrm>
              <a:off x="457200" y="365231"/>
              <a:ext cx="4953000" cy="12954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dirty="0"/>
                <a:t>T72-Q14. </a:t>
              </a:r>
            </a:p>
            <a:p>
              <a:r>
                <a:rPr lang="en-US" dirty="0"/>
                <a:t>Three resistors and two batteries are connected as shown in Fig. 2. What is the potential difference </a:t>
              </a:r>
              <a:r>
                <a:rPr lang="en-US" dirty="0" err="1"/>
                <a:t>Va</a:t>
              </a:r>
              <a:r>
                <a:rPr lang="en-US" dirty="0"/>
                <a:t> – </a:t>
              </a:r>
              <a:r>
                <a:rPr lang="en-US" dirty="0" err="1"/>
                <a:t>Vb</a:t>
              </a:r>
              <a:r>
                <a:rPr lang="en-US" dirty="0"/>
                <a:t>? </a:t>
              </a:r>
            </a:p>
            <a:p>
              <a:r>
                <a:rPr lang="en-US" dirty="0"/>
                <a:t>(</a:t>
              </a:r>
              <a:r>
                <a:rPr lang="en-US" dirty="0" err="1"/>
                <a:t>Ans</a:t>
              </a:r>
              <a:r>
                <a:rPr lang="en-US" dirty="0"/>
                <a:t>:  15 V)</a:t>
              </a:r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477000" y="158796"/>
              <a:ext cx="1514475" cy="1578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 txBox="1">
            <a:spLocks noChangeArrowheads="1"/>
          </p:cNvSpPr>
          <p:nvPr/>
        </p:nvSpPr>
        <p:spPr bwMode="auto">
          <a:xfrm>
            <a:off x="304800" y="228600"/>
            <a:ext cx="5181600" cy="16002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/>
              <a:t>T072</a:t>
            </a:r>
            <a:r>
              <a:rPr lang="en-US" dirty="0"/>
              <a:t>Q#13 The Fig. 1 shows two resistors, each of the resistance R, connected to two ideal batteries of </a:t>
            </a:r>
            <a:r>
              <a:rPr lang="en-US" dirty="0" err="1"/>
              <a:t>emf</a:t>
            </a:r>
            <a:r>
              <a:rPr lang="en-US" dirty="0"/>
              <a:t> ε</a:t>
            </a:r>
            <a:r>
              <a:rPr lang="en-US" baseline="-25000" dirty="0"/>
              <a:t>1</a:t>
            </a:r>
            <a:r>
              <a:rPr lang="en-US" dirty="0"/>
              <a:t> and ε</a:t>
            </a:r>
            <a:r>
              <a:rPr lang="en-US" baseline="-25000" dirty="0"/>
              <a:t>2</a:t>
            </a:r>
            <a:r>
              <a:rPr lang="en-US" dirty="0"/>
              <a:t> (ε</a:t>
            </a:r>
            <a:r>
              <a:rPr lang="en-US" baseline="-25000" dirty="0"/>
              <a:t>1</a:t>
            </a:r>
            <a:r>
              <a:rPr lang="en-US" dirty="0"/>
              <a:t>&gt; ε</a:t>
            </a:r>
            <a:r>
              <a:rPr lang="en-US" baseline="-25000" dirty="0"/>
              <a:t>2</a:t>
            </a:r>
            <a:r>
              <a:rPr lang="en-US" dirty="0"/>
              <a:t>). The potential difference </a:t>
            </a:r>
            <a:r>
              <a:rPr lang="en-US" dirty="0" err="1"/>
              <a:t>V</a:t>
            </a:r>
            <a:r>
              <a:rPr lang="en-US" baseline="-25000" dirty="0" err="1"/>
              <a:t>a</a:t>
            </a:r>
            <a:r>
              <a:rPr lang="en-US" dirty="0"/>
              <a:t> – </a:t>
            </a:r>
            <a:r>
              <a:rPr lang="en-US" dirty="0" err="1"/>
              <a:t>V</a:t>
            </a:r>
            <a:r>
              <a:rPr lang="en-US" baseline="-25000" dirty="0" err="1"/>
              <a:t>b</a:t>
            </a:r>
            <a:r>
              <a:rPr lang="en-US" dirty="0"/>
              <a:t> is equal to ε</a:t>
            </a:r>
            <a:r>
              <a:rPr lang="en-US" baseline="-25000" dirty="0"/>
              <a:t>1</a:t>
            </a:r>
            <a:r>
              <a:rPr lang="en-US" dirty="0"/>
              <a:t>/5. What is the ratio ε</a:t>
            </a:r>
            <a:r>
              <a:rPr lang="en-US" baseline="-25000" dirty="0"/>
              <a:t>2</a:t>
            </a:r>
            <a:r>
              <a:rPr lang="en-US" dirty="0"/>
              <a:t>/ε</a:t>
            </a:r>
            <a:r>
              <a:rPr lang="en-US" baseline="-25000" dirty="0"/>
              <a:t>1</a:t>
            </a:r>
            <a:r>
              <a:rPr lang="en-US" dirty="0"/>
              <a:t>?</a:t>
            </a:r>
          </a:p>
          <a:p>
            <a:r>
              <a:rPr lang="en-US" dirty="0"/>
              <a:t>( </a:t>
            </a:r>
            <a:r>
              <a:rPr lang="en-US" dirty="0" err="1"/>
              <a:t>Ans</a:t>
            </a:r>
            <a:r>
              <a:rPr lang="en-US" dirty="0"/>
              <a:t>: 3/5)</a:t>
            </a:r>
          </a:p>
        </p:txBody>
      </p:sp>
      <p:pic>
        <p:nvPicPr>
          <p:cNvPr id="2458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84202" y="304800"/>
            <a:ext cx="3459798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330646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52400" y="457200"/>
            <a:ext cx="8658225" cy="1447800"/>
            <a:chOff x="304800" y="0"/>
            <a:chExt cx="8658225" cy="1447800"/>
          </a:xfrm>
        </p:grpSpPr>
        <p:sp>
          <p:nvSpPr>
            <p:cNvPr id="9" name="Rectangle 4"/>
            <p:cNvSpPr txBox="1">
              <a:spLocks noChangeArrowheads="1"/>
            </p:cNvSpPr>
            <p:nvPr/>
          </p:nvSpPr>
          <p:spPr bwMode="auto">
            <a:xfrm>
              <a:off x="304800" y="0"/>
              <a:ext cx="5181600" cy="14478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/>
                <a:t>T51-Q#7</a:t>
              </a:r>
              <a:r>
                <a:rPr lang="en-US" dirty="0"/>
                <a:t>. In the figure 2 shown, the potential difference between point 1 and 2, (V</a:t>
              </a:r>
              <a:r>
                <a:rPr lang="en-US" baseline="-25000" dirty="0"/>
                <a:t>2</a:t>
              </a:r>
              <a:r>
                <a:rPr lang="en-US" dirty="0"/>
                <a:t>-V</a:t>
              </a:r>
              <a:r>
                <a:rPr lang="en-US" baseline="-25000" dirty="0"/>
                <a:t>1</a:t>
              </a:r>
              <a:r>
                <a:rPr lang="en-US" dirty="0"/>
                <a:t>), is -40 V, and the current is equal to 4.0 A, then, the value of the resistance R is [ </a:t>
              </a:r>
              <a:r>
                <a:rPr lang="en-US" dirty="0" err="1"/>
                <a:t>Ans</a:t>
              </a:r>
              <a:r>
                <a:rPr lang="en-US" dirty="0"/>
                <a:t>: 3</a:t>
              </a:r>
              <a:r>
                <a:rPr lang="en-US" dirty="0">
                  <a:sym typeface="Symbol" pitchFamily="18" charset="2"/>
                </a:rPr>
                <a:t></a:t>
              </a:r>
              <a:r>
                <a:rPr lang="en-US" dirty="0"/>
                <a:t>]</a:t>
              </a:r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324600" y="76200"/>
              <a:ext cx="2638425" cy="127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109393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ecture 01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59B2971-02F9-48A4-BFC6-E0867052A4CB}"/>
              </a:ext>
            </a:extLst>
          </p:cNvPr>
          <p:cNvGrpSpPr/>
          <p:nvPr/>
        </p:nvGrpSpPr>
        <p:grpSpPr>
          <a:xfrm>
            <a:off x="304800" y="304800"/>
            <a:ext cx="7534275" cy="1578035"/>
            <a:chOff x="457200" y="158796"/>
            <a:chExt cx="7534275" cy="1578035"/>
          </a:xfrm>
        </p:grpSpPr>
        <p:sp>
          <p:nvSpPr>
            <p:cNvPr id="3" name="Rectangle 4">
              <a:extLst>
                <a:ext uri="{FF2B5EF4-FFF2-40B4-BE49-F238E27FC236}">
                  <a16:creationId xmlns:a16="http://schemas.microsoft.com/office/drawing/2014/main" id="{FC6FBF39-C59A-46F3-876A-46A46BB94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365231"/>
              <a:ext cx="4953000" cy="12954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dirty="0"/>
                <a:t>T72-Q14. </a:t>
              </a:r>
            </a:p>
            <a:p>
              <a:r>
                <a:rPr lang="en-US" dirty="0"/>
                <a:t>Three resistors and two batteries are connected as shown in Fig. 2. What is the potential difference </a:t>
              </a:r>
              <a:r>
                <a:rPr lang="en-US" dirty="0" err="1"/>
                <a:t>Va</a:t>
              </a:r>
              <a:r>
                <a:rPr lang="en-US" dirty="0"/>
                <a:t> – </a:t>
              </a:r>
              <a:r>
                <a:rPr lang="en-US" dirty="0" err="1"/>
                <a:t>Vb</a:t>
              </a:r>
              <a:r>
                <a:rPr lang="en-US" dirty="0"/>
                <a:t>? </a:t>
              </a:r>
            </a:p>
            <a:p>
              <a:r>
                <a:rPr lang="en-US" dirty="0"/>
                <a:t>(</a:t>
              </a:r>
              <a:r>
                <a:rPr lang="en-US" dirty="0" err="1"/>
                <a:t>Ans</a:t>
              </a:r>
              <a:r>
                <a:rPr lang="en-US" dirty="0"/>
                <a:t>:  15 V)</a:t>
              </a:r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DB3903C5-D79D-4B83-B827-A6A112C118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77000" y="158796"/>
              <a:ext cx="1514475" cy="1578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5685108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609600"/>
            <a:ext cx="6400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111-Q14. </a:t>
            </a:r>
          </a:p>
          <a:p>
            <a:r>
              <a:rPr lang="en-US" dirty="0"/>
              <a:t>In the circuit shown in </a:t>
            </a:r>
            <a:r>
              <a:rPr lang="en-US" b="1" dirty="0"/>
              <a:t>Figure 4, </a:t>
            </a:r>
            <a:r>
              <a:rPr lang="en-US" i="1" dirty="0"/>
              <a:t>E</a:t>
            </a:r>
            <a:r>
              <a:rPr lang="en-US" i="1" baseline="-25000" dirty="0"/>
              <a:t>1</a:t>
            </a:r>
            <a:r>
              <a:rPr lang="en-US" i="1" baseline="30000" dirty="0"/>
              <a:t> </a:t>
            </a:r>
            <a:r>
              <a:rPr lang="en-US" i="1" dirty="0"/>
              <a:t>= 6.0 V, E</a:t>
            </a:r>
            <a:r>
              <a:rPr lang="en-US" i="1" baseline="-25000" dirty="0"/>
              <a:t>2</a:t>
            </a:r>
            <a:r>
              <a:rPr lang="en-US" i="1" baseline="30000" dirty="0"/>
              <a:t> </a:t>
            </a:r>
            <a:r>
              <a:rPr lang="en-US" i="1" dirty="0"/>
              <a:t>= 12 V, R</a:t>
            </a:r>
            <a:r>
              <a:rPr lang="en-US" i="1" baseline="-25000" dirty="0"/>
              <a:t>1 </a:t>
            </a:r>
            <a:r>
              <a:rPr lang="en-US" i="1" dirty="0"/>
              <a:t>= 200 Ω, and R</a:t>
            </a:r>
            <a:r>
              <a:rPr lang="en-US" i="1" baseline="-25000" dirty="0"/>
              <a:t>2</a:t>
            </a:r>
            <a:r>
              <a:rPr lang="en-US" i="1" baseline="30000" dirty="0"/>
              <a:t> </a:t>
            </a:r>
            <a:r>
              <a:rPr lang="en-US" i="1" dirty="0"/>
              <a:t>= 100 Ω. Determine the current passing through R</a:t>
            </a:r>
            <a:r>
              <a:rPr lang="en-US" i="1" baseline="-25000" dirty="0"/>
              <a:t>2</a:t>
            </a:r>
            <a:r>
              <a:rPr lang="en-US" i="1" baseline="30000" dirty="0"/>
              <a:t> </a:t>
            </a:r>
            <a:r>
              <a:rPr lang="en-US" i="1" dirty="0"/>
              <a:t>. </a:t>
            </a:r>
          </a:p>
          <a:p>
            <a:pPr marL="342900" indent="-342900">
              <a:buAutoNum type="alphaUcParenR"/>
            </a:pPr>
            <a:r>
              <a:rPr lang="en-US" dirty="0"/>
              <a:t>180 </a:t>
            </a:r>
            <a:r>
              <a:rPr lang="en-US" dirty="0" err="1"/>
              <a:t>mA</a:t>
            </a:r>
            <a:r>
              <a:rPr lang="en-US" dirty="0"/>
              <a:t> to the left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8DB2654-6A4D-4080-A346-12388732D297}"/>
              </a:ext>
            </a:extLst>
          </p:cNvPr>
          <p:cNvGrpSpPr/>
          <p:nvPr/>
        </p:nvGrpSpPr>
        <p:grpSpPr>
          <a:xfrm>
            <a:off x="6486525" y="533400"/>
            <a:ext cx="2124075" cy="1371600"/>
            <a:chOff x="6329362" y="741909"/>
            <a:chExt cx="2124075" cy="137160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3FE61D4-0E72-431F-A734-AD77C453041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29362" y="741909"/>
              <a:ext cx="2124075" cy="1371600"/>
            </a:xfrm>
            <a:prstGeom prst="rect">
              <a:avLst/>
            </a:prstGeom>
          </p:spPr>
        </p:pic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46577367-11CD-4475-98B8-726BAC1E30A5}"/>
                </a:ext>
              </a:extLst>
            </p:cNvPr>
            <p:cNvCxnSpPr>
              <a:cxnSpLocks/>
            </p:cNvCxnSpPr>
            <p:nvPr/>
          </p:nvCxnSpPr>
          <p:spPr>
            <a:xfrm>
              <a:off x="7207104" y="1017180"/>
              <a:ext cx="152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1A4D302E-60AE-42E2-B6B8-99BDE57270DD}"/>
                </a:ext>
              </a:extLst>
            </p:cNvPr>
            <p:cNvCxnSpPr>
              <a:cxnSpLocks/>
            </p:cNvCxnSpPr>
            <p:nvPr/>
          </p:nvCxnSpPr>
          <p:spPr>
            <a:xfrm>
              <a:off x="7783032" y="1017179"/>
              <a:ext cx="152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10EA144E-E0D5-4DF2-8420-D2F2D8708E8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7354188" y="1127052"/>
              <a:ext cx="152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ecture 02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304800" y="1"/>
            <a:ext cx="8229600" cy="7620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Resistors in Series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8209" name="TextBox 50"/>
          <p:cNvSpPr txBox="1">
            <a:spLocks noChangeArrowheads="1"/>
          </p:cNvSpPr>
          <p:nvPr/>
        </p:nvSpPr>
        <p:spPr bwMode="auto">
          <a:xfrm>
            <a:off x="4669062" y="941485"/>
            <a:ext cx="436338" cy="369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  <a:r>
              <a:rPr lang="en-US" baseline="-25000"/>
              <a:t>3</a:t>
            </a:r>
            <a:endParaRPr lang="en-US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133600" y="4038600"/>
          <a:ext cx="3121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447800" imgH="228600" progId="Equation.3">
                  <p:embed/>
                </p:oleObj>
              </mc:Choice>
              <mc:Fallback>
                <p:oleObj name="Equation" r:id="rId4" imgW="1447800" imgH="228600" progId="Equation.3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00"/>
                        <a:ext cx="31210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2438400" y="4648200"/>
          <a:ext cx="2381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104900" imgH="228600" progId="Equation.3">
                  <p:embed/>
                </p:oleObj>
              </mc:Choice>
              <mc:Fallback>
                <p:oleObj name="Equation" r:id="rId6" imgW="1104900" imgH="228600" progId="Equation.3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48200"/>
                        <a:ext cx="23812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171700" y="5219700"/>
          <a:ext cx="22177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028254" imgH="393529" progId="Equation.3">
                  <p:embed/>
                </p:oleObj>
              </mc:Choice>
              <mc:Fallback>
                <p:oleObj name="Equation" r:id="rId8" imgW="1028254" imgH="393529" progId="Equation.3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219700"/>
                        <a:ext cx="2217738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2057400" y="6096000"/>
          <a:ext cx="23828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104900" imgH="241300" progId="Equation.3">
                  <p:embed/>
                </p:oleObj>
              </mc:Choice>
              <mc:Fallback>
                <p:oleObj name="Equation" r:id="rId10" imgW="1104900" imgH="241300" progId="Equation.3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096000"/>
                        <a:ext cx="238283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6443663" y="5226050"/>
          <a:ext cx="15335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710891" imgH="342751" progId="Equation.3">
                  <p:embed/>
                </p:oleObj>
              </mc:Choice>
              <mc:Fallback>
                <p:oleObj name="Equation" r:id="rId12" imgW="710891" imgH="342751" progId="Equation.3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226050"/>
                        <a:ext cx="15335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A874FE91-ED85-47EF-BC24-59A2168C394D}"/>
              </a:ext>
            </a:extLst>
          </p:cNvPr>
          <p:cNvGrpSpPr/>
          <p:nvPr/>
        </p:nvGrpSpPr>
        <p:grpSpPr>
          <a:xfrm>
            <a:off x="666307" y="1017664"/>
            <a:ext cx="6535480" cy="2589062"/>
            <a:chOff x="666307" y="1017664"/>
            <a:chExt cx="6535480" cy="2589062"/>
          </a:xfrm>
        </p:grpSpPr>
        <p:grpSp>
          <p:nvGrpSpPr>
            <p:cNvPr id="8210" name="Group 99"/>
            <p:cNvGrpSpPr>
              <a:grpSpLocks/>
            </p:cNvGrpSpPr>
            <p:nvPr/>
          </p:nvGrpSpPr>
          <p:grpSpPr bwMode="auto">
            <a:xfrm>
              <a:off x="3263898" y="2833615"/>
              <a:ext cx="327650" cy="773111"/>
              <a:chOff x="1425436" y="2711808"/>
              <a:chExt cx="178337" cy="374943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 rot="5400000">
                <a:off x="1500452" y="2869314"/>
                <a:ext cx="20664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5400000">
                <a:off x="1237964" y="2899280"/>
                <a:ext cx="374943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Freeform 45"/>
            <p:cNvSpPr/>
            <p:nvPr/>
          </p:nvSpPr>
          <p:spPr bwMode="auto">
            <a:xfrm>
              <a:off x="905556" y="3075085"/>
              <a:ext cx="1719263" cy="292100"/>
            </a:xfrm>
            <a:custGeom>
              <a:avLst/>
              <a:gdLst>
                <a:gd name="connsiteX0" fmla="*/ 0 w 1719072"/>
                <a:gd name="connsiteY0" fmla="*/ 182880 h 292608"/>
                <a:gd name="connsiteX1" fmla="*/ 524256 w 1719072"/>
                <a:gd name="connsiteY1" fmla="*/ 182880 h 292608"/>
                <a:gd name="connsiteX2" fmla="*/ 560832 w 1719072"/>
                <a:gd name="connsiteY2" fmla="*/ 0 h 292608"/>
                <a:gd name="connsiteX3" fmla="*/ 658368 w 1719072"/>
                <a:gd name="connsiteY3" fmla="*/ 280416 h 292608"/>
                <a:gd name="connsiteX4" fmla="*/ 780288 w 1719072"/>
                <a:gd name="connsiteY4" fmla="*/ 12192 h 292608"/>
                <a:gd name="connsiteX5" fmla="*/ 853440 w 1719072"/>
                <a:gd name="connsiteY5" fmla="*/ 292608 h 292608"/>
                <a:gd name="connsiteX6" fmla="*/ 987552 w 1719072"/>
                <a:gd name="connsiteY6" fmla="*/ 24384 h 292608"/>
                <a:gd name="connsiteX7" fmla="*/ 1060704 w 1719072"/>
                <a:gd name="connsiteY7" fmla="*/ 292608 h 292608"/>
                <a:gd name="connsiteX8" fmla="*/ 1170432 w 1719072"/>
                <a:gd name="connsiteY8" fmla="*/ 48768 h 292608"/>
                <a:gd name="connsiteX9" fmla="*/ 1255776 w 1719072"/>
                <a:gd name="connsiteY9" fmla="*/ 292608 h 292608"/>
                <a:gd name="connsiteX10" fmla="*/ 1316736 w 1719072"/>
                <a:gd name="connsiteY10" fmla="*/ 134112 h 292608"/>
                <a:gd name="connsiteX11" fmla="*/ 1719072 w 1719072"/>
                <a:gd name="connsiteY11" fmla="*/ 97536 h 2926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719072" h="292608">
                  <a:moveTo>
                    <a:pt x="0" y="182880"/>
                  </a:moveTo>
                  <a:lnTo>
                    <a:pt x="524256" y="182880"/>
                  </a:lnTo>
                  <a:lnTo>
                    <a:pt x="560832" y="0"/>
                  </a:lnTo>
                  <a:lnTo>
                    <a:pt x="658368" y="280416"/>
                  </a:lnTo>
                  <a:lnTo>
                    <a:pt x="780288" y="12192"/>
                  </a:lnTo>
                  <a:lnTo>
                    <a:pt x="853440" y="292608"/>
                  </a:lnTo>
                  <a:lnTo>
                    <a:pt x="987552" y="24384"/>
                  </a:lnTo>
                  <a:lnTo>
                    <a:pt x="1060704" y="292608"/>
                  </a:lnTo>
                  <a:lnTo>
                    <a:pt x="1170432" y="48768"/>
                  </a:lnTo>
                  <a:lnTo>
                    <a:pt x="1255776" y="292608"/>
                  </a:lnTo>
                  <a:lnTo>
                    <a:pt x="1316736" y="134112"/>
                  </a:lnTo>
                  <a:lnTo>
                    <a:pt x="1719072" y="97536"/>
                  </a:ln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47" name="Freeform 46"/>
            <p:cNvSpPr/>
            <p:nvPr/>
          </p:nvSpPr>
          <p:spPr bwMode="auto">
            <a:xfrm>
              <a:off x="2085752" y="1411762"/>
              <a:ext cx="1719263" cy="292100"/>
            </a:xfrm>
            <a:custGeom>
              <a:avLst/>
              <a:gdLst>
                <a:gd name="connsiteX0" fmla="*/ 0 w 1719072"/>
                <a:gd name="connsiteY0" fmla="*/ 182880 h 292608"/>
                <a:gd name="connsiteX1" fmla="*/ 524256 w 1719072"/>
                <a:gd name="connsiteY1" fmla="*/ 182880 h 292608"/>
                <a:gd name="connsiteX2" fmla="*/ 560832 w 1719072"/>
                <a:gd name="connsiteY2" fmla="*/ 0 h 292608"/>
                <a:gd name="connsiteX3" fmla="*/ 658368 w 1719072"/>
                <a:gd name="connsiteY3" fmla="*/ 280416 h 292608"/>
                <a:gd name="connsiteX4" fmla="*/ 780288 w 1719072"/>
                <a:gd name="connsiteY4" fmla="*/ 12192 h 292608"/>
                <a:gd name="connsiteX5" fmla="*/ 853440 w 1719072"/>
                <a:gd name="connsiteY5" fmla="*/ 292608 h 292608"/>
                <a:gd name="connsiteX6" fmla="*/ 987552 w 1719072"/>
                <a:gd name="connsiteY6" fmla="*/ 24384 h 292608"/>
                <a:gd name="connsiteX7" fmla="*/ 1060704 w 1719072"/>
                <a:gd name="connsiteY7" fmla="*/ 292608 h 292608"/>
                <a:gd name="connsiteX8" fmla="*/ 1170432 w 1719072"/>
                <a:gd name="connsiteY8" fmla="*/ 48768 h 292608"/>
                <a:gd name="connsiteX9" fmla="*/ 1255776 w 1719072"/>
                <a:gd name="connsiteY9" fmla="*/ 292608 h 292608"/>
                <a:gd name="connsiteX10" fmla="*/ 1316736 w 1719072"/>
                <a:gd name="connsiteY10" fmla="*/ 134112 h 292608"/>
                <a:gd name="connsiteX11" fmla="*/ 1719072 w 1719072"/>
                <a:gd name="connsiteY11" fmla="*/ 97536 h 2926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719072" h="292608">
                  <a:moveTo>
                    <a:pt x="0" y="182880"/>
                  </a:moveTo>
                  <a:lnTo>
                    <a:pt x="524256" y="182880"/>
                  </a:lnTo>
                  <a:lnTo>
                    <a:pt x="560832" y="0"/>
                  </a:lnTo>
                  <a:lnTo>
                    <a:pt x="658368" y="280416"/>
                  </a:lnTo>
                  <a:lnTo>
                    <a:pt x="780288" y="12192"/>
                  </a:lnTo>
                  <a:lnTo>
                    <a:pt x="853440" y="292608"/>
                  </a:lnTo>
                  <a:lnTo>
                    <a:pt x="987552" y="24384"/>
                  </a:lnTo>
                  <a:lnTo>
                    <a:pt x="1060704" y="292608"/>
                  </a:lnTo>
                  <a:lnTo>
                    <a:pt x="1170432" y="48768"/>
                  </a:lnTo>
                  <a:lnTo>
                    <a:pt x="1255776" y="292608"/>
                  </a:lnTo>
                  <a:lnTo>
                    <a:pt x="1316736" y="134112"/>
                  </a:lnTo>
                  <a:lnTo>
                    <a:pt x="1719072" y="97536"/>
                  </a:ln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8" name="Freeform 47"/>
            <p:cNvSpPr/>
            <p:nvPr/>
          </p:nvSpPr>
          <p:spPr bwMode="auto">
            <a:xfrm>
              <a:off x="4907427" y="1287367"/>
              <a:ext cx="1719262" cy="292100"/>
            </a:xfrm>
            <a:custGeom>
              <a:avLst/>
              <a:gdLst>
                <a:gd name="connsiteX0" fmla="*/ 0 w 1719072"/>
                <a:gd name="connsiteY0" fmla="*/ 182880 h 292608"/>
                <a:gd name="connsiteX1" fmla="*/ 524256 w 1719072"/>
                <a:gd name="connsiteY1" fmla="*/ 182880 h 292608"/>
                <a:gd name="connsiteX2" fmla="*/ 560832 w 1719072"/>
                <a:gd name="connsiteY2" fmla="*/ 0 h 292608"/>
                <a:gd name="connsiteX3" fmla="*/ 658368 w 1719072"/>
                <a:gd name="connsiteY3" fmla="*/ 280416 h 292608"/>
                <a:gd name="connsiteX4" fmla="*/ 780288 w 1719072"/>
                <a:gd name="connsiteY4" fmla="*/ 12192 h 292608"/>
                <a:gd name="connsiteX5" fmla="*/ 853440 w 1719072"/>
                <a:gd name="connsiteY5" fmla="*/ 292608 h 292608"/>
                <a:gd name="connsiteX6" fmla="*/ 987552 w 1719072"/>
                <a:gd name="connsiteY6" fmla="*/ 24384 h 292608"/>
                <a:gd name="connsiteX7" fmla="*/ 1060704 w 1719072"/>
                <a:gd name="connsiteY7" fmla="*/ 292608 h 292608"/>
                <a:gd name="connsiteX8" fmla="*/ 1170432 w 1719072"/>
                <a:gd name="connsiteY8" fmla="*/ 48768 h 292608"/>
                <a:gd name="connsiteX9" fmla="*/ 1255776 w 1719072"/>
                <a:gd name="connsiteY9" fmla="*/ 292608 h 292608"/>
                <a:gd name="connsiteX10" fmla="*/ 1316736 w 1719072"/>
                <a:gd name="connsiteY10" fmla="*/ 134112 h 292608"/>
                <a:gd name="connsiteX11" fmla="*/ 1719072 w 1719072"/>
                <a:gd name="connsiteY11" fmla="*/ 97536 h 2926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719072" h="292608">
                  <a:moveTo>
                    <a:pt x="0" y="182880"/>
                  </a:moveTo>
                  <a:lnTo>
                    <a:pt x="524256" y="182880"/>
                  </a:lnTo>
                  <a:lnTo>
                    <a:pt x="560832" y="0"/>
                  </a:lnTo>
                  <a:lnTo>
                    <a:pt x="658368" y="280416"/>
                  </a:lnTo>
                  <a:lnTo>
                    <a:pt x="780288" y="12192"/>
                  </a:lnTo>
                  <a:lnTo>
                    <a:pt x="853440" y="292608"/>
                  </a:lnTo>
                  <a:lnTo>
                    <a:pt x="987552" y="24384"/>
                  </a:lnTo>
                  <a:lnTo>
                    <a:pt x="1060704" y="292608"/>
                  </a:lnTo>
                  <a:lnTo>
                    <a:pt x="1170432" y="48768"/>
                  </a:lnTo>
                  <a:lnTo>
                    <a:pt x="1255776" y="292608"/>
                  </a:lnTo>
                  <a:lnTo>
                    <a:pt x="1316736" y="134112"/>
                  </a:lnTo>
                  <a:lnTo>
                    <a:pt x="1719072" y="97536"/>
                  </a:ln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8214" name="TextBox 48"/>
            <p:cNvSpPr txBox="1">
              <a:spLocks noChangeArrowheads="1"/>
            </p:cNvSpPr>
            <p:nvPr/>
          </p:nvSpPr>
          <p:spPr bwMode="auto">
            <a:xfrm>
              <a:off x="1724044" y="2699037"/>
              <a:ext cx="436338" cy="369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R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8208" name="TextBox 49"/>
            <p:cNvSpPr txBox="1">
              <a:spLocks noChangeArrowheads="1"/>
            </p:cNvSpPr>
            <p:nvPr/>
          </p:nvSpPr>
          <p:spPr bwMode="auto">
            <a:xfrm>
              <a:off x="2514600" y="1017664"/>
              <a:ext cx="436338" cy="369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R</a:t>
              </a:r>
              <a:r>
                <a:rPr lang="en-US" baseline="-25000"/>
                <a:t>2</a:t>
              </a:r>
              <a:endParaRPr lang="en-US"/>
            </a:p>
          </p:txBody>
        </p:sp>
        <p:sp>
          <p:nvSpPr>
            <p:cNvPr id="8206" name="TextBox 53"/>
            <p:cNvSpPr txBox="1">
              <a:spLocks noChangeArrowheads="1"/>
            </p:cNvSpPr>
            <p:nvPr/>
          </p:nvSpPr>
          <p:spPr bwMode="auto">
            <a:xfrm>
              <a:off x="3227314" y="3205588"/>
              <a:ext cx="32733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latin typeface="Kunstler Script" pitchFamily="66" charset="0"/>
                </a:rPr>
                <a:t>E</a:t>
              </a:r>
              <a:endParaRPr lang="en-US" sz="1600"/>
            </a:p>
          </p:txBody>
        </p:sp>
        <p:sp>
          <p:nvSpPr>
            <p:cNvPr id="8204" name="TextBox 58"/>
            <p:cNvSpPr txBox="1">
              <a:spLocks noChangeArrowheads="1"/>
            </p:cNvSpPr>
            <p:nvPr/>
          </p:nvSpPr>
          <p:spPr bwMode="auto">
            <a:xfrm>
              <a:off x="1042434" y="1148013"/>
              <a:ext cx="235962" cy="369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i</a:t>
              </a:r>
            </a:p>
          </p:txBody>
        </p:sp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A14F8ECB-2618-42FB-B820-EB411657C8FF}"/>
                </a:ext>
              </a:extLst>
            </p:cNvPr>
            <p:cNvSpPr/>
            <p:nvPr/>
          </p:nvSpPr>
          <p:spPr>
            <a:xfrm>
              <a:off x="3600893" y="1382231"/>
              <a:ext cx="3600894" cy="1772093"/>
            </a:xfrm>
            <a:custGeom>
              <a:avLst/>
              <a:gdLst>
                <a:gd name="connsiteX0" fmla="*/ 3005470 w 3600893"/>
                <a:gd name="connsiteY0" fmla="*/ 35441 h 1814623"/>
                <a:gd name="connsiteX1" fmla="*/ 3593805 w 3600893"/>
                <a:gd name="connsiteY1" fmla="*/ 0 h 1814623"/>
                <a:gd name="connsiteX2" fmla="*/ 3600893 w 3600893"/>
                <a:gd name="connsiteY2" fmla="*/ 1679944 h 1814623"/>
                <a:gd name="connsiteX3" fmla="*/ 0 w 3600893"/>
                <a:gd name="connsiteY3" fmla="*/ 1814623 h 1814623"/>
                <a:gd name="connsiteX0" fmla="*/ 2991294 w 3586717"/>
                <a:gd name="connsiteY0" fmla="*/ 35441 h 1772092"/>
                <a:gd name="connsiteX1" fmla="*/ 3579629 w 3586717"/>
                <a:gd name="connsiteY1" fmla="*/ 0 h 1772092"/>
                <a:gd name="connsiteX2" fmla="*/ 3586717 w 3586717"/>
                <a:gd name="connsiteY2" fmla="*/ 1679944 h 1772092"/>
                <a:gd name="connsiteX3" fmla="*/ 0 w 3586717"/>
                <a:gd name="connsiteY3" fmla="*/ 1772092 h 1772092"/>
                <a:gd name="connsiteX0" fmla="*/ 2991294 w 3600894"/>
                <a:gd name="connsiteY0" fmla="*/ 35441 h 1772092"/>
                <a:gd name="connsiteX1" fmla="*/ 3579629 w 3600894"/>
                <a:gd name="connsiteY1" fmla="*/ 0 h 1772092"/>
                <a:gd name="connsiteX2" fmla="*/ 3600894 w 3600894"/>
                <a:gd name="connsiteY2" fmla="*/ 1750828 h 1772092"/>
                <a:gd name="connsiteX3" fmla="*/ 0 w 3600894"/>
                <a:gd name="connsiteY3" fmla="*/ 1772092 h 1772092"/>
                <a:gd name="connsiteX0" fmla="*/ 2991294 w 3600894"/>
                <a:gd name="connsiteY0" fmla="*/ 0 h 1772093"/>
                <a:gd name="connsiteX1" fmla="*/ 3579629 w 3600894"/>
                <a:gd name="connsiteY1" fmla="*/ 1 h 1772093"/>
                <a:gd name="connsiteX2" fmla="*/ 3600894 w 3600894"/>
                <a:gd name="connsiteY2" fmla="*/ 1750829 h 1772093"/>
                <a:gd name="connsiteX3" fmla="*/ 0 w 3600894"/>
                <a:gd name="connsiteY3" fmla="*/ 1772093 h 1772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600894" h="1772093">
                  <a:moveTo>
                    <a:pt x="2991294" y="0"/>
                  </a:moveTo>
                  <a:lnTo>
                    <a:pt x="3579629" y="1"/>
                  </a:lnTo>
                  <a:cubicBezTo>
                    <a:pt x="3581992" y="559982"/>
                    <a:pt x="3598531" y="1190848"/>
                    <a:pt x="3600894" y="1750829"/>
                  </a:cubicBezTo>
                  <a:lnTo>
                    <a:pt x="0" y="1772093"/>
                  </a:lnTo>
                </a:path>
              </a:pathLst>
            </a:cu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3AAA66E4-C0BA-4CFC-8694-458042A711D0}"/>
                </a:ext>
              </a:extLst>
            </p:cNvPr>
            <p:cNvSpPr/>
            <p:nvPr/>
          </p:nvSpPr>
          <p:spPr>
            <a:xfrm>
              <a:off x="2608522" y="3161414"/>
              <a:ext cx="659219" cy="21265"/>
            </a:xfrm>
            <a:custGeom>
              <a:avLst/>
              <a:gdLst>
                <a:gd name="connsiteX0" fmla="*/ 0 w 659219"/>
                <a:gd name="connsiteY0" fmla="*/ 21265 h 21265"/>
                <a:gd name="connsiteX1" fmla="*/ 659219 w 659219"/>
                <a:gd name="connsiteY1" fmla="*/ 0 h 21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59219" h="21265">
                  <a:moveTo>
                    <a:pt x="0" y="21265"/>
                  </a:moveTo>
                  <a:lnTo>
                    <a:pt x="659219" y="0"/>
                  </a:lnTo>
                </a:path>
              </a:pathLst>
            </a:cu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F8AC024F-4EFE-494C-9B3B-5C297CDF2AFB}"/>
                </a:ext>
              </a:extLst>
            </p:cNvPr>
            <p:cNvSpPr/>
            <p:nvPr/>
          </p:nvSpPr>
          <p:spPr>
            <a:xfrm>
              <a:off x="3785190" y="1474382"/>
              <a:ext cx="1148317" cy="35443"/>
            </a:xfrm>
            <a:custGeom>
              <a:avLst/>
              <a:gdLst>
                <a:gd name="connsiteX0" fmla="*/ 1155405 w 1155405"/>
                <a:gd name="connsiteY0" fmla="*/ 0 h 14177"/>
                <a:gd name="connsiteX1" fmla="*/ 0 w 1155405"/>
                <a:gd name="connsiteY1" fmla="*/ 14177 h 14177"/>
                <a:gd name="connsiteX0" fmla="*/ 1148317 w 1148317"/>
                <a:gd name="connsiteY0" fmla="*/ 0 h 35443"/>
                <a:gd name="connsiteX1" fmla="*/ 0 w 1148317"/>
                <a:gd name="connsiteY1" fmla="*/ 35443 h 354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48317" h="35443">
                  <a:moveTo>
                    <a:pt x="1148317" y="0"/>
                  </a:moveTo>
                  <a:lnTo>
                    <a:pt x="0" y="35443"/>
                  </a:lnTo>
                </a:path>
              </a:pathLst>
            </a:cu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7A6B1105-435A-4A1C-9FA1-280A7BC7FC7B}"/>
                </a:ext>
              </a:extLst>
            </p:cNvPr>
            <p:cNvSpPr/>
            <p:nvPr/>
          </p:nvSpPr>
          <p:spPr>
            <a:xfrm>
              <a:off x="666307" y="1587795"/>
              <a:ext cx="1509823" cy="1679945"/>
            </a:xfrm>
            <a:custGeom>
              <a:avLst/>
              <a:gdLst>
                <a:gd name="connsiteX0" fmla="*/ 1509823 w 1509823"/>
                <a:gd name="connsiteY0" fmla="*/ 7089 h 1679945"/>
                <a:gd name="connsiteX1" fmla="*/ 0 w 1509823"/>
                <a:gd name="connsiteY1" fmla="*/ 0 h 1679945"/>
                <a:gd name="connsiteX2" fmla="*/ 0 w 1509823"/>
                <a:gd name="connsiteY2" fmla="*/ 1679945 h 1679945"/>
                <a:gd name="connsiteX3" fmla="*/ 262270 w 1509823"/>
                <a:gd name="connsiteY3" fmla="*/ 1679945 h 1679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09823" h="1679945">
                  <a:moveTo>
                    <a:pt x="1509823" y="7089"/>
                  </a:moveTo>
                  <a:lnTo>
                    <a:pt x="0" y="0"/>
                  </a:lnTo>
                  <a:lnTo>
                    <a:pt x="0" y="1679945"/>
                  </a:lnTo>
                  <a:lnTo>
                    <a:pt x="262270" y="1679945"/>
                  </a:lnTo>
                </a:path>
              </a:pathLst>
            </a:cu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8" name="Straight Arrow Connector 57"/>
            <p:cNvCxnSpPr/>
            <p:nvPr/>
          </p:nvCxnSpPr>
          <p:spPr bwMode="auto">
            <a:xfrm>
              <a:off x="1035215" y="1588896"/>
              <a:ext cx="152400" cy="1588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Resistances in parallel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143000" y="1676400"/>
          <a:ext cx="2590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774364" imgH="228501" progId="Equation.3">
                  <p:embed/>
                </p:oleObj>
              </mc:Choice>
              <mc:Fallback>
                <p:oleObj name="Equation" r:id="rId4" imgW="774364" imgH="228501" progId="Equation.3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25908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2" descr="F27_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38800" y="990600"/>
            <a:ext cx="293528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838200" y="2644775"/>
          <a:ext cx="3270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977476" imgH="393529" progId="Equation.3">
                  <p:embed/>
                </p:oleObj>
              </mc:Choice>
              <mc:Fallback>
                <p:oleObj name="Equation" r:id="rId7" imgW="977476" imgH="393529" progId="Equation.3">
                  <p:embed/>
                  <p:pic>
                    <p:nvPicPr>
                      <p:cNvPr id="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44775"/>
                        <a:ext cx="327025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36563" y="3825875"/>
          <a:ext cx="40767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1218671" imgH="444307" progId="Equation.3">
                  <p:embed/>
                </p:oleObj>
              </mc:Choice>
              <mc:Fallback>
                <p:oleObj name="Equation" r:id="rId9" imgW="1218671" imgH="444307" progId="Equation.3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3825875"/>
                        <a:ext cx="4076700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127125" y="5241925"/>
          <a:ext cx="254793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1" imgW="761669" imgH="444307" progId="Equation.3">
                  <p:embed/>
                </p:oleObj>
              </mc:Choice>
              <mc:Fallback>
                <p:oleObj name="Equation" r:id="rId11" imgW="761669" imgH="444307" progId="Equation.3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241925"/>
                        <a:ext cx="2547938" cy="1144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28600" y="1600200"/>
            <a:ext cx="8609012" cy="1524000"/>
            <a:chOff x="228600" y="76200"/>
            <a:chExt cx="8609012" cy="1524000"/>
          </a:xfrm>
        </p:grpSpPr>
        <p:sp>
          <p:nvSpPr>
            <p:cNvPr id="30722" name="Rectangle 4"/>
            <p:cNvSpPr txBox="1">
              <a:spLocks noChangeArrowheads="1"/>
            </p:cNvSpPr>
            <p:nvPr/>
          </p:nvSpPr>
          <p:spPr bwMode="auto">
            <a:xfrm>
              <a:off x="228600" y="228600"/>
              <a:ext cx="5257800" cy="12192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dirty="0"/>
                <a:t>T72- Q15. Determine the power dissipated by the 4.0 Ω resistor in the circuit shown in Fig. 3. </a:t>
              </a:r>
            </a:p>
            <a:p>
              <a:r>
                <a:rPr lang="en-US" dirty="0"/>
                <a:t>(</a:t>
              </a:r>
              <a:r>
                <a:rPr lang="en-US" dirty="0" err="1"/>
                <a:t>Ans</a:t>
              </a:r>
              <a:r>
                <a:rPr lang="en-US" dirty="0"/>
                <a:t>:  16 W)</a:t>
              </a:r>
            </a:p>
            <a:p>
              <a:endParaRPr lang="en-US" dirty="0"/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3072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562600" y="76200"/>
              <a:ext cx="3275012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5"/>
          <p:cNvGrpSpPr/>
          <p:nvPr/>
        </p:nvGrpSpPr>
        <p:grpSpPr>
          <a:xfrm>
            <a:off x="228880" y="3048000"/>
            <a:ext cx="8229320" cy="1600200"/>
            <a:chOff x="152400" y="0"/>
            <a:chExt cx="8229320" cy="1600200"/>
          </a:xfrm>
        </p:grpSpPr>
        <p:sp>
          <p:nvSpPr>
            <p:cNvPr id="7" name="Rectangle 4"/>
            <p:cNvSpPr txBox="1">
              <a:spLocks noChangeArrowheads="1"/>
            </p:cNvSpPr>
            <p:nvPr/>
          </p:nvSpPr>
          <p:spPr bwMode="auto">
            <a:xfrm>
              <a:off x="152400" y="0"/>
              <a:ext cx="5791200" cy="12954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/>
                <a:t>T81-Q3</a:t>
              </a:r>
              <a:r>
                <a:rPr lang="en-US" dirty="0"/>
                <a:t>.: When switch S is open, the ammeter in the circuit shown in Fig 2 reads 2.0 A. When S is closed, the ammeter reading: </a:t>
              </a:r>
            </a:p>
            <a:p>
              <a:r>
                <a:rPr lang="en-US" dirty="0"/>
                <a:t>(</a:t>
              </a:r>
              <a:r>
                <a:rPr lang="en-US" dirty="0" err="1"/>
                <a:t>Ans</a:t>
              </a:r>
              <a:r>
                <a:rPr lang="en-US" dirty="0"/>
                <a:t>: increases)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24600" y="0"/>
              <a:ext cx="2057120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8"/>
          <p:cNvGrpSpPr/>
          <p:nvPr/>
        </p:nvGrpSpPr>
        <p:grpSpPr>
          <a:xfrm>
            <a:off x="381000" y="4648200"/>
            <a:ext cx="8458200" cy="1828800"/>
            <a:chOff x="381000" y="0"/>
            <a:chExt cx="8458200" cy="1828800"/>
          </a:xfrm>
        </p:grpSpPr>
        <p:sp>
          <p:nvSpPr>
            <p:cNvPr id="10" name="Rectangle 4"/>
            <p:cNvSpPr txBox="1">
              <a:spLocks noChangeArrowheads="1"/>
            </p:cNvSpPr>
            <p:nvPr/>
          </p:nvSpPr>
          <p:spPr bwMode="auto">
            <a:xfrm>
              <a:off x="381000" y="0"/>
              <a:ext cx="6400800" cy="14478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/>
                <a:t>T81-Q1.</a:t>
              </a:r>
              <a:r>
                <a:rPr lang="en-US" dirty="0"/>
                <a:t> </a:t>
              </a:r>
            </a:p>
            <a:p>
              <a:r>
                <a:rPr lang="en-US" dirty="0"/>
                <a:t>Fig 1 shows two resistors 3.0 Ω and 1.5 Ω connected in parallel and the combination is connected in series to a 4.0 Ω resistor and a 10 V </a:t>
              </a:r>
              <a:r>
                <a:rPr lang="en-US" dirty="0" err="1"/>
                <a:t>emf</a:t>
              </a:r>
              <a:r>
                <a:rPr lang="en-US" dirty="0"/>
                <a:t> device. The potential difference  </a:t>
              </a:r>
              <a:r>
                <a:rPr lang="en-US" dirty="0" err="1"/>
                <a:t>V</a:t>
              </a:r>
              <a:r>
                <a:rPr lang="en-US" i="1" baseline="-25000" dirty="0" err="1"/>
                <a:t>a</a:t>
              </a:r>
              <a:r>
                <a:rPr lang="en-US" dirty="0"/>
                <a:t> - </a:t>
              </a:r>
              <a:r>
                <a:rPr lang="en-US" dirty="0" err="1"/>
                <a:t>V</a:t>
              </a:r>
              <a:r>
                <a:rPr lang="en-US" i="1" baseline="-25000" dirty="0" err="1"/>
                <a:t>b</a:t>
              </a:r>
              <a:r>
                <a:rPr lang="en-US" dirty="0"/>
                <a:t> is: </a:t>
              </a:r>
            </a:p>
            <a:p>
              <a:r>
                <a:rPr lang="en-US" dirty="0"/>
                <a:t>(</a:t>
              </a:r>
              <a:r>
                <a:rPr lang="en-US" dirty="0" err="1"/>
                <a:t>Ans</a:t>
              </a:r>
              <a:r>
                <a:rPr lang="en-US" dirty="0"/>
                <a:t>: 2.0 V)</a:t>
              </a:r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858000" y="147990"/>
              <a:ext cx="1981200" cy="1680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442" y="7517"/>
            <a:ext cx="8560908" cy="1516483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42" y="7517"/>
            <a:ext cx="8560908" cy="1516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570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28600" y="228600"/>
            <a:ext cx="8609012" cy="1524000"/>
            <a:chOff x="228600" y="76200"/>
            <a:chExt cx="8609012" cy="1524000"/>
          </a:xfrm>
        </p:grpSpPr>
        <p:sp>
          <p:nvSpPr>
            <p:cNvPr id="30722" name="Rectangle 4"/>
            <p:cNvSpPr txBox="1">
              <a:spLocks noChangeArrowheads="1"/>
            </p:cNvSpPr>
            <p:nvPr/>
          </p:nvSpPr>
          <p:spPr bwMode="auto">
            <a:xfrm>
              <a:off x="228600" y="228600"/>
              <a:ext cx="5257800" cy="12192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dirty="0"/>
                <a:t>T72- Q15. Determine the power dissipated by the 4.0 Ω resistor in the circuit shown in Fig. 3. </a:t>
              </a:r>
            </a:p>
            <a:p>
              <a:r>
                <a:rPr lang="en-US" dirty="0"/>
                <a:t>(</a:t>
              </a:r>
              <a:r>
                <a:rPr lang="en-US" dirty="0" err="1"/>
                <a:t>Ans</a:t>
              </a:r>
              <a:r>
                <a:rPr lang="en-US" dirty="0"/>
                <a:t>:  16 W)</a:t>
              </a:r>
            </a:p>
            <a:p>
              <a:endParaRPr lang="en-US" dirty="0"/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3072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562600" y="76200"/>
              <a:ext cx="3275012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22240539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04800" y="304800"/>
            <a:ext cx="8229320" cy="1600200"/>
            <a:chOff x="152400" y="0"/>
            <a:chExt cx="8229320" cy="1600200"/>
          </a:xfrm>
        </p:grpSpPr>
        <p:sp>
          <p:nvSpPr>
            <p:cNvPr id="7" name="Rectangle 4"/>
            <p:cNvSpPr txBox="1">
              <a:spLocks noChangeArrowheads="1"/>
            </p:cNvSpPr>
            <p:nvPr/>
          </p:nvSpPr>
          <p:spPr bwMode="auto">
            <a:xfrm>
              <a:off x="152400" y="0"/>
              <a:ext cx="5791200" cy="12954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/>
                <a:t>T81-Q3</a:t>
              </a:r>
              <a:r>
                <a:rPr lang="en-US" dirty="0"/>
                <a:t>.: When switch S is open, the ammeter in the circuit shown in Fig 2 reads 2.0 A. When S is closed, the ammeter reading: </a:t>
              </a:r>
            </a:p>
            <a:p>
              <a:r>
                <a:rPr lang="en-US" dirty="0"/>
                <a:t>(</a:t>
              </a:r>
              <a:r>
                <a:rPr lang="en-US" dirty="0" err="1"/>
                <a:t>Ans</a:t>
              </a:r>
              <a:r>
                <a:rPr lang="en-US" dirty="0"/>
                <a:t>: increases)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324600" y="0"/>
              <a:ext cx="2057120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0401104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52400" y="304800"/>
            <a:ext cx="8458200" cy="1828800"/>
            <a:chOff x="381000" y="0"/>
            <a:chExt cx="8458200" cy="1828800"/>
          </a:xfrm>
        </p:grpSpPr>
        <p:sp>
          <p:nvSpPr>
            <p:cNvPr id="10" name="Rectangle 4"/>
            <p:cNvSpPr txBox="1">
              <a:spLocks noChangeArrowheads="1"/>
            </p:cNvSpPr>
            <p:nvPr/>
          </p:nvSpPr>
          <p:spPr bwMode="auto">
            <a:xfrm>
              <a:off x="381000" y="0"/>
              <a:ext cx="6400800" cy="14478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/>
                <a:t>T81-Q1.</a:t>
              </a:r>
              <a:r>
                <a:rPr lang="en-US" dirty="0"/>
                <a:t> </a:t>
              </a:r>
            </a:p>
            <a:p>
              <a:r>
                <a:rPr lang="en-US" dirty="0"/>
                <a:t>Fig 1 shows two resistors 3.0 Ω and 1.5 Ω connected in parallel and the combination is connected in series to a 4.0 Ω resistor and a 10 V </a:t>
              </a:r>
              <a:r>
                <a:rPr lang="en-US" dirty="0" err="1"/>
                <a:t>emf</a:t>
              </a:r>
              <a:r>
                <a:rPr lang="en-US" dirty="0"/>
                <a:t> device. The potential difference  </a:t>
              </a:r>
              <a:r>
                <a:rPr lang="en-US" dirty="0" err="1"/>
                <a:t>V</a:t>
              </a:r>
              <a:r>
                <a:rPr lang="en-US" i="1" baseline="-25000" dirty="0" err="1"/>
                <a:t>a</a:t>
              </a:r>
              <a:r>
                <a:rPr lang="en-US" dirty="0"/>
                <a:t> - </a:t>
              </a:r>
              <a:r>
                <a:rPr lang="en-US" dirty="0" err="1"/>
                <a:t>V</a:t>
              </a:r>
              <a:r>
                <a:rPr lang="en-US" i="1" baseline="-25000" dirty="0" err="1"/>
                <a:t>b</a:t>
              </a:r>
              <a:r>
                <a:rPr lang="en-US" dirty="0"/>
                <a:t> is: </a:t>
              </a:r>
            </a:p>
            <a:p>
              <a:r>
                <a:rPr lang="en-US" dirty="0"/>
                <a:t>(</a:t>
              </a:r>
              <a:r>
                <a:rPr lang="en-US" dirty="0" err="1"/>
                <a:t>Ans</a:t>
              </a:r>
              <a:r>
                <a:rPr lang="en-US" dirty="0"/>
                <a:t>: 2.0 V)</a:t>
              </a:r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858000" y="147990"/>
              <a:ext cx="1981200" cy="1680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8175843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ircuit Diagram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96"/>
          <p:cNvGrpSpPr/>
          <p:nvPr/>
        </p:nvGrpSpPr>
        <p:grpSpPr>
          <a:xfrm>
            <a:off x="533400" y="1981200"/>
            <a:ext cx="3463635" cy="1447800"/>
            <a:chOff x="2223655" y="1447800"/>
            <a:chExt cx="3463635" cy="1447800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98" name="Rectangle 97"/>
            <p:cNvSpPr/>
            <p:nvPr/>
          </p:nvSpPr>
          <p:spPr>
            <a:xfrm>
              <a:off x="2362200" y="1447800"/>
              <a:ext cx="3200400" cy="14478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5465615" y="1461654"/>
              <a:ext cx="221675" cy="1433945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dirty="0"/>
                <a:t>A</a:t>
              </a:r>
            </a:p>
          </p:txBody>
        </p:sp>
        <p:sp>
          <p:nvSpPr>
            <p:cNvPr id="100" name="Oval 99"/>
            <p:cNvSpPr/>
            <p:nvPr/>
          </p:nvSpPr>
          <p:spPr>
            <a:xfrm>
              <a:off x="2223655" y="1447800"/>
              <a:ext cx="221675" cy="1433945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" name="Group 103"/>
          <p:cNvGrpSpPr>
            <a:grpSpLocks/>
          </p:cNvGrpSpPr>
          <p:nvPr/>
        </p:nvGrpSpPr>
        <p:grpSpPr bwMode="auto">
          <a:xfrm>
            <a:off x="3381375" y="2362200"/>
            <a:ext cx="276225" cy="228600"/>
            <a:chOff x="6589939" y="2133600"/>
            <a:chExt cx="276608" cy="229299"/>
          </a:xfrm>
        </p:grpSpPr>
        <p:sp>
          <p:nvSpPr>
            <p:cNvPr id="105" name="Oval 104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0569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4" name="Group 109"/>
          <p:cNvGrpSpPr>
            <a:grpSpLocks/>
          </p:cNvGrpSpPr>
          <p:nvPr/>
        </p:nvGrpSpPr>
        <p:grpSpPr bwMode="auto">
          <a:xfrm>
            <a:off x="1157288" y="3048000"/>
            <a:ext cx="276225" cy="228600"/>
            <a:chOff x="6589939" y="2133600"/>
            <a:chExt cx="276608" cy="229299"/>
          </a:xfrm>
        </p:grpSpPr>
        <p:sp>
          <p:nvSpPr>
            <p:cNvPr id="111" name="Oval 110"/>
            <p:cNvSpPr/>
            <p:nvPr/>
          </p:nvSpPr>
          <p:spPr>
            <a:xfrm>
              <a:off x="6629681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0567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5" name="Group 112"/>
          <p:cNvGrpSpPr>
            <a:grpSpLocks/>
          </p:cNvGrpSpPr>
          <p:nvPr/>
        </p:nvGrpSpPr>
        <p:grpSpPr bwMode="auto">
          <a:xfrm>
            <a:off x="2528888" y="2667000"/>
            <a:ext cx="276225" cy="228600"/>
            <a:chOff x="6589939" y="2133600"/>
            <a:chExt cx="276608" cy="229299"/>
          </a:xfrm>
        </p:grpSpPr>
        <p:sp>
          <p:nvSpPr>
            <p:cNvPr id="114" name="Oval 113"/>
            <p:cNvSpPr/>
            <p:nvPr/>
          </p:nvSpPr>
          <p:spPr>
            <a:xfrm>
              <a:off x="6629681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0565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6" name="Group 115"/>
          <p:cNvGrpSpPr>
            <a:grpSpLocks/>
          </p:cNvGrpSpPr>
          <p:nvPr/>
        </p:nvGrpSpPr>
        <p:grpSpPr bwMode="auto">
          <a:xfrm>
            <a:off x="2909888" y="2057400"/>
            <a:ext cx="276225" cy="228600"/>
            <a:chOff x="6589939" y="2133600"/>
            <a:chExt cx="276608" cy="229299"/>
          </a:xfrm>
        </p:grpSpPr>
        <p:sp>
          <p:nvSpPr>
            <p:cNvPr id="117" name="Oval 116"/>
            <p:cNvSpPr/>
            <p:nvPr/>
          </p:nvSpPr>
          <p:spPr>
            <a:xfrm>
              <a:off x="6629681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0563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7" name="Group 118"/>
          <p:cNvGrpSpPr>
            <a:grpSpLocks/>
          </p:cNvGrpSpPr>
          <p:nvPr/>
        </p:nvGrpSpPr>
        <p:grpSpPr bwMode="auto">
          <a:xfrm>
            <a:off x="1919288" y="2362200"/>
            <a:ext cx="276225" cy="228600"/>
            <a:chOff x="6589939" y="2133600"/>
            <a:chExt cx="276608" cy="229299"/>
          </a:xfrm>
        </p:grpSpPr>
        <p:sp>
          <p:nvSpPr>
            <p:cNvPr id="120" name="Oval 119"/>
            <p:cNvSpPr/>
            <p:nvPr/>
          </p:nvSpPr>
          <p:spPr>
            <a:xfrm>
              <a:off x="6629681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0561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8" name="Group 121"/>
          <p:cNvGrpSpPr>
            <a:grpSpLocks/>
          </p:cNvGrpSpPr>
          <p:nvPr/>
        </p:nvGrpSpPr>
        <p:grpSpPr bwMode="auto">
          <a:xfrm>
            <a:off x="1385888" y="2362200"/>
            <a:ext cx="276225" cy="228600"/>
            <a:chOff x="6589939" y="2133600"/>
            <a:chExt cx="276608" cy="229299"/>
          </a:xfrm>
        </p:grpSpPr>
        <p:sp>
          <p:nvSpPr>
            <p:cNvPr id="123" name="Oval 122"/>
            <p:cNvSpPr/>
            <p:nvPr/>
          </p:nvSpPr>
          <p:spPr>
            <a:xfrm>
              <a:off x="6629681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0559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9" name="Group 124"/>
          <p:cNvGrpSpPr>
            <a:grpSpLocks/>
          </p:cNvGrpSpPr>
          <p:nvPr/>
        </p:nvGrpSpPr>
        <p:grpSpPr bwMode="auto">
          <a:xfrm>
            <a:off x="3533775" y="2819400"/>
            <a:ext cx="276225" cy="228600"/>
            <a:chOff x="6589939" y="2133600"/>
            <a:chExt cx="276608" cy="229299"/>
          </a:xfrm>
        </p:grpSpPr>
        <p:sp>
          <p:nvSpPr>
            <p:cNvPr id="126" name="Oval 125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0557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0" name="Group 127"/>
          <p:cNvGrpSpPr>
            <a:grpSpLocks/>
          </p:cNvGrpSpPr>
          <p:nvPr/>
        </p:nvGrpSpPr>
        <p:grpSpPr bwMode="auto">
          <a:xfrm>
            <a:off x="2771775" y="2514600"/>
            <a:ext cx="276225" cy="228600"/>
            <a:chOff x="6589939" y="2133600"/>
            <a:chExt cx="276608" cy="229299"/>
          </a:xfrm>
        </p:grpSpPr>
        <p:sp>
          <p:nvSpPr>
            <p:cNvPr id="129" name="Oval 128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0555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1" name="Group 130"/>
          <p:cNvGrpSpPr>
            <a:grpSpLocks/>
          </p:cNvGrpSpPr>
          <p:nvPr/>
        </p:nvGrpSpPr>
        <p:grpSpPr bwMode="auto">
          <a:xfrm>
            <a:off x="2452688" y="3124200"/>
            <a:ext cx="276225" cy="228600"/>
            <a:chOff x="6589939" y="2133600"/>
            <a:chExt cx="276608" cy="229299"/>
          </a:xfrm>
        </p:grpSpPr>
        <p:sp>
          <p:nvSpPr>
            <p:cNvPr id="132" name="Oval 131"/>
            <p:cNvSpPr/>
            <p:nvPr/>
          </p:nvSpPr>
          <p:spPr>
            <a:xfrm>
              <a:off x="6629681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0553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2" name="Group 133"/>
          <p:cNvGrpSpPr>
            <a:grpSpLocks/>
          </p:cNvGrpSpPr>
          <p:nvPr/>
        </p:nvGrpSpPr>
        <p:grpSpPr bwMode="auto">
          <a:xfrm>
            <a:off x="1919288" y="2895600"/>
            <a:ext cx="276225" cy="228600"/>
            <a:chOff x="6589939" y="2133600"/>
            <a:chExt cx="276608" cy="229299"/>
          </a:xfrm>
        </p:grpSpPr>
        <p:sp>
          <p:nvSpPr>
            <p:cNvPr id="135" name="Oval 134"/>
            <p:cNvSpPr/>
            <p:nvPr/>
          </p:nvSpPr>
          <p:spPr>
            <a:xfrm>
              <a:off x="6629681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0551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3" name="Group 136"/>
          <p:cNvGrpSpPr>
            <a:grpSpLocks/>
          </p:cNvGrpSpPr>
          <p:nvPr/>
        </p:nvGrpSpPr>
        <p:grpSpPr bwMode="auto">
          <a:xfrm>
            <a:off x="2300288" y="2286000"/>
            <a:ext cx="276225" cy="228600"/>
            <a:chOff x="6589939" y="2133600"/>
            <a:chExt cx="276608" cy="229299"/>
          </a:xfrm>
        </p:grpSpPr>
        <p:sp>
          <p:nvSpPr>
            <p:cNvPr id="138" name="Oval 137"/>
            <p:cNvSpPr/>
            <p:nvPr/>
          </p:nvSpPr>
          <p:spPr>
            <a:xfrm>
              <a:off x="6629681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0549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4" name="Group 139"/>
          <p:cNvGrpSpPr>
            <a:grpSpLocks/>
          </p:cNvGrpSpPr>
          <p:nvPr/>
        </p:nvGrpSpPr>
        <p:grpSpPr bwMode="auto">
          <a:xfrm>
            <a:off x="1309688" y="2667000"/>
            <a:ext cx="276225" cy="228600"/>
            <a:chOff x="6589939" y="2133600"/>
            <a:chExt cx="276608" cy="229299"/>
          </a:xfrm>
        </p:grpSpPr>
        <p:sp>
          <p:nvSpPr>
            <p:cNvPr id="141" name="Oval 140"/>
            <p:cNvSpPr/>
            <p:nvPr/>
          </p:nvSpPr>
          <p:spPr>
            <a:xfrm>
              <a:off x="6629681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0547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5" name="Group 142"/>
          <p:cNvGrpSpPr>
            <a:grpSpLocks/>
          </p:cNvGrpSpPr>
          <p:nvPr/>
        </p:nvGrpSpPr>
        <p:grpSpPr bwMode="auto">
          <a:xfrm>
            <a:off x="1338263" y="2057400"/>
            <a:ext cx="276225" cy="228600"/>
            <a:chOff x="6589939" y="2133600"/>
            <a:chExt cx="276608" cy="229299"/>
          </a:xfrm>
        </p:grpSpPr>
        <p:sp>
          <p:nvSpPr>
            <p:cNvPr id="144" name="Oval 143"/>
            <p:cNvSpPr/>
            <p:nvPr/>
          </p:nvSpPr>
          <p:spPr>
            <a:xfrm>
              <a:off x="6629681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0545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6" name="Group 145"/>
          <p:cNvGrpSpPr>
            <a:grpSpLocks/>
          </p:cNvGrpSpPr>
          <p:nvPr/>
        </p:nvGrpSpPr>
        <p:grpSpPr bwMode="auto">
          <a:xfrm>
            <a:off x="2924175" y="2971800"/>
            <a:ext cx="276225" cy="228600"/>
            <a:chOff x="6589939" y="2133600"/>
            <a:chExt cx="276608" cy="229299"/>
          </a:xfrm>
        </p:grpSpPr>
        <p:sp>
          <p:nvSpPr>
            <p:cNvPr id="147" name="Oval 146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0543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7" name="Group 153"/>
          <p:cNvGrpSpPr>
            <a:grpSpLocks/>
          </p:cNvGrpSpPr>
          <p:nvPr/>
        </p:nvGrpSpPr>
        <p:grpSpPr bwMode="auto">
          <a:xfrm>
            <a:off x="219075" y="2614613"/>
            <a:ext cx="3743325" cy="2490787"/>
            <a:chOff x="219456" y="4291584"/>
            <a:chExt cx="3742944" cy="2490216"/>
          </a:xfrm>
        </p:grpSpPr>
        <p:grpSp>
          <p:nvGrpSpPr>
            <p:cNvPr id="20537" name="Group 135"/>
            <p:cNvGrpSpPr>
              <a:grpSpLocks/>
            </p:cNvGrpSpPr>
            <p:nvPr/>
          </p:nvGrpSpPr>
          <p:grpSpPr bwMode="auto">
            <a:xfrm flipH="1">
              <a:off x="1600200" y="5562600"/>
              <a:ext cx="1981200" cy="1219200"/>
              <a:chOff x="2057400" y="3657600"/>
              <a:chExt cx="1219200" cy="685800"/>
            </a:xfrm>
          </p:grpSpPr>
          <p:pic>
            <p:nvPicPr>
              <p:cNvPr id="20540" name="Picture 133" descr="battery-2.jpg"/>
              <p:cNvPicPr>
                <a:picLocks noChangeAspect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 flipH="1">
                <a:off x="2057400" y="3657600"/>
                <a:ext cx="1219200" cy="685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51" name="Rectangle 150"/>
              <p:cNvSpPr/>
              <p:nvPr/>
            </p:nvSpPr>
            <p:spPr>
              <a:xfrm>
                <a:off x="2057377" y="4018434"/>
                <a:ext cx="1219076" cy="32496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b="1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52" name="Freeform 151"/>
            <p:cNvSpPr/>
            <p:nvPr/>
          </p:nvSpPr>
          <p:spPr>
            <a:xfrm>
              <a:off x="3560804" y="4801054"/>
              <a:ext cx="401596" cy="1123692"/>
            </a:xfrm>
            <a:custGeom>
              <a:avLst/>
              <a:gdLst>
                <a:gd name="connsiteX0" fmla="*/ 341376 w 365760"/>
                <a:gd name="connsiteY0" fmla="*/ 0 h 1584960"/>
                <a:gd name="connsiteX1" fmla="*/ 365760 w 365760"/>
                <a:gd name="connsiteY1" fmla="*/ 1584960 h 1584960"/>
                <a:gd name="connsiteX2" fmla="*/ 0 w 365760"/>
                <a:gd name="connsiteY2" fmla="*/ 1584960 h 1584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5760" h="1584960">
                  <a:moveTo>
                    <a:pt x="341376" y="0"/>
                  </a:moveTo>
                  <a:lnTo>
                    <a:pt x="365760" y="1584960"/>
                  </a:lnTo>
                  <a:lnTo>
                    <a:pt x="0" y="1584960"/>
                  </a:ln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" name="Freeform 152"/>
            <p:cNvSpPr/>
            <p:nvPr/>
          </p:nvSpPr>
          <p:spPr>
            <a:xfrm>
              <a:off x="219456" y="4291584"/>
              <a:ext cx="1487337" cy="1572851"/>
            </a:xfrm>
            <a:custGeom>
              <a:avLst/>
              <a:gdLst>
                <a:gd name="connsiteX0" fmla="*/ 377952 w 1487424"/>
                <a:gd name="connsiteY0" fmla="*/ 0 h 1572768"/>
                <a:gd name="connsiteX1" fmla="*/ 0 w 1487424"/>
                <a:gd name="connsiteY1" fmla="*/ 0 h 1572768"/>
                <a:gd name="connsiteX2" fmla="*/ 12192 w 1487424"/>
                <a:gd name="connsiteY2" fmla="*/ 1536192 h 1572768"/>
                <a:gd name="connsiteX3" fmla="*/ 1487424 w 1487424"/>
                <a:gd name="connsiteY3" fmla="*/ 1572768 h 15727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87424" h="1572768">
                  <a:moveTo>
                    <a:pt x="377952" y="0"/>
                  </a:moveTo>
                  <a:lnTo>
                    <a:pt x="0" y="0"/>
                  </a:lnTo>
                  <a:lnTo>
                    <a:pt x="12192" y="1536192"/>
                  </a:lnTo>
                  <a:lnTo>
                    <a:pt x="1487424" y="1572768"/>
                  </a:ln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grpSp>
        <p:nvGrpSpPr>
          <p:cNvPr id="19" name="Group 66"/>
          <p:cNvGrpSpPr>
            <a:grpSpLocks/>
          </p:cNvGrpSpPr>
          <p:nvPr/>
        </p:nvGrpSpPr>
        <p:grpSpPr bwMode="auto">
          <a:xfrm>
            <a:off x="795338" y="1611313"/>
            <a:ext cx="1704975" cy="369887"/>
            <a:chOff x="795528" y="1611868"/>
            <a:chExt cx="1705098" cy="369332"/>
          </a:xfrm>
        </p:grpSpPr>
        <p:cxnSp>
          <p:nvCxnSpPr>
            <p:cNvPr id="157" name="Straight Connector 156"/>
            <p:cNvCxnSpPr/>
            <p:nvPr/>
          </p:nvCxnSpPr>
          <p:spPr>
            <a:xfrm>
              <a:off x="795528" y="1813177"/>
              <a:ext cx="1447904" cy="0"/>
            </a:xfrm>
            <a:prstGeom prst="line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36" name="TextBox 159"/>
            <p:cNvSpPr txBox="1">
              <a:spLocks noChangeArrowheads="1"/>
            </p:cNvSpPr>
            <p:nvPr/>
          </p:nvSpPr>
          <p:spPr bwMode="auto">
            <a:xfrm>
              <a:off x="2264664" y="1611868"/>
              <a:ext cx="23596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</p:grpSp>
      <p:grpSp>
        <p:nvGrpSpPr>
          <p:cNvPr id="20" name="Group 69"/>
          <p:cNvGrpSpPr>
            <a:grpSpLocks/>
          </p:cNvGrpSpPr>
          <p:nvPr/>
        </p:nvGrpSpPr>
        <p:grpSpPr bwMode="auto">
          <a:xfrm>
            <a:off x="533400" y="3352800"/>
            <a:ext cx="3403600" cy="446088"/>
            <a:chOff x="533400" y="3505200"/>
            <a:chExt cx="3403352" cy="445532"/>
          </a:xfrm>
        </p:grpSpPr>
        <p:sp>
          <p:nvSpPr>
            <p:cNvPr id="20533" name="TextBox 67"/>
            <p:cNvSpPr txBox="1">
              <a:spLocks noChangeArrowheads="1"/>
            </p:cNvSpPr>
            <p:nvPr/>
          </p:nvSpPr>
          <p:spPr bwMode="auto">
            <a:xfrm>
              <a:off x="533400" y="3581400"/>
              <a:ext cx="338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V</a:t>
              </a:r>
            </a:p>
          </p:txBody>
        </p:sp>
        <p:sp>
          <p:nvSpPr>
            <p:cNvPr id="20534" name="TextBox 68"/>
            <p:cNvSpPr txBox="1">
              <a:spLocks noChangeArrowheads="1"/>
            </p:cNvSpPr>
            <p:nvPr/>
          </p:nvSpPr>
          <p:spPr bwMode="auto">
            <a:xfrm>
              <a:off x="3623846" y="3505200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0</a:t>
              </a:r>
            </a:p>
          </p:txBody>
        </p:sp>
      </p:grpSp>
      <p:cxnSp>
        <p:nvCxnSpPr>
          <p:cNvPr id="82" name="Straight Arrow Connector 81"/>
          <p:cNvCxnSpPr/>
          <p:nvPr/>
        </p:nvCxnSpPr>
        <p:spPr>
          <a:xfrm flipV="1">
            <a:off x="838200" y="3592513"/>
            <a:ext cx="2667000" cy="1270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31" name="TextBox 106"/>
          <p:cNvSpPr txBox="1">
            <a:spLocks noChangeArrowheads="1"/>
          </p:cNvSpPr>
          <p:nvPr/>
        </p:nvSpPr>
        <p:spPr bwMode="auto">
          <a:xfrm>
            <a:off x="3200222" y="1447800"/>
            <a:ext cx="1107934" cy="369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Resistor</a:t>
            </a:r>
          </a:p>
        </p:txBody>
      </p:sp>
      <p:cxnSp>
        <p:nvCxnSpPr>
          <p:cNvPr id="109" name="Straight Arrow Connector 108"/>
          <p:cNvCxnSpPr>
            <a:stCxn id="20531" idx="2"/>
          </p:cNvCxnSpPr>
          <p:nvPr/>
        </p:nvCxnSpPr>
        <p:spPr bwMode="auto">
          <a:xfrm rot="5400000">
            <a:off x="3624263" y="1851025"/>
            <a:ext cx="163512" cy="968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0" y="4191000"/>
            <a:ext cx="4789488" cy="806450"/>
            <a:chOff x="0" y="4191000"/>
            <a:chExt cx="4789488" cy="806450"/>
          </a:xfrm>
        </p:grpSpPr>
        <p:sp>
          <p:nvSpPr>
            <p:cNvPr id="101" name="Rectangle 100"/>
            <p:cNvSpPr/>
            <p:nvPr/>
          </p:nvSpPr>
          <p:spPr bwMode="auto">
            <a:xfrm flipH="1">
              <a:off x="0" y="4419600"/>
              <a:ext cx="1447800" cy="577850"/>
            </a:xfrm>
            <a:prstGeom prst="rect">
              <a:avLst/>
            </a:prstGeom>
            <a:noFill/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0000FF"/>
                  </a:solidFill>
                </a:rPr>
                <a:t>Conductor</a:t>
              </a:r>
            </a:p>
          </p:txBody>
        </p:sp>
        <p:cxnSp>
          <p:nvCxnSpPr>
            <p:cNvPr id="103" name="Straight Arrow Connector 102"/>
            <p:cNvCxnSpPr>
              <a:stCxn id="101" idx="0"/>
            </p:cNvCxnSpPr>
            <p:nvPr/>
          </p:nvCxnSpPr>
          <p:spPr bwMode="auto">
            <a:xfrm rot="5400000" flipH="1" flipV="1">
              <a:off x="666750" y="4248150"/>
              <a:ext cx="228600" cy="1143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27" name="TextBox 112"/>
            <p:cNvSpPr txBox="1">
              <a:spLocks noChangeArrowheads="1"/>
            </p:cNvSpPr>
            <p:nvPr/>
          </p:nvSpPr>
          <p:spPr bwMode="auto">
            <a:xfrm>
              <a:off x="3809787" y="4495195"/>
              <a:ext cx="979701" cy="369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00FF"/>
                  </a:solidFill>
                </a:rPr>
                <a:t>Battery</a:t>
              </a:r>
            </a:p>
          </p:txBody>
        </p:sp>
        <p:cxnSp>
          <p:nvCxnSpPr>
            <p:cNvPr id="119" name="Straight Arrow Connector 118"/>
            <p:cNvCxnSpPr/>
            <p:nvPr/>
          </p:nvCxnSpPr>
          <p:spPr bwMode="auto">
            <a:xfrm rot="10800000">
              <a:off x="3581400" y="4343400"/>
              <a:ext cx="228600" cy="1524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03" name="TextBox 139"/>
          <p:cNvSpPr txBox="1">
            <a:spLocks noChangeArrowheads="1"/>
          </p:cNvSpPr>
          <p:nvPr/>
        </p:nvSpPr>
        <p:spPr bwMode="auto">
          <a:xfrm>
            <a:off x="1066800" y="787400"/>
            <a:ext cx="28051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Real Diagram</a:t>
            </a:r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id="{AF58A9E7-9091-45B7-B662-176ABAFBA46F}"/>
              </a:ext>
            </a:extLst>
          </p:cNvPr>
          <p:cNvGrpSpPr/>
          <p:nvPr/>
        </p:nvGrpSpPr>
        <p:grpSpPr>
          <a:xfrm>
            <a:off x="5466003" y="2460416"/>
            <a:ext cx="3162530" cy="2146659"/>
            <a:chOff x="3474665" y="3124200"/>
            <a:chExt cx="3162530" cy="2146659"/>
          </a:xfrm>
        </p:grpSpPr>
        <p:sp>
          <p:nvSpPr>
            <p:cNvPr id="104" name="TextBox 130">
              <a:extLst>
                <a:ext uri="{FF2B5EF4-FFF2-40B4-BE49-F238E27FC236}">
                  <a16:creationId xmlns:a16="http://schemas.microsoft.com/office/drawing/2014/main" id="{E371D237-B522-4BE7-9850-8769DAACD1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5821" y="4993822"/>
              <a:ext cx="671979" cy="27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/>
                <a:t>Battery</a:t>
              </a:r>
            </a:p>
          </p:txBody>
        </p:sp>
        <p:sp>
          <p:nvSpPr>
            <p:cNvPr id="106" name="TextBox 133">
              <a:extLst>
                <a:ext uri="{FF2B5EF4-FFF2-40B4-BE49-F238E27FC236}">
                  <a16:creationId xmlns:a16="http://schemas.microsoft.com/office/drawing/2014/main" id="{0099A3D8-5842-4EAF-AD4E-344082203C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3184142" y="3805823"/>
              <a:ext cx="85804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/>
                <a:t>conductor</a:t>
              </a:r>
            </a:p>
          </p:txBody>
        </p: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34BD7CDB-C758-4776-B747-F614FD191730}"/>
                </a:ext>
              </a:extLst>
            </p:cNvPr>
            <p:cNvGrpSpPr/>
            <p:nvPr/>
          </p:nvGrpSpPr>
          <p:grpSpPr>
            <a:xfrm>
              <a:off x="3741593" y="3200199"/>
              <a:ext cx="2895602" cy="1795663"/>
              <a:chOff x="323850" y="899913"/>
              <a:chExt cx="2895602" cy="1795663"/>
            </a:xfrm>
          </p:grpSpPr>
          <p:sp>
            <p:nvSpPr>
              <p:cNvPr id="115" name="Freeform: Shape 114">
                <a:extLst>
                  <a:ext uri="{FF2B5EF4-FFF2-40B4-BE49-F238E27FC236}">
                    <a16:creationId xmlns:a16="http://schemas.microsoft.com/office/drawing/2014/main" id="{09D4D90C-8C7A-468F-B2CB-8DD984CC60D0}"/>
                  </a:ext>
                </a:extLst>
              </p:cNvPr>
              <p:cNvSpPr/>
              <p:nvPr/>
            </p:nvSpPr>
            <p:spPr>
              <a:xfrm>
                <a:off x="323850" y="1190625"/>
                <a:ext cx="1076325" cy="1295400"/>
              </a:xfrm>
              <a:custGeom>
                <a:avLst/>
                <a:gdLst>
                  <a:gd name="connsiteX0" fmla="*/ 666750 w 1076325"/>
                  <a:gd name="connsiteY0" fmla="*/ 0 h 1295400"/>
                  <a:gd name="connsiteX1" fmla="*/ 0 w 1076325"/>
                  <a:gd name="connsiteY1" fmla="*/ 0 h 1295400"/>
                  <a:gd name="connsiteX2" fmla="*/ 0 w 1076325"/>
                  <a:gd name="connsiteY2" fmla="*/ 1295400 h 1295400"/>
                  <a:gd name="connsiteX3" fmla="*/ 1076325 w 1076325"/>
                  <a:gd name="connsiteY3" fmla="*/ 1295400 h 12954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6325" h="1295400">
                    <a:moveTo>
                      <a:pt x="666750" y="0"/>
                    </a:moveTo>
                    <a:lnTo>
                      <a:pt x="0" y="0"/>
                    </a:lnTo>
                    <a:lnTo>
                      <a:pt x="0" y="1295400"/>
                    </a:lnTo>
                    <a:lnTo>
                      <a:pt x="1076325" y="1295400"/>
                    </a:lnTo>
                  </a:path>
                </a:pathLst>
              </a:cu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6" name="Straight Connector 115">
                <a:extLst>
                  <a:ext uri="{FF2B5EF4-FFF2-40B4-BE49-F238E27FC236}">
                    <a16:creationId xmlns:a16="http://schemas.microsoft.com/office/drawing/2014/main" id="{A966B78E-F748-406E-AE85-CB75C505531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85455" y="1406236"/>
                <a:ext cx="983323" cy="1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8" name="Group 127">
                <a:extLst>
                  <a:ext uri="{FF2B5EF4-FFF2-40B4-BE49-F238E27FC236}">
                    <a16:creationId xmlns:a16="http://schemas.microsoft.com/office/drawing/2014/main" id="{0BB078C5-7FA5-4F32-B257-EAF28B822B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5388" y="899913"/>
                <a:ext cx="2001658" cy="1795663"/>
                <a:chOff x="5562600" y="1500038"/>
                <a:chExt cx="2001194" cy="1796113"/>
              </a:xfrm>
            </p:grpSpPr>
            <p:grpSp>
              <p:nvGrpSpPr>
                <p:cNvPr id="124" name="Group 83">
                  <a:extLst>
                    <a:ext uri="{FF2B5EF4-FFF2-40B4-BE49-F238E27FC236}">
                      <a16:creationId xmlns:a16="http://schemas.microsoft.com/office/drawing/2014/main" id="{985E9C75-D864-4340-AECE-C872E88DA65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562600" y="1500038"/>
                  <a:ext cx="2001194" cy="1796113"/>
                  <a:chOff x="5352393" y="1500038"/>
                  <a:chExt cx="2001194" cy="1796113"/>
                </a:xfrm>
              </p:grpSpPr>
              <p:grpSp>
                <p:nvGrpSpPr>
                  <p:cNvPr id="127" name="Group 73">
                    <a:extLst>
                      <a:ext uri="{FF2B5EF4-FFF2-40B4-BE49-F238E27FC236}">
                        <a16:creationId xmlns:a16="http://schemas.microsoft.com/office/drawing/2014/main" id="{74AA54B1-FB75-4E4A-898E-B8938E32355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352393" y="1500038"/>
                    <a:ext cx="1954612" cy="1796113"/>
                    <a:chOff x="6400800" y="2174170"/>
                    <a:chExt cx="1954612" cy="1796113"/>
                  </a:xfrm>
                </p:grpSpPr>
                <p:grpSp>
                  <p:nvGrpSpPr>
                    <p:cNvPr id="130" name="Group 94">
                      <a:extLst>
                        <a:ext uri="{FF2B5EF4-FFF2-40B4-BE49-F238E27FC236}">
                          <a16:creationId xmlns:a16="http://schemas.microsoft.com/office/drawing/2014/main" id="{3D795D3C-BA4C-4A07-9997-5197F46C488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747358" y="2285524"/>
                      <a:ext cx="1608054" cy="1684759"/>
                      <a:chOff x="1218917" y="4952524"/>
                      <a:chExt cx="1608054" cy="1684759"/>
                    </a:xfrm>
                  </p:grpSpPr>
                  <p:sp>
                    <p:nvSpPr>
                      <p:cNvPr id="134" name="Freeform 92">
                        <a:extLst>
                          <a:ext uri="{FF2B5EF4-FFF2-40B4-BE49-F238E27FC236}">
                            <a16:creationId xmlns:a16="http://schemas.microsoft.com/office/drawing/2014/main" id="{BFB44D15-1C89-42CA-B9C2-0D30D1774A0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218917" y="4952524"/>
                        <a:ext cx="1608054" cy="292173"/>
                      </a:xfrm>
                      <a:custGeom>
                        <a:avLst/>
                        <a:gdLst>
                          <a:gd name="connsiteX0" fmla="*/ 0 w 1719072"/>
                          <a:gd name="connsiteY0" fmla="*/ 182880 h 292608"/>
                          <a:gd name="connsiteX1" fmla="*/ 524256 w 1719072"/>
                          <a:gd name="connsiteY1" fmla="*/ 182880 h 292608"/>
                          <a:gd name="connsiteX2" fmla="*/ 560832 w 1719072"/>
                          <a:gd name="connsiteY2" fmla="*/ 0 h 292608"/>
                          <a:gd name="connsiteX3" fmla="*/ 658368 w 1719072"/>
                          <a:gd name="connsiteY3" fmla="*/ 280416 h 292608"/>
                          <a:gd name="connsiteX4" fmla="*/ 780288 w 1719072"/>
                          <a:gd name="connsiteY4" fmla="*/ 12192 h 292608"/>
                          <a:gd name="connsiteX5" fmla="*/ 853440 w 1719072"/>
                          <a:gd name="connsiteY5" fmla="*/ 292608 h 292608"/>
                          <a:gd name="connsiteX6" fmla="*/ 987552 w 1719072"/>
                          <a:gd name="connsiteY6" fmla="*/ 24384 h 292608"/>
                          <a:gd name="connsiteX7" fmla="*/ 1060704 w 1719072"/>
                          <a:gd name="connsiteY7" fmla="*/ 292608 h 292608"/>
                          <a:gd name="connsiteX8" fmla="*/ 1170432 w 1719072"/>
                          <a:gd name="connsiteY8" fmla="*/ 48768 h 292608"/>
                          <a:gd name="connsiteX9" fmla="*/ 1255776 w 1719072"/>
                          <a:gd name="connsiteY9" fmla="*/ 292608 h 292608"/>
                          <a:gd name="connsiteX10" fmla="*/ 1316736 w 1719072"/>
                          <a:gd name="connsiteY10" fmla="*/ 134112 h 292608"/>
                          <a:gd name="connsiteX11" fmla="*/ 1719072 w 1719072"/>
                          <a:gd name="connsiteY11" fmla="*/ 97536 h 292608"/>
                          <a:gd name="connsiteX0" fmla="*/ 0 w 1608247"/>
                          <a:gd name="connsiteY0" fmla="*/ 182880 h 292608"/>
                          <a:gd name="connsiteX1" fmla="*/ 524256 w 1608247"/>
                          <a:gd name="connsiteY1" fmla="*/ 182880 h 292608"/>
                          <a:gd name="connsiteX2" fmla="*/ 560832 w 1608247"/>
                          <a:gd name="connsiteY2" fmla="*/ 0 h 292608"/>
                          <a:gd name="connsiteX3" fmla="*/ 658368 w 1608247"/>
                          <a:gd name="connsiteY3" fmla="*/ 280416 h 292608"/>
                          <a:gd name="connsiteX4" fmla="*/ 780288 w 1608247"/>
                          <a:gd name="connsiteY4" fmla="*/ 12192 h 292608"/>
                          <a:gd name="connsiteX5" fmla="*/ 853440 w 1608247"/>
                          <a:gd name="connsiteY5" fmla="*/ 292608 h 292608"/>
                          <a:gd name="connsiteX6" fmla="*/ 987552 w 1608247"/>
                          <a:gd name="connsiteY6" fmla="*/ 24384 h 292608"/>
                          <a:gd name="connsiteX7" fmla="*/ 1060704 w 1608247"/>
                          <a:gd name="connsiteY7" fmla="*/ 292608 h 292608"/>
                          <a:gd name="connsiteX8" fmla="*/ 1170432 w 1608247"/>
                          <a:gd name="connsiteY8" fmla="*/ 48768 h 292608"/>
                          <a:gd name="connsiteX9" fmla="*/ 1255776 w 1608247"/>
                          <a:gd name="connsiteY9" fmla="*/ 292608 h 292608"/>
                          <a:gd name="connsiteX10" fmla="*/ 1316736 w 1608247"/>
                          <a:gd name="connsiteY10" fmla="*/ 134112 h 292608"/>
                          <a:gd name="connsiteX11" fmla="*/ 1608247 w 1608247"/>
                          <a:gd name="connsiteY11" fmla="*/ 125294 h 29260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</a:cxnLst>
                        <a:rect l="l" t="t" r="r" b="b"/>
                        <a:pathLst>
                          <a:path w="1608247" h="292608">
                            <a:moveTo>
                              <a:pt x="0" y="182880"/>
                            </a:moveTo>
                            <a:lnTo>
                              <a:pt x="524256" y="182880"/>
                            </a:lnTo>
                            <a:lnTo>
                              <a:pt x="560832" y="0"/>
                            </a:lnTo>
                            <a:lnTo>
                              <a:pt x="658368" y="280416"/>
                            </a:lnTo>
                            <a:lnTo>
                              <a:pt x="780288" y="12192"/>
                            </a:lnTo>
                            <a:lnTo>
                              <a:pt x="853440" y="292608"/>
                            </a:lnTo>
                            <a:lnTo>
                              <a:pt x="987552" y="24384"/>
                            </a:lnTo>
                            <a:lnTo>
                              <a:pt x="1060704" y="292608"/>
                            </a:lnTo>
                            <a:lnTo>
                              <a:pt x="1170432" y="48768"/>
                            </a:lnTo>
                            <a:lnTo>
                              <a:pt x="1255776" y="292608"/>
                            </a:lnTo>
                            <a:lnTo>
                              <a:pt x="1316736" y="134112"/>
                            </a:lnTo>
                            <a:cubicBezTo>
                              <a:pt x="1450848" y="121920"/>
                              <a:pt x="1474135" y="137486"/>
                              <a:pt x="1608247" y="125294"/>
                            </a:cubicBezTo>
                          </a:path>
                        </a:pathLst>
                      </a:cu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136" name="Freeform 94">
                        <a:extLst>
                          <a:ext uri="{FF2B5EF4-FFF2-40B4-BE49-F238E27FC236}">
                            <a16:creationId xmlns:a16="http://schemas.microsoft.com/office/drawing/2014/main" id="{77B24AC7-0022-43D5-9A8B-3A1B66D305E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655380" y="6179968"/>
                        <a:ext cx="0" cy="457315"/>
                      </a:xfrm>
                      <a:custGeom>
                        <a:avLst/>
                        <a:gdLst>
                          <a:gd name="connsiteX0" fmla="*/ 0 w 0"/>
                          <a:gd name="connsiteY0" fmla="*/ 0 h 457200"/>
                          <a:gd name="connsiteX1" fmla="*/ 0 w 0"/>
                          <a:gd name="connsiteY1" fmla="*/ 457200 h 4572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</a:cxnLst>
                        <a:rect l="l" t="t" r="r" b="b"/>
                        <a:pathLst>
                          <a:path h="457200">
                            <a:moveTo>
                              <a:pt x="0" y="0"/>
                            </a:moveTo>
                            <a:lnTo>
                              <a:pt x="0" y="457200"/>
                            </a:lnTo>
                          </a:path>
                        </a:pathLst>
                      </a:cu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137" name="Freeform 95">
                        <a:extLst>
                          <a:ext uri="{FF2B5EF4-FFF2-40B4-BE49-F238E27FC236}">
                            <a16:creationId xmlns:a16="http://schemas.microsoft.com/office/drawing/2014/main" id="{451197EF-D68E-45E9-99B3-22022FBD5B0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851174" y="6299565"/>
                        <a:ext cx="0" cy="252476"/>
                      </a:xfrm>
                      <a:custGeom>
                        <a:avLst/>
                        <a:gdLst>
                          <a:gd name="connsiteX0" fmla="*/ 0 w 0"/>
                          <a:gd name="connsiteY0" fmla="*/ 0 h 252249"/>
                          <a:gd name="connsiteX1" fmla="*/ 0 w 0"/>
                          <a:gd name="connsiteY1" fmla="*/ 252249 h 252249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</a:cxnLst>
                        <a:rect l="l" t="t" r="r" b="b"/>
                        <a:pathLst>
                          <a:path h="252249">
                            <a:moveTo>
                              <a:pt x="0" y="0"/>
                            </a:moveTo>
                            <a:lnTo>
                              <a:pt x="0" y="252249"/>
                            </a:lnTo>
                          </a:path>
                        </a:pathLst>
                      </a:cu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</p:grpSp>
                <p:sp>
                  <p:nvSpPr>
                    <p:cNvPr id="131" name="TextBox 89">
                      <a:extLst>
                        <a:ext uri="{FF2B5EF4-FFF2-40B4-BE49-F238E27FC236}">
                          <a16:creationId xmlns:a16="http://schemas.microsoft.com/office/drawing/2014/main" id="{FEF4F487-5353-4C78-AE4B-550C1809BC1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400800" y="2174170"/>
                      <a:ext cx="248728" cy="36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33" name="TextBox 90">
                      <a:extLst>
                        <a:ext uri="{FF2B5EF4-FFF2-40B4-BE49-F238E27FC236}">
                          <a16:creationId xmlns:a16="http://schemas.microsoft.com/office/drawing/2014/main" id="{B6BEF6AF-6FD5-4CB2-A948-6AC0E9475D43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949069" y="2544530"/>
                      <a:ext cx="295206" cy="277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</a:p>
                  </p:txBody>
                </p:sp>
              </p:grpSp>
              <p:sp>
                <p:nvSpPr>
                  <p:cNvPr id="128" name="TextBox 78">
                    <a:extLst>
                      <a:ext uri="{FF2B5EF4-FFF2-40B4-BE49-F238E27FC236}">
                        <a16:creationId xmlns:a16="http://schemas.microsoft.com/office/drawing/2014/main" id="{8C9D6A17-4FD5-407C-B0BC-675FD6CD101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83961" y="1876903"/>
                    <a:ext cx="269626" cy="27699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200" dirty="0"/>
                      <a:t>0</a:t>
                    </a:r>
                  </a:p>
                </p:txBody>
              </p:sp>
            </p:grpSp>
            <p:cxnSp>
              <p:nvCxnSpPr>
                <p:cNvPr id="125" name="Straight Arrow Connector 124">
                  <a:extLst>
                    <a:ext uri="{FF2B5EF4-FFF2-40B4-BE49-F238E27FC236}">
                      <a16:creationId xmlns:a16="http://schemas.microsoft.com/office/drawing/2014/main" id="{DF0178B1-1A4B-430B-8B74-EE4115C29381}"/>
                    </a:ext>
                  </a:extLst>
                </p:cNvPr>
                <p:cNvCxnSpPr/>
                <p:nvPr/>
              </p:nvCxnSpPr>
              <p:spPr>
                <a:xfrm>
                  <a:off x="5715529" y="1782885"/>
                  <a:ext cx="152365" cy="1587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2" name="Freeform: Shape 121">
                <a:extLst>
                  <a:ext uri="{FF2B5EF4-FFF2-40B4-BE49-F238E27FC236}">
                    <a16:creationId xmlns:a16="http://schemas.microsoft.com/office/drawing/2014/main" id="{2B5B1466-FAF6-438F-A89D-EA8F09341000}"/>
                  </a:ext>
                </a:extLst>
              </p:cNvPr>
              <p:cNvSpPr/>
              <p:nvPr/>
            </p:nvSpPr>
            <p:spPr>
              <a:xfrm flipH="1">
                <a:off x="1599113" y="1116013"/>
                <a:ext cx="1620339" cy="1370012"/>
              </a:xfrm>
              <a:custGeom>
                <a:avLst/>
                <a:gdLst>
                  <a:gd name="connsiteX0" fmla="*/ 666750 w 1076325"/>
                  <a:gd name="connsiteY0" fmla="*/ 0 h 1295400"/>
                  <a:gd name="connsiteX1" fmla="*/ 0 w 1076325"/>
                  <a:gd name="connsiteY1" fmla="*/ 0 h 1295400"/>
                  <a:gd name="connsiteX2" fmla="*/ 0 w 1076325"/>
                  <a:gd name="connsiteY2" fmla="*/ 1295400 h 1295400"/>
                  <a:gd name="connsiteX3" fmla="*/ 1076325 w 1076325"/>
                  <a:gd name="connsiteY3" fmla="*/ 1295400 h 1295400"/>
                  <a:gd name="connsiteX0" fmla="*/ 521228 w 1076325"/>
                  <a:gd name="connsiteY0" fmla="*/ 9006 h 1295400"/>
                  <a:gd name="connsiteX1" fmla="*/ 0 w 1076325"/>
                  <a:gd name="connsiteY1" fmla="*/ 0 h 1295400"/>
                  <a:gd name="connsiteX2" fmla="*/ 0 w 1076325"/>
                  <a:gd name="connsiteY2" fmla="*/ 1295400 h 1295400"/>
                  <a:gd name="connsiteX3" fmla="*/ 1076325 w 1076325"/>
                  <a:gd name="connsiteY3" fmla="*/ 1295400 h 12954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6325" h="1295400">
                    <a:moveTo>
                      <a:pt x="521228" y="9006"/>
                    </a:moveTo>
                    <a:lnTo>
                      <a:pt x="0" y="0"/>
                    </a:lnTo>
                    <a:lnTo>
                      <a:pt x="0" y="1295400"/>
                    </a:lnTo>
                    <a:lnTo>
                      <a:pt x="1076325" y="1295400"/>
                    </a:lnTo>
                  </a:path>
                </a:pathLst>
              </a:cu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8" name="TextBox 86">
              <a:extLst>
                <a:ext uri="{FF2B5EF4-FFF2-40B4-BE49-F238E27FC236}">
                  <a16:creationId xmlns:a16="http://schemas.microsoft.com/office/drawing/2014/main" id="{E96A00AC-2824-404F-91B9-CED25F9C53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1201" y="3124200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12" name="TextBox 236">
              <a:extLst>
                <a:ext uri="{FF2B5EF4-FFF2-40B4-BE49-F238E27FC236}">
                  <a16:creationId xmlns:a16="http://schemas.microsoft.com/office/drawing/2014/main" id="{1426DE4D-B7BF-4C0D-A5F4-9C08554850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7203" y="4256297"/>
              <a:ext cx="4860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/>
                <a:t>V   </a:t>
              </a:r>
            </a:p>
            <a:p>
              <a:r>
                <a:rPr lang="en-US" sz="1200" dirty="0"/>
                <a:t>     0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59878043-6885-4857-8FBE-F9A9B34A0CCC}"/>
              </a:ext>
            </a:extLst>
          </p:cNvPr>
          <p:cNvSpPr txBox="1"/>
          <p:nvPr/>
        </p:nvSpPr>
        <p:spPr>
          <a:xfrm>
            <a:off x="6244348" y="2001374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ircuit Dia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13327E-6 L -0.02725 2.13327E-6 L -0.0151 2.13327E-6 L -0.04479 2.13327E-6 L -0.03212 -0.00093 L -0.06788 -0.00162 L -0.04045 -0.00162 L -0.07378 -0.00162 L -0.05382 -0.00093 L -0.09027 -0.00324 " pathEditMode="relative" ptsTypes="AAAAAAAAAA">
                                      <p:cBhvr>
                                        <p:cTn id="12" dur="1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94 0.00556 L -0.02674 0.00556 L -0.01788 0.00556 L -0.03941 0.00556 L -0.03021 0.00232 L -0.0559 -2.93845E-6 L -0.03628 -2.93845E-6 L -0.06024 -2.93845E-6 L -0.04583 0.00232 L -0.07205 -0.00532 " pathEditMode="relative" rAng="0" ptsTypes="AAAAAAAAAA">
                                      <p:cBhvr>
                                        <p:cTn id="14" dur="1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0" y="-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13327E-6 L -0.02725 2.13327E-6 L -0.0151 2.13327E-6 L -0.04479 2.13327E-6 L -0.03212 -0.00093 L -0.06788 -0.00162 L -0.04045 -0.00162 L -0.07378 -0.00162 L -0.05382 -0.00093 L -0.09027 -0.00324 " pathEditMode="relative" ptsTypes="AAAAAAAAAA">
                                      <p:cBhvr>
                                        <p:cTn id="16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13327E-6 L -0.02725 2.13327E-6 L -0.0151 2.13327E-6 L -0.04479 2.13327E-6 L -0.03212 -0.00093 L -0.06788 -0.00162 L -0.04045 -0.00162 L -0.07378 -0.00162 L -0.05382 -0.00093 L -0.09027 -0.00324 " pathEditMode="relative" ptsTypes="AAAAAAAAAA">
                                      <p:cBhvr>
                                        <p:cTn id="18" dur="1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13327E-6 L -0.02725 2.13327E-6 L -0.0151 2.13327E-6 L -0.04479 2.13327E-6 L -0.03212 -0.00093 L -0.06788 -0.00162 L -0.04045 -0.00162 L -0.07378 -0.00162 L -0.05382 -0.00093 L -0.09027 -0.00324 " pathEditMode="relative" ptsTypes="AAAAAAAAAA">
                                      <p:cBhvr>
                                        <p:cTn id="20" dur="1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13327E-6 L -0.02725 2.13327E-6 L -0.0151 2.13327E-6 L -0.04479 2.13327E-6 L -0.03212 -0.00093 L -0.06788 -0.00162 L -0.04045 -0.00162 L -0.07378 -0.00162 L -0.05382 -0.00093 L -0.09027 -0.00324 " pathEditMode="relative" ptsTypes="AAAAAAAAAA">
                                      <p:cBhvr>
                                        <p:cTn id="22" dur="1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13327E-6 L -0.02725 2.13327E-6 L -0.0151 2.13327E-6 L -0.04479 2.13327E-6 L -0.03212 -0.00093 L -0.06788 -0.00162 L -0.04045 -0.00162 L -0.07378 -0.00162 L -0.05382 -0.00093 L -0.09027 -0.00324 " pathEditMode="relative" ptsTypes="AAAAAAAAAA">
                                      <p:cBhvr>
                                        <p:cTn id="24" dur="1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13327E-6 L -0.02725 2.13327E-6 L -0.0151 2.13327E-6 L -0.04479 2.13327E-6 L -0.03212 -0.00093 L -0.06788 -0.00162 L -0.04045 -0.00162 L -0.07378 -0.00162 L -0.05382 -0.00093 L -0.09027 -0.00324 " pathEditMode="relative" ptsTypes="AAAAAAAAAA">
                                      <p:cBhvr>
                                        <p:cTn id="26" dur="1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13327E-6 L -0.02725 2.13327E-6 L -0.0151 2.13327E-6 L -0.04479 2.13327E-6 L -0.03212 -0.00093 L -0.06788 -0.00162 L -0.04045 -0.00162 L -0.07378 -0.00162 L -0.05382 -0.00093 L -0.09027 -0.00324 " pathEditMode="relative" ptsTypes="AAAAAAAAAA">
                                      <p:cBhvr>
                                        <p:cTn id="28" dur="1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13327E-6 L -0.02725 2.13327E-6 L -0.0151 2.13327E-6 L -0.04479 2.13327E-6 L -0.03212 -0.00093 L -0.06788 -0.00162 L -0.04045 -0.00162 L -0.07378 -0.00162 L -0.05382 -0.00093 L -0.09027 -0.00324 " pathEditMode="relative" ptsTypes="AAAAAAAAAA">
                                      <p:cBhvr>
                                        <p:cTn id="30" dur="1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13327E-6 L -0.02725 2.13327E-6 L -0.0151 2.13327E-6 L -0.04479 2.13327E-6 L -0.03212 -0.00093 L -0.06788 -0.00162 L -0.04045 -0.00162 L -0.07378 -0.00162 L -0.05382 -0.00093 L -0.09027 -0.00324 " pathEditMode="relative" ptsTypes="AAAAAAAAAA">
                                      <p:cBhvr>
                                        <p:cTn id="32" dur="1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13327E-6 L -0.02725 2.13327E-6 L -0.0151 2.13327E-6 L -0.04479 2.13327E-6 L -0.03212 -0.00093 L -0.06788 -0.00162 L -0.04045 -0.00162 L -0.07378 -0.00162 L -0.05382 -0.00093 L -0.09027 -0.00324 " pathEditMode="relative" ptsTypes="AAAAAAAAAA">
                                      <p:cBhvr>
                                        <p:cTn id="34" dur="1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13327E-6 L -0.02725 2.13327E-6 L -0.0151 2.13327E-6 L -0.04479 2.13327E-6 L -0.03212 -0.00093 L -0.06788 -0.00162 L -0.04045 -0.00162 L -0.07378 -0.00162 L -0.05382 -0.00093 L -0.09027 -0.00324 " pathEditMode="relative" ptsTypes="AAAAAAAAAA">
                                      <p:cBhvr>
                                        <p:cTn id="36" dur="1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13327E-6 L -0.02725 2.13327E-6 L -0.0151 2.13327E-6 L -0.04479 2.13327E-6 L -0.03212 -0.00093 L -0.06788 -0.00162 L -0.04045 -0.00162 L -0.07378 -0.00162 L -0.05382 -0.00093 L -0.09027 -0.00324 " pathEditMode="relative" ptsTypes="AAAAAAAAAA">
                                      <p:cBhvr>
                                        <p:cTn id="38" dur="1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609600" y="152400"/>
            <a:ext cx="8077200" cy="1470804"/>
            <a:chOff x="228600" y="152400"/>
            <a:chExt cx="8458200" cy="1649083"/>
          </a:xfrm>
        </p:grpSpPr>
        <p:sp>
          <p:nvSpPr>
            <p:cNvPr id="33794" name="Rectangle 4"/>
            <p:cNvSpPr txBox="1">
              <a:spLocks noChangeArrowheads="1"/>
            </p:cNvSpPr>
            <p:nvPr/>
          </p:nvSpPr>
          <p:spPr bwMode="auto">
            <a:xfrm>
              <a:off x="228600" y="457200"/>
              <a:ext cx="5486400" cy="12954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/>
                <a:t>T81-Q4.</a:t>
              </a:r>
              <a:r>
                <a:rPr lang="en-US" dirty="0"/>
                <a:t> </a:t>
              </a:r>
            </a:p>
            <a:p>
              <a:r>
                <a:rPr lang="en-US" dirty="0"/>
                <a:t>In Fig 3, what is the potential difference </a:t>
              </a:r>
              <a:r>
                <a:rPr lang="en-US" dirty="0" err="1"/>
                <a:t>V</a:t>
              </a:r>
              <a:r>
                <a:rPr lang="en-US" i="1" baseline="-25000" dirty="0" err="1"/>
                <a:t>a</a:t>
              </a:r>
              <a:r>
                <a:rPr lang="en-US" dirty="0" err="1"/>
                <a:t>-V</a:t>
              </a:r>
              <a:r>
                <a:rPr lang="en-US" i="1" baseline="-25000" dirty="0" err="1"/>
                <a:t>b</a:t>
              </a:r>
              <a:r>
                <a:rPr lang="en-US" dirty="0"/>
                <a:t>? (</a:t>
              </a:r>
              <a:r>
                <a:rPr lang="en-US" dirty="0" err="1"/>
                <a:t>Ans</a:t>
              </a:r>
              <a:r>
                <a:rPr lang="en-US" dirty="0"/>
                <a:t>: 12 V)</a:t>
              </a:r>
            </a:p>
            <a:p>
              <a:endParaRPr lang="en-US" dirty="0"/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3379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13175" y="152400"/>
              <a:ext cx="2473625" cy="16490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52400" y="2057400"/>
            <a:ext cx="5562600" cy="1447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Ch27-26: </a:t>
            </a:r>
            <a:r>
              <a:rPr lang="en-US" dirty="0"/>
              <a:t>Fig 27-39 shows five 5 </a:t>
            </a:r>
            <a:r>
              <a:rPr lang="el-GR" dirty="0">
                <a:latin typeface="Calibri"/>
              </a:rPr>
              <a:t>Ω</a:t>
            </a:r>
            <a:r>
              <a:rPr lang="en-US" dirty="0">
                <a:latin typeface="Calibri"/>
              </a:rPr>
              <a:t> resistors. Find the equivalent resistance between points (a) F and H and (b) F and G (Hint: for each pair of points, imagine that a battery is connected across the pair)</a:t>
            </a:r>
          </a:p>
          <a:p>
            <a:r>
              <a:rPr lang="en-US" dirty="0"/>
              <a:t>Answers: (a) 2.5 </a:t>
            </a:r>
            <a:r>
              <a:rPr lang="el-GR" dirty="0">
                <a:latin typeface="Calibri"/>
              </a:rPr>
              <a:t>Ω</a:t>
            </a:r>
            <a:r>
              <a:rPr lang="en-US" dirty="0"/>
              <a:t> (b)3.13</a:t>
            </a:r>
            <a:r>
              <a:rPr lang="el-GR" dirty="0">
                <a:latin typeface="Calibri"/>
              </a:rPr>
              <a:t> Ω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26" name="Rectangle 4"/>
          <p:cNvSpPr txBox="1">
            <a:spLocks noChangeArrowheads="1"/>
          </p:cNvSpPr>
          <p:nvPr/>
        </p:nvSpPr>
        <p:spPr bwMode="auto">
          <a:xfrm>
            <a:off x="228600" y="4114800"/>
            <a:ext cx="5257800" cy="2590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Ch27-39: </a:t>
            </a:r>
            <a:r>
              <a:rPr lang="en-US" dirty="0"/>
              <a:t>In the circuit of Fig 27-50, </a:t>
            </a:r>
            <a:r>
              <a:rPr lang="en-US" dirty="0">
                <a:latin typeface="Kunstler Script" pitchFamily="66" charset="0"/>
              </a:rPr>
              <a:t>E</a:t>
            </a:r>
            <a:r>
              <a:rPr lang="en-US" dirty="0"/>
              <a:t> = 12V, R</a:t>
            </a:r>
            <a:r>
              <a:rPr lang="en-US" baseline="-25000" dirty="0"/>
              <a:t>1</a:t>
            </a:r>
            <a:r>
              <a:rPr lang="en-US" dirty="0"/>
              <a:t> =2000</a:t>
            </a:r>
            <a:r>
              <a:rPr lang="el-GR" dirty="0">
                <a:latin typeface="Calibri"/>
              </a:rPr>
              <a:t> Ω</a:t>
            </a:r>
            <a:r>
              <a:rPr lang="en-US" dirty="0">
                <a:latin typeface="Calibri"/>
              </a:rPr>
              <a:t>,</a:t>
            </a:r>
            <a:r>
              <a:rPr lang="en-US" dirty="0"/>
              <a:t> R</a:t>
            </a:r>
            <a:r>
              <a:rPr lang="en-US" baseline="-25000" dirty="0"/>
              <a:t>2</a:t>
            </a:r>
            <a:r>
              <a:rPr lang="en-US" dirty="0"/>
              <a:t> =3000</a:t>
            </a:r>
            <a:r>
              <a:rPr lang="el-GR" dirty="0">
                <a:latin typeface="Calibri"/>
              </a:rPr>
              <a:t> Ω</a:t>
            </a:r>
            <a:r>
              <a:rPr lang="en-US" dirty="0">
                <a:latin typeface="Calibri"/>
              </a:rPr>
              <a:t>,</a:t>
            </a:r>
            <a:r>
              <a:rPr lang="en-US" dirty="0"/>
              <a:t> R</a:t>
            </a:r>
            <a:r>
              <a:rPr lang="en-US" baseline="-25000" dirty="0"/>
              <a:t>3</a:t>
            </a:r>
            <a:r>
              <a:rPr lang="en-US" dirty="0"/>
              <a:t> = 4000</a:t>
            </a:r>
            <a:r>
              <a:rPr lang="el-GR" dirty="0">
                <a:latin typeface="Calibri"/>
              </a:rPr>
              <a:t>Ω</a:t>
            </a:r>
            <a:r>
              <a:rPr lang="en-US" dirty="0"/>
              <a:t>. what are potential differences </a:t>
            </a:r>
          </a:p>
          <a:p>
            <a:pPr marL="342900" indent="-342900">
              <a:buAutoNum type="alphaLcParenBoth"/>
            </a:pPr>
            <a:r>
              <a:rPr lang="en-US" dirty="0"/>
              <a:t>V</a:t>
            </a:r>
            <a:r>
              <a:rPr lang="en-US" baseline="-25000" dirty="0"/>
              <a:t>A</a:t>
            </a:r>
            <a:r>
              <a:rPr lang="en-US" dirty="0"/>
              <a:t> - V</a:t>
            </a:r>
            <a:r>
              <a:rPr lang="en-US" baseline="-25000" dirty="0"/>
              <a:t>B</a:t>
            </a:r>
            <a:r>
              <a:rPr lang="en-US" dirty="0"/>
              <a:t>, </a:t>
            </a:r>
          </a:p>
          <a:p>
            <a:pPr marL="342900" indent="-342900">
              <a:buAutoNum type="alphaLcParenBoth"/>
            </a:pPr>
            <a:r>
              <a:rPr lang="en-US" dirty="0"/>
              <a:t>V</a:t>
            </a:r>
            <a:r>
              <a:rPr lang="en-US" baseline="-25000" dirty="0"/>
              <a:t>B</a:t>
            </a:r>
            <a:r>
              <a:rPr lang="en-US" dirty="0"/>
              <a:t> - V</a:t>
            </a:r>
            <a:r>
              <a:rPr lang="en-US" baseline="-25000" dirty="0"/>
              <a:t>C</a:t>
            </a:r>
            <a:r>
              <a:rPr lang="en-US" dirty="0"/>
              <a:t> </a:t>
            </a:r>
          </a:p>
          <a:p>
            <a:pPr marL="342900" indent="-342900">
              <a:buAutoNum type="alphaLcParenBoth"/>
            </a:pPr>
            <a:r>
              <a:rPr lang="en-US" dirty="0"/>
              <a:t>V</a:t>
            </a:r>
            <a:r>
              <a:rPr lang="en-US" baseline="-25000" dirty="0"/>
              <a:t>C</a:t>
            </a:r>
            <a:r>
              <a:rPr lang="en-US" dirty="0"/>
              <a:t> – V</a:t>
            </a:r>
            <a:r>
              <a:rPr lang="en-US" baseline="-25000" dirty="0"/>
              <a:t>D </a:t>
            </a:r>
          </a:p>
          <a:p>
            <a:pPr marL="342900" indent="-342900"/>
            <a:r>
              <a:rPr lang="en-US" dirty="0"/>
              <a:t>(d) V</a:t>
            </a:r>
            <a:r>
              <a:rPr lang="en-US" baseline="-25000" dirty="0"/>
              <a:t>A</a:t>
            </a:r>
            <a:r>
              <a:rPr lang="en-US" dirty="0"/>
              <a:t> - V</a:t>
            </a:r>
            <a:r>
              <a:rPr lang="en-US" baseline="-25000" dirty="0"/>
              <a:t>C</a:t>
            </a:r>
            <a:r>
              <a:rPr lang="en-US" dirty="0"/>
              <a:t>? </a:t>
            </a:r>
          </a:p>
          <a:p>
            <a:r>
              <a:rPr lang="en-US" dirty="0"/>
              <a:t>Answers: (a) 5.25 V (b)1.5V (c) 5.25V (d) 6.75 V</a:t>
            </a:r>
          </a:p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8200" y="1981200"/>
            <a:ext cx="2574510" cy="21593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78171" y="4501291"/>
            <a:ext cx="2997857" cy="2337375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304800" y="533400"/>
            <a:ext cx="5562600" cy="1447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Ch27-26: </a:t>
            </a:r>
            <a:r>
              <a:rPr lang="en-US" dirty="0"/>
              <a:t>Fig 27-39 shows five 5 </a:t>
            </a:r>
            <a:r>
              <a:rPr lang="el-GR" dirty="0">
                <a:latin typeface="Calibri"/>
              </a:rPr>
              <a:t>Ω</a:t>
            </a:r>
            <a:r>
              <a:rPr lang="en-US" dirty="0">
                <a:latin typeface="Calibri"/>
              </a:rPr>
              <a:t> resistors. Find the equivalent resistance between points (a) F and H and (b) F and G (Hint: for each pair of points, imagine that a battery is connected across the pair)</a:t>
            </a:r>
          </a:p>
          <a:p>
            <a:r>
              <a:rPr lang="en-US" dirty="0"/>
              <a:t>Answers: (a) 2.5 </a:t>
            </a:r>
            <a:r>
              <a:rPr lang="el-GR" dirty="0">
                <a:latin typeface="Calibri"/>
              </a:rPr>
              <a:t>Ω</a:t>
            </a:r>
            <a:r>
              <a:rPr lang="en-US" dirty="0"/>
              <a:t> (b)3.13</a:t>
            </a:r>
            <a:r>
              <a:rPr lang="el-GR" dirty="0">
                <a:latin typeface="Calibri"/>
              </a:rPr>
              <a:t> Ω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0600" y="457200"/>
            <a:ext cx="2574510" cy="2159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1805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4"/>
          <p:cNvSpPr txBox="1">
            <a:spLocks noChangeArrowheads="1"/>
          </p:cNvSpPr>
          <p:nvPr/>
        </p:nvSpPr>
        <p:spPr bwMode="auto">
          <a:xfrm>
            <a:off x="533400" y="228600"/>
            <a:ext cx="5257800" cy="2590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Ch27-39: </a:t>
            </a:r>
            <a:r>
              <a:rPr lang="en-US" dirty="0"/>
              <a:t>In the circuit of Fig 27-50, </a:t>
            </a:r>
            <a:r>
              <a:rPr lang="en-US" dirty="0">
                <a:latin typeface="Kunstler Script" pitchFamily="66" charset="0"/>
              </a:rPr>
              <a:t>E</a:t>
            </a:r>
            <a:r>
              <a:rPr lang="en-US" dirty="0"/>
              <a:t> = 12V, R</a:t>
            </a:r>
            <a:r>
              <a:rPr lang="en-US" baseline="-25000" dirty="0"/>
              <a:t>1</a:t>
            </a:r>
            <a:r>
              <a:rPr lang="en-US" dirty="0"/>
              <a:t> =2000</a:t>
            </a:r>
            <a:r>
              <a:rPr lang="el-GR" dirty="0">
                <a:latin typeface="Calibri"/>
              </a:rPr>
              <a:t> Ω</a:t>
            </a:r>
            <a:r>
              <a:rPr lang="en-US" dirty="0">
                <a:latin typeface="Calibri"/>
              </a:rPr>
              <a:t>,</a:t>
            </a:r>
            <a:r>
              <a:rPr lang="en-US" dirty="0"/>
              <a:t> R</a:t>
            </a:r>
            <a:r>
              <a:rPr lang="en-US" baseline="-25000" dirty="0"/>
              <a:t>2</a:t>
            </a:r>
            <a:r>
              <a:rPr lang="en-US" dirty="0"/>
              <a:t> =3000</a:t>
            </a:r>
            <a:r>
              <a:rPr lang="el-GR" dirty="0">
                <a:latin typeface="Calibri"/>
              </a:rPr>
              <a:t> Ω</a:t>
            </a:r>
            <a:r>
              <a:rPr lang="en-US" dirty="0">
                <a:latin typeface="Calibri"/>
              </a:rPr>
              <a:t>,</a:t>
            </a:r>
            <a:r>
              <a:rPr lang="en-US" dirty="0"/>
              <a:t> R</a:t>
            </a:r>
            <a:r>
              <a:rPr lang="en-US" baseline="-25000" dirty="0"/>
              <a:t>3</a:t>
            </a:r>
            <a:r>
              <a:rPr lang="en-US" dirty="0"/>
              <a:t> = 4000</a:t>
            </a:r>
            <a:r>
              <a:rPr lang="el-GR" dirty="0">
                <a:latin typeface="Calibri"/>
              </a:rPr>
              <a:t>Ω</a:t>
            </a:r>
            <a:r>
              <a:rPr lang="en-US" dirty="0"/>
              <a:t>. what are potential differences </a:t>
            </a:r>
          </a:p>
          <a:p>
            <a:pPr marL="342900" indent="-342900">
              <a:buAutoNum type="alphaLcParenBoth"/>
            </a:pPr>
            <a:r>
              <a:rPr lang="en-US" dirty="0"/>
              <a:t>V</a:t>
            </a:r>
            <a:r>
              <a:rPr lang="en-US" baseline="-25000" dirty="0"/>
              <a:t>A</a:t>
            </a:r>
            <a:r>
              <a:rPr lang="en-US" dirty="0"/>
              <a:t> - V</a:t>
            </a:r>
            <a:r>
              <a:rPr lang="en-US" baseline="-25000" dirty="0"/>
              <a:t>B</a:t>
            </a:r>
            <a:r>
              <a:rPr lang="en-US" dirty="0"/>
              <a:t>, </a:t>
            </a:r>
          </a:p>
          <a:p>
            <a:pPr marL="342900" indent="-342900">
              <a:buAutoNum type="alphaLcParenBoth"/>
            </a:pPr>
            <a:r>
              <a:rPr lang="en-US" dirty="0"/>
              <a:t>V</a:t>
            </a:r>
            <a:r>
              <a:rPr lang="en-US" baseline="-25000" dirty="0"/>
              <a:t>B</a:t>
            </a:r>
            <a:r>
              <a:rPr lang="en-US" dirty="0"/>
              <a:t> - V</a:t>
            </a:r>
            <a:r>
              <a:rPr lang="en-US" baseline="-25000" dirty="0"/>
              <a:t>C</a:t>
            </a:r>
            <a:r>
              <a:rPr lang="en-US" dirty="0"/>
              <a:t> </a:t>
            </a:r>
          </a:p>
          <a:p>
            <a:pPr marL="342900" indent="-342900">
              <a:buAutoNum type="alphaLcParenBoth"/>
            </a:pPr>
            <a:r>
              <a:rPr lang="en-US" dirty="0"/>
              <a:t>V</a:t>
            </a:r>
            <a:r>
              <a:rPr lang="en-US" baseline="-25000" dirty="0"/>
              <a:t>C</a:t>
            </a:r>
            <a:r>
              <a:rPr lang="en-US" dirty="0"/>
              <a:t> – V</a:t>
            </a:r>
            <a:r>
              <a:rPr lang="en-US" baseline="-25000" dirty="0"/>
              <a:t>D </a:t>
            </a:r>
          </a:p>
          <a:p>
            <a:pPr marL="342900" indent="-342900"/>
            <a:r>
              <a:rPr lang="en-US" dirty="0"/>
              <a:t>(d) V</a:t>
            </a:r>
            <a:r>
              <a:rPr lang="en-US" baseline="-25000" dirty="0"/>
              <a:t>A</a:t>
            </a:r>
            <a:r>
              <a:rPr lang="en-US" dirty="0"/>
              <a:t> - V</a:t>
            </a:r>
            <a:r>
              <a:rPr lang="en-US" baseline="-25000" dirty="0"/>
              <a:t>C</a:t>
            </a:r>
            <a:r>
              <a:rPr lang="en-US" dirty="0"/>
              <a:t>? </a:t>
            </a:r>
          </a:p>
          <a:p>
            <a:r>
              <a:rPr lang="en-US" dirty="0"/>
              <a:t>Answers: (a) 5.25 V (b)1.5V (c) 5.25V (d) 6.75 V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3600" y="152400"/>
            <a:ext cx="2997857" cy="233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0802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CC4AFD6-476A-4CFB-9056-6BE812649EA4}"/>
              </a:ext>
            </a:extLst>
          </p:cNvPr>
          <p:cNvSpPr txBox="1"/>
          <p:nvPr/>
        </p:nvSpPr>
        <p:spPr>
          <a:xfrm>
            <a:off x="304800" y="152400"/>
            <a:ext cx="85344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b="0" i="0" dirty="0">
                <a:solidFill>
                  <a:srgbClr val="111111"/>
                </a:solidFill>
                <a:effectLst/>
                <a:latin typeface="Helvetica Neue"/>
              </a:rPr>
              <a:t>Three identical 46m long wires passes through the vertices of an equilateral triangle in x-y plane and have equal out-of-the-page current 7.3 A passing </a:t>
            </a:r>
            <a:r>
              <a:rPr lang="en-US" b="0" i="0" dirty="0" err="1">
                <a:solidFill>
                  <a:srgbClr val="111111"/>
                </a:solidFill>
                <a:effectLst/>
                <a:latin typeface="Helvetica Neue"/>
              </a:rPr>
              <a:t>thorugh</a:t>
            </a:r>
            <a:r>
              <a:rPr lang="en-US" b="0" i="0" dirty="0">
                <a:solidFill>
                  <a:srgbClr val="111111"/>
                </a:solidFill>
                <a:effectLst/>
                <a:latin typeface="Helvetica Neue"/>
              </a:rPr>
              <a:t> each of them. If the co-ordinates in x-y plane of two of the wires is (-0.8, 0) and (0.8, 0) and the third wire is in the positive y-axis, find the magnitude and direction of the force (in N) on the third wire. (Assume it as an isolated system)</a:t>
            </a:r>
          </a:p>
          <a:p>
            <a:pPr algn="l"/>
            <a:r>
              <a:rPr lang="en-US" b="0" i="0" dirty="0">
                <a:solidFill>
                  <a:srgbClr val="111111"/>
                </a:solidFill>
                <a:effectLst/>
                <a:latin typeface="Helvetica Neue"/>
              </a:rPr>
              <a:t>Provide your answer in three significant figures.</a:t>
            </a:r>
          </a:p>
          <a:p>
            <a:pPr algn="l"/>
            <a:r>
              <a:rPr lang="en-US" b="1" i="0" dirty="0">
                <a:solidFill>
                  <a:srgbClr val="111111"/>
                </a:solidFill>
                <a:effectLst/>
                <a:latin typeface="inherit"/>
              </a:rPr>
              <a:t>Note: </a:t>
            </a:r>
            <a:r>
              <a:rPr lang="en-US" b="0" i="0" dirty="0">
                <a:solidFill>
                  <a:srgbClr val="111111"/>
                </a:solidFill>
                <a:effectLst/>
                <a:latin typeface="Helvetica Neue"/>
              </a:rPr>
              <a:t>provide directions in terms of</a:t>
            </a:r>
            <a:r>
              <a:rPr lang="en-US" b="1" i="0" dirty="0">
                <a:solidFill>
                  <a:srgbClr val="111111"/>
                </a:solidFill>
                <a:effectLst/>
                <a:latin typeface="inherit"/>
              </a:rPr>
              <a:t> </a:t>
            </a:r>
            <a:r>
              <a:rPr lang="en-US" b="1" i="0" dirty="0" err="1">
                <a:solidFill>
                  <a:srgbClr val="111111"/>
                </a:solidFill>
                <a:effectLst/>
                <a:latin typeface="inherit"/>
              </a:rPr>
              <a:t>i</a:t>
            </a:r>
            <a:r>
              <a:rPr lang="en-US" b="1" i="0" dirty="0">
                <a:solidFill>
                  <a:srgbClr val="111111"/>
                </a:solidFill>
                <a:effectLst/>
                <a:latin typeface="inherit"/>
              </a:rPr>
              <a:t>, j, k  </a:t>
            </a:r>
            <a:r>
              <a:rPr lang="en-US" b="0" i="0" dirty="0">
                <a:solidFill>
                  <a:srgbClr val="111111"/>
                </a:solidFill>
                <a:effectLst/>
                <a:latin typeface="Helvetica Neue"/>
              </a:rPr>
              <a:t>and</a:t>
            </a:r>
            <a:r>
              <a:rPr lang="en-US" b="1" i="0" dirty="0">
                <a:solidFill>
                  <a:srgbClr val="111111"/>
                </a:solidFill>
                <a:effectLst/>
                <a:latin typeface="inherit"/>
              </a:rPr>
              <a:t> </a:t>
            </a:r>
            <a:r>
              <a:rPr lang="en-US" b="1" i="0" dirty="0" err="1">
                <a:solidFill>
                  <a:srgbClr val="111111"/>
                </a:solidFill>
                <a:effectLst/>
                <a:latin typeface="inherit"/>
              </a:rPr>
              <a:t>ni</a:t>
            </a:r>
            <a:r>
              <a:rPr lang="en-US" b="1" i="0" dirty="0">
                <a:solidFill>
                  <a:srgbClr val="111111"/>
                </a:solidFill>
                <a:effectLst/>
                <a:latin typeface="inherit"/>
              </a:rPr>
              <a:t>, </a:t>
            </a:r>
            <a:r>
              <a:rPr lang="en-US" b="1" i="0" dirty="0" err="1">
                <a:solidFill>
                  <a:srgbClr val="111111"/>
                </a:solidFill>
                <a:effectLst/>
                <a:latin typeface="inherit"/>
              </a:rPr>
              <a:t>nj</a:t>
            </a:r>
            <a:r>
              <a:rPr lang="en-US" b="1" i="0" dirty="0">
                <a:solidFill>
                  <a:srgbClr val="111111"/>
                </a:solidFill>
                <a:effectLst/>
                <a:latin typeface="inherit"/>
              </a:rPr>
              <a:t>, </a:t>
            </a:r>
            <a:r>
              <a:rPr lang="en-US" b="1" i="0" dirty="0" err="1">
                <a:solidFill>
                  <a:srgbClr val="111111"/>
                </a:solidFill>
                <a:effectLst/>
                <a:latin typeface="inherit"/>
              </a:rPr>
              <a:t>nk</a:t>
            </a:r>
            <a:r>
              <a:rPr lang="en-US" b="1" i="0" dirty="0">
                <a:solidFill>
                  <a:srgbClr val="111111"/>
                </a:solidFill>
                <a:effectLst/>
                <a:latin typeface="inherit"/>
              </a:rPr>
              <a:t>. </a:t>
            </a:r>
            <a:r>
              <a:rPr lang="en-US" b="0" i="0" dirty="0">
                <a:solidFill>
                  <a:srgbClr val="111111"/>
                </a:solidFill>
                <a:effectLst/>
                <a:latin typeface="Helvetica Neue"/>
              </a:rPr>
              <a:t>where</a:t>
            </a:r>
            <a:r>
              <a:rPr lang="en-US" b="1" i="0" dirty="0">
                <a:solidFill>
                  <a:srgbClr val="111111"/>
                </a:solidFill>
                <a:effectLst/>
                <a:latin typeface="inherit"/>
              </a:rPr>
              <a:t> n </a:t>
            </a:r>
            <a:r>
              <a:rPr lang="en-US" b="0" i="0" dirty="0">
                <a:solidFill>
                  <a:srgbClr val="111111"/>
                </a:solidFill>
                <a:effectLst/>
                <a:latin typeface="Helvetica Neue"/>
              </a:rPr>
              <a:t>stands for negative</a:t>
            </a:r>
            <a:r>
              <a:rPr lang="en-US" b="1" i="0" dirty="0">
                <a:solidFill>
                  <a:srgbClr val="111111"/>
                </a:solidFill>
                <a:effectLst/>
                <a:latin typeface="inherit"/>
              </a:rPr>
              <a:t>.  </a:t>
            </a:r>
            <a:r>
              <a:rPr lang="en-US" b="1" i="0" dirty="0">
                <a:solidFill>
                  <a:srgbClr val="000000"/>
                </a:solidFill>
                <a:effectLst/>
                <a:latin typeface="Helvetica Neue"/>
              </a:rPr>
              <a:t>Put your direction in the unit</a:t>
            </a:r>
            <a:endParaRPr lang="en-US" b="0" i="0" dirty="0">
              <a:solidFill>
                <a:srgbClr val="111111"/>
              </a:solidFill>
              <a:effectLst/>
              <a:latin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6773537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24398DA-261D-4C6E-83AB-2C7D0AC67E05}"/>
              </a:ext>
            </a:extLst>
          </p:cNvPr>
          <p:cNvSpPr txBox="1"/>
          <p:nvPr/>
        </p:nvSpPr>
        <p:spPr>
          <a:xfrm>
            <a:off x="914400" y="457200"/>
            <a:ext cx="7239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111111"/>
                </a:solidFill>
                <a:effectLst/>
                <a:latin typeface="Helvetica Neue"/>
              </a:rPr>
              <a:t>The plane of a circular coil of radius 0.08 m is initially in </a:t>
            </a:r>
            <a:r>
              <a:rPr lang="en-US" b="0" i="0" dirty="0" err="1">
                <a:solidFill>
                  <a:srgbClr val="111111"/>
                </a:solidFill>
                <a:effectLst/>
                <a:latin typeface="Helvetica Neue"/>
              </a:rPr>
              <a:t>yz</a:t>
            </a:r>
            <a:r>
              <a:rPr lang="en-US" b="0" i="0" dirty="0">
                <a:solidFill>
                  <a:srgbClr val="111111"/>
                </a:solidFill>
                <a:effectLst/>
                <a:latin typeface="Helvetica Neue"/>
              </a:rPr>
              <a:t> plane and initially perpendicular to the uniform magnetic field 24 T </a:t>
            </a:r>
            <a:r>
              <a:rPr lang="en-US" b="1" i="0" dirty="0" err="1">
                <a:solidFill>
                  <a:srgbClr val="111111"/>
                </a:solidFill>
                <a:effectLst/>
                <a:latin typeface="Helvetica Neue"/>
              </a:rPr>
              <a:t>i</a:t>
            </a:r>
            <a:r>
              <a:rPr lang="en-US" b="0" i="0" dirty="0">
                <a:solidFill>
                  <a:srgbClr val="111111"/>
                </a:solidFill>
                <a:effectLst/>
                <a:latin typeface="Helvetica Neue"/>
              </a:rPr>
              <a:t> .The coil has 271 turns and current 5 A passes through it. Find the energy (J) required to flip the coil about the y-axis passing through its center by 43 degree from its original pos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15105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 txBox="1">
            <a:spLocks noChangeArrowheads="1"/>
          </p:cNvSpPr>
          <p:nvPr/>
        </p:nvSpPr>
        <p:spPr bwMode="auto">
          <a:xfrm>
            <a:off x="228600" y="457200"/>
            <a:ext cx="5486400" cy="31242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Ch27-37: </a:t>
            </a:r>
            <a:r>
              <a:rPr lang="en-US" dirty="0"/>
              <a:t>In Fig. 27-48, the resistances R1 = 1 ohm and R2 = 2 Ohm. And the ideal </a:t>
            </a:r>
            <a:r>
              <a:rPr lang="en-US" dirty="0" err="1"/>
              <a:t>battries</a:t>
            </a:r>
            <a:r>
              <a:rPr lang="en-US" dirty="0"/>
              <a:t> have </a:t>
            </a:r>
            <a:r>
              <a:rPr lang="en-US" dirty="0" err="1"/>
              <a:t>emfs</a:t>
            </a:r>
            <a:r>
              <a:rPr lang="en-US" dirty="0"/>
              <a:t> </a:t>
            </a:r>
            <a:r>
              <a:rPr lang="en-US" dirty="0">
                <a:latin typeface="Kunstler Script" pitchFamily="66" charset="0"/>
              </a:rPr>
              <a:t>E</a:t>
            </a:r>
            <a:r>
              <a:rPr lang="en-US" baseline="-25000" dirty="0">
                <a:latin typeface="GulimChe" pitchFamily="49" charset="-127"/>
                <a:ea typeface="GulimChe" pitchFamily="49" charset="-127"/>
              </a:rPr>
              <a:t>1</a:t>
            </a:r>
            <a:r>
              <a:rPr lang="en-US" dirty="0">
                <a:latin typeface="GulimChe" pitchFamily="49" charset="-127"/>
                <a:ea typeface="GulimChe" pitchFamily="49" charset="-127"/>
              </a:rPr>
              <a:t> </a:t>
            </a:r>
            <a:r>
              <a:rPr lang="en-US" dirty="0"/>
              <a:t>= 2V an</a:t>
            </a:r>
            <a:r>
              <a:rPr lang="en-US" dirty="0">
                <a:latin typeface="Kunstler Script" pitchFamily="66" charset="0"/>
              </a:rPr>
              <a:t> E</a:t>
            </a:r>
            <a:r>
              <a:rPr lang="en-US" baseline="-25000" dirty="0">
                <a:latin typeface="GulimChe" pitchFamily="49" charset="-127"/>
                <a:ea typeface="GulimChe" pitchFamily="49" charset="-127"/>
              </a:rPr>
              <a:t>2</a:t>
            </a:r>
            <a:r>
              <a:rPr lang="en-US" dirty="0">
                <a:latin typeface="GulimChe" pitchFamily="49" charset="-127"/>
                <a:ea typeface="GulimChe" pitchFamily="49" charset="-127"/>
              </a:rPr>
              <a:t> </a:t>
            </a:r>
            <a:r>
              <a:rPr lang="en-US" dirty="0"/>
              <a:t>= </a:t>
            </a:r>
            <a:r>
              <a:rPr lang="en-US" dirty="0">
                <a:latin typeface="Kunstler Script" pitchFamily="66" charset="0"/>
              </a:rPr>
              <a:t>E</a:t>
            </a:r>
            <a:r>
              <a:rPr lang="en-US" baseline="-25000" dirty="0">
                <a:latin typeface="GulimChe" pitchFamily="49" charset="-127"/>
                <a:ea typeface="GulimChe" pitchFamily="49" charset="-127"/>
              </a:rPr>
              <a:t>3</a:t>
            </a:r>
            <a:r>
              <a:rPr lang="en-US" dirty="0">
                <a:latin typeface="GulimChe" pitchFamily="49" charset="-127"/>
                <a:ea typeface="GulimChe" pitchFamily="49" charset="-127"/>
              </a:rPr>
              <a:t> </a:t>
            </a:r>
            <a:r>
              <a:rPr lang="en-US" dirty="0"/>
              <a:t>= 4V. What are   </a:t>
            </a:r>
          </a:p>
          <a:p>
            <a:pPr marL="342900" indent="-342900">
              <a:buAutoNum type="alphaLcParenBoth"/>
            </a:pPr>
            <a:r>
              <a:rPr lang="en-US" dirty="0"/>
              <a:t>size and (b) direction (up or down) of the current  in battery 1,</a:t>
            </a:r>
          </a:p>
          <a:p>
            <a:pPr marL="342900" indent="-342900"/>
            <a:r>
              <a:rPr lang="en-US" dirty="0"/>
              <a:t>(c) The size and (d) direction (up or down) of the current  in battery 2, the </a:t>
            </a:r>
          </a:p>
          <a:p>
            <a:pPr marL="342900" indent="-342900"/>
            <a:r>
              <a:rPr lang="en-US" dirty="0"/>
              <a:t>(e) size and (f) direction (up or down) of the current  in battery 3? </a:t>
            </a:r>
          </a:p>
          <a:p>
            <a:pPr marL="342900" indent="-342900"/>
            <a:endParaRPr lang="en-US" dirty="0"/>
          </a:p>
          <a:p>
            <a:pPr marL="342900" indent="-342900"/>
            <a:r>
              <a:rPr lang="en-US" dirty="0"/>
              <a:t>What is the potential difference </a:t>
            </a:r>
            <a:r>
              <a:rPr lang="en-US" dirty="0" err="1"/>
              <a:t>V</a:t>
            </a:r>
            <a:r>
              <a:rPr lang="en-US" baseline="-25000" dirty="0" err="1"/>
              <a:t>a</a:t>
            </a:r>
            <a:r>
              <a:rPr lang="en-US" dirty="0"/>
              <a:t> – </a:t>
            </a:r>
            <a:r>
              <a:rPr lang="en-US" dirty="0" err="1"/>
              <a:t>V</a:t>
            </a:r>
            <a:r>
              <a:rPr lang="en-US" baseline="-25000" dirty="0" err="1"/>
              <a:t>b</a:t>
            </a:r>
            <a:r>
              <a:rPr lang="en-US" dirty="0"/>
              <a:t>? </a:t>
            </a:r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7400" y="-152400"/>
            <a:ext cx="2997857" cy="2451703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5BE09C9-43A5-44A8-BF5A-1FE8A9B8667B}"/>
              </a:ext>
            </a:extLst>
          </p:cNvPr>
          <p:cNvSpPr txBox="1"/>
          <p:nvPr/>
        </p:nvSpPr>
        <p:spPr>
          <a:xfrm>
            <a:off x="2438400" y="33130"/>
            <a:ext cx="17037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oltmeter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2312348-8B5F-4A1D-A9F6-8EA78C887A01}"/>
              </a:ext>
            </a:extLst>
          </p:cNvPr>
          <p:cNvGrpSpPr/>
          <p:nvPr/>
        </p:nvGrpSpPr>
        <p:grpSpPr>
          <a:xfrm>
            <a:off x="609600" y="2667000"/>
            <a:ext cx="3162530" cy="2146659"/>
            <a:chOff x="3474665" y="3124200"/>
            <a:chExt cx="3162530" cy="2146659"/>
          </a:xfrm>
        </p:grpSpPr>
        <p:sp>
          <p:nvSpPr>
            <p:cNvPr id="4" name="TextBox 130">
              <a:extLst>
                <a:ext uri="{FF2B5EF4-FFF2-40B4-BE49-F238E27FC236}">
                  <a16:creationId xmlns:a16="http://schemas.microsoft.com/office/drawing/2014/main" id="{EA5D5A79-E871-42A2-93EF-63E8BBBAA1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5821" y="4993822"/>
              <a:ext cx="671979" cy="27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/>
                <a:t>Battery</a:t>
              </a:r>
            </a:p>
          </p:txBody>
        </p:sp>
        <p:sp>
          <p:nvSpPr>
            <p:cNvPr id="5" name="TextBox 133">
              <a:extLst>
                <a:ext uri="{FF2B5EF4-FFF2-40B4-BE49-F238E27FC236}">
                  <a16:creationId xmlns:a16="http://schemas.microsoft.com/office/drawing/2014/main" id="{7B3BF810-2535-477E-9A29-80049A7E6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3184142" y="3805823"/>
              <a:ext cx="85804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/>
                <a:t>conductor</a:t>
              </a: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E9B47DA-C0C4-4118-ADCE-B7B7979C4088}"/>
                </a:ext>
              </a:extLst>
            </p:cNvPr>
            <p:cNvGrpSpPr/>
            <p:nvPr/>
          </p:nvGrpSpPr>
          <p:grpSpPr>
            <a:xfrm>
              <a:off x="3741593" y="3200199"/>
              <a:ext cx="2895602" cy="1795663"/>
              <a:chOff x="323850" y="899913"/>
              <a:chExt cx="2895602" cy="1795663"/>
            </a:xfrm>
          </p:grpSpPr>
          <p:sp>
            <p:nvSpPr>
              <p:cNvPr id="9" name="Freeform: Shape 8">
                <a:extLst>
                  <a:ext uri="{FF2B5EF4-FFF2-40B4-BE49-F238E27FC236}">
                    <a16:creationId xmlns:a16="http://schemas.microsoft.com/office/drawing/2014/main" id="{4927CF79-B887-4052-B933-2E709020CD58}"/>
                  </a:ext>
                </a:extLst>
              </p:cNvPr>
              <p:cNvSpPr/>
              <p:nvPr/>
            </p:nvSpPr>
            <p:spPr>
              <a:xfrm>
                <a:off x="323850" y="1190625"/>
                <a:ext cx="1076325" cy="1295400"/>
              </a:xfrm>
              <a:custGeom>
                <a:avLst/>
                <a:gdLst>
                  <a:gd name="connsiteX0" fmla="*/ 666750 w 1076325"/>
                  <a:gd name="connsiteY0" fmla="*/ 0 h 1295400"/>
                  <a:gd name="connsiteX1" fmla="*/ 0 w 1076325"/>
                  <a:gd name="connsiteY1" fmla="*/ 0 h 1295400"/>
                  <a:gd name="connsiteX2" fmla="*/ 0 w 1076325"/>
                  <a:gd name="connsiteY2" fmla="*/ 1295400 h 1295400"/>
                  <a:gd name="connsiteX3" fmla="*/ 1076325 w 1076325"/>
                  <a:gd name="connsiteY3" fmla="*/ 1295400 h 12954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6325" h="1295400">
                    <a:moveTo>
                      <a:pt x="666750" y="0"/>
                    </a:moveTo>
                    <a:lnTo>
                      <a:pt x="0" y="0"/>
                    </a:lnTo>
                    <a:lnTo>
                      <a:pt x="0" y="1295400"/>
                    </a:lnTo>
                    <a:lnTo>
                      <a:pt x="1076325" y="1295400"/>
                    </a:lnTo>
                  </a:path>
                </a:pathLst>
              </a:cu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7BF78284-C8F3-4586-BECC-0AD60264D66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85455" y="1406236"/>
                <a:ext cx="983323" cy="1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" name="Group 127">
                <a:extLst>
                  <a:ext uri="{FF2B5EF4-FFF2-40B4-BE49-F238E27FC236}">
                    <a16:creationId xmlns:a16="http://schemas.microsoft.com/office/drawing/2014/main" id="{DAF776D1-0E52-4619-8296-3B98D5A4A6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5388" y="899913"/>
                <a:ext cx="2001658" cy="1795663"/>
                <a:chOff x="5562600" y="1500038"/>
                <a:chExt cx="2001194" cy="1796113"/>
              </a:xfrm>
            </p:grpSpPr>
            <p:grpSp>
              <p:nvGrpSpPr>
                <p:cNvPr id="13" name="Group 83">
                  <a:extLst>
                    <a:ext uri="{FF2B5EF4-FFF2-40B4-BE49-F238E27FC236}">
                      <a16:creationId xmlns:a16="http://schemas.microsoft.com/office/drawing/2014/main" id="{2EFA9C54-B699-4B47-A94B-FEB6532A4BB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562600" y="1500038"/>
                  <a:ext cx="2001194" cy="1796113"/>
                  <a:chOff x="5352393" y="1500038"/>
                  <a:chExt cx="2001194" cy="1796113"/>
                </a:xfrm>
              </p:grpSpPr>
              <p:grpSp>
                <p:nvGrpSpPr>
                  <p:cNvPr id="15" name="Group 73">
                    <a:extLst>
                      <a:ext uri="{FF2B5EF4-FFF2-40B4-BE49-F238E27FC236}">
                        <a16:creationId xmlns:a16="http://schemas.microsoft.com/office/drawing/2014/main" id="{9C51DEA1-06F5-44D8-A0A2-9F63A22198F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352393" y="1500038"/>
                    <a:ext cx="1954612" cy="1796113"/>
                    <a:chOff x="6400800" y="2174170"/>
                    <a:chExt cx="1954612" cy="1796113"/>
                  </a:xfrm>
                </p:grpSpPr>
                <p:grpSp>
                  <p:nvGrpSpPr>
                    <p:cNvPr id="17" name="Group 94">
                      <a:extLst>
                        <a:ext uri="{FF2B5EF4-FFF2-40B4-BE49-F238E27FC236}">
                          <a16:creationId xmlns:a16="http://schemas.microsoft.com/office/drawing/2014/main" id="{2B350B83-6509-4B9B-A2E0-05C4F91082A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747358" y="2285524"/>
                      <a:ext cx="1608054" cy="1684759"/>
                      <a:chOff x="1218917" y="4952524"/>
                      <a:chExt cx="1608054" cy="1684759"/>
                    </a:xfrm>
                  </p:grpSpPr>
                  <p:sp>
                    <p:nvSpPr>
                      <p:cNvPr id="20" name="Freeform 92">
                        <a:extLst>
                          <a:ext uri="{FF2B5EF4-FFF2-40B4-BE49-F238E27FC236}">
                            <a16:creationId xmlns:a16="http://schemas.microsoft.com/office/drawing/2014/main" id="{301EA565-96C0-4144-B3A3-F898C062053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218917" y="4952524"/>
                        <a:ext cx="1608054" cy="292173"/>
                      </a:xfrm>
                      <a:custGeom>
                        <a:avLst/>
                        <a:gdLst>
                          <a:gd name="connsiteX0" fmla="*/ 0 w 1719072"/>
                          <a:gd name="connsiteY0" fmla="*/ 182880 h 292608"/>
                          <a:gd name="connsiteX1" fmla="*/ 524256 w 1719072"/>
                          <a:gd name="connsiteY1" fmla="*/ 182880 h 292608"/>
                          <a:gd name="connsiteX2" fmla="*/ 560832 w 1719072"/>
                          <a:gd name="connsiteY2" fmla="*/ 0 h 292608"/>
                          <a:gd name="connsiteX3" fmla="*/ 658368 w 1719072"/>
                          <a:gd name="connsiteY3" fmla="*/ 280416 h 292608"/>
                          <a:gd name="connsiteX4" fmla="*/ 780288 w 1719072"/>
                          <a:gd name="connsiteY4" fmla="*/ 12192 h 292608"/>
                          <a:gd name="connsiteX5" fmla="*/ 853440 w 1719072"/>
                          <a:gd name="connsiteY5" fmla="*/ 292608 h 292608"/>
                          <a:gd name="connsiteX6" fmla="*/ 987552 w 1719072"/>
                          <a:gd name="connsiteY6" fmla="*/ 24384 h 292608"/>
                          <a:gd name="connsiteX7" fmla="*/ 1060704 w 1719072"/>
                          <a:gd name="connsiteY7" fmla="*/ 292608 h 292608"/>
                          <a:gd name="connsiteX8" fmla="*/ 1170432 w 1719072"/>
                          <a:gd name="connsiteY8" fmla="*/ 48768 h 292608"/>
                          <a:gd name="connsiteX9" fmla="*/ 1255776 w 1719072"/>
                          <a:gd name="connsiteY9" fmla="*/ 292608 h 292608"/>
                          <a:gd name="connsiteX10" fmla="*/ 1316736 w 1719072"/>
                          <a:gd name="connsiteY10" fmla="*/ 134112 h 292608"/>
                          <a:gd name="connsiteX11" fmla="*/ 1719072 w 1719072"/>
                          <a:gd name="connsiteY11" fmla="*/ 97536 h 292608"/>
                          <a:gd name="connsiteX0" fmla="*/ 0 w 1608247"/>
                          <a:gd name="connsiteY0" fmla="*/ 182880 h 292608"/>
                          <a:gd name="connsiteX1" fmla="*/ 524256 w 1608247"/>
                          <a:gd name="connsiteY1" fmla="*/ 182880 h 292608"/>
                          <a:gd name="connsiteX2" fmla="*/ 560832 w 1608247"/>
                          <a:gd name="connsiteY2" fmla="*/ 0 h 292608"/>
                          <a:gd name="connsiteX3" fmla="*/ 658368 w 1608247"/>
                          <a:gd name="connsiteY3" fmla="*/ 280416 h 292608"/>
                          <a:gd name="connsiteX4" fmla="*/ 780288 w 1608247"/>
                          <a:gd name="connsiteY4" fmla="*/ 12192 h 292608"/>
                          <a:gd name="connsiteX5" fmla="*/ 853440 w 1608247"/>
                          <a:gd name="connsiteY5" fmla="*/ 292608 h 292608"/>
                          <a:gd name="connsiteX6" fmla="*/ 987552 w 1608247"/>
                          <a:gd name="connsiteY6" fmla="*/ 24384 h 292608"/>
                          <a:gd name="connsiteX7" fmla="*/ 1060704 w 1608247"/>
                          <a:gd name="connsiteY7" fmla="*/ 292608 h 292608"/>
                          <a:gd name="connsiteX8" fmla="*/ 1170432 w 1608247"/>
                          <a:gd name="connsiteY8" fmla="*/ 48768 h 292608"/>
                          <a:gd name="connsiteX9" fmla="*/ 1255776 w 1608247"/>
                          <a:gd name="connsiteY9" fmla="*/ 292608 h 292608"/>
                          <a:gd name="connsiteX10" fmla="*/ 1316736 w 1608247"/>
                          <a:gd name="connsiteY10" fmla="*/ 134112 h 292608"/>
                          <a:gd name="connsiteX11" fmla="*/ 1608247 w 1608247"/>
                          <a:gd name="connsiteY11" fmla="*/ 125294 h 29260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</a:cxnLst>
                        <a:rect l="l" t="t" r="r" b="b"/>
                        <a:pathLst>
                          <a:path w="1608247" h="292608">
                            <a:moveTo>
                              <a:pt x="0" y="182880"/>
                            </a:moveTo>
                            <a:lnTo>
                              <a:pt x="524256" y="182880"/>
                            </a:lnTo>
                            <a:lnTo>
                              <a:pt x="560832" y="0"/>
                            </a:lnTo>
                            <a:lnTo>
                              <a:pt x="658368" y="280416"/>
                            </a:lnTo>
                            <a:lnTo>
                              <a:pt x="780288" y="12192"/>
                            </a:lnTo>
                            <a:lnTo>
                              <a:pt x="853440" y="292608"/>
                            </a:lnTo>
                            <a:lnTo>
                              <a:pt x="987552" y="24384"/>
                            </a:lnTo>
                            <a:lnTo>
                              <a:pt x="1060704" y="292608"/>
                            </a:lnTo>
                            <a:lnTo>
                              <a:pt x="1170432" y="48768"/>
                            </a:lnTo>
                            <a:lnTo>
                              <a:pt x="1255776" y="292608"/>
                            </a:lnTo>
                            <a:lnTo>
                              <a:pt x="1316736" y="134112"/>
                            </a:lnTo>
                            <a:cubicBezTo>
                              <a:pt x="1450848" y="121920"/>
                              <a:pt x="1474135" y="137486"/>
                              <a:pt x="1608247" y="125294"/>
                            </a:cubicBezTo>
                          </a:path>
                        </a:pathLst>
                      </a:cu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21" name="Freeform 94">
                        <a:extLst>
                          <a:ext uri="{FF2B5EF4-FFF2-40B4-BE49-F238E27FC236}">
                            <a16:creationId xmlns:a16="http://schemas.microsoft.com/office/drawing/2014/main" id="{0D436340-E433-453B-8C75-68ABAD969CD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655380" y="6179968"/>
                        <a:ext cx="0" cy="457315"/>
                      </a:xfrm>
                      <a:custGeom>
                        <a:avLst/>
                        <a:gdLst>
                          <a:gd name="connsiteX0" fmla="*/ 0 w 0"/>
                          <a:gd name="connsiteY0" fmla="*/ 0 h 457200"/>
                          <a:gd name="connsiteX1" fmla="*/ 0 w 0"/>
                          <a:gd name="connsiteY1" fmla="*/ 457200 h 4572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</a:cxnLst>
                        <a:rect l="l" t="t" r="r" b="b"/>
                        <a:pathLst>
                          <a:path h="457200">
                            <a:moveTo>
                              <a:pt x="0" y="0"/>
                            </a:moveTo>
                            <a:lnTo>
                              <a:pt x="0" y="457200"/>
                            </a:lnTo>
                          </a:path>
                        </a:pathLst>
                      </a:cu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22" name="Freeform 95">
                        <a:extLst>
                          <a:ext uri="{FF2B5EF4-FFF2-40B4-BE49-F238E27FC236}">
                            <a16:creationId xmlns:a16="http://schemas.microsoft.com/office/drawing/2014/main" id="{0B09FA26-272D-4C10-B301-704EDA414E4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851174" y="6299565"/>
                        <a:ext cx="0" cy="252476"/>
                      </a:xfrm>
                      <a:custGeom>
                        <a:avLst/>
                        <a:gdLst>
                          <a:gd name="connsiteX0" fmla="*/ 0 w 0"/>
                          <a:gd name="connsiteY0" fmla="*/ 0 h 252249"/>
                          <a:gd name="connsiteX1" fmla="*/ 0 w 0"/>
                          <a:gd name="connsiteY1" fmla="*/ 252249 h 252249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</a:cxnLst>
                        <a:rect l="l" t="t" r="r" b="b"/>
                        <a:pathLst>
                          <a:path h="252249">
                            <a:moveTo>
                              <a:pt x="0" y="0"/>
                            </a:moveTo>
                            <a:lnTo>
                              <a:pt x="0" y="252249"/>
                            </a:lnTo>
                          </a:path>
                        </a:pathLst>
                      </a:cu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</p:grpSp>
                <p:sp>
                  <p:nvSpPr>
                    <p:cNvPr id="18" name="TextBox 89">
                      <a:extLst>
                        <a:ext uri="{FF2B5EF4-FFF2-40B4-BE49-F238E27FC236}">
                          <a16:creationId xmlns:a16="http://schemas.microsoft.com/office/drawing/2014/main" id="{82FB8410-7AA8-417F-8F1A-5ED947C6D2D2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400800" y="2174170"/>
                      <a:ext cx="248728" cy="36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" name="TextBox 90">
                      <a:extLst>
                        <a:ext uri="{FF2B5EF4-FFF2-40B4-BE49-F238E27FC236}">
                          <a16:creationId xmlns:a16="http://schemas.microsoft.com/office/drawing/2014/main" id="{543E3E5F-1FAE-439E-8DB8-A9B1FB1EFFD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949069" y="2544530"/>
                      <a:ext cx="295206" cy="277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</a:p>
                  </p:txBody>
                </p:sp>
              </p:grpSp>
              <p:sp>
                <p:nvSpPr>
                  <p:cNvPr id="16" name="TextBox 78">
                    <a:extLst>
                      <a:ext uri="{FF2B5EF4-FFF2-40B4-BE49-F238E27FC236}">
                        <a16:creationId xmlns:a16="http://schemas.microsoft.com/office/drawing/2014/main" id="{8B365D2A-C725-4C96-B2D7-649E7DF28B7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83961" y="1876903"/>
                    <a:ext cx="269626" cy="27699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200" dirty="0"/>
                      <a:t>0</a:t>
                    </a:r>
                  </a:p>
                </p:txBody>
              </p:sp>
            </p:grp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28728868-D49E-4F6C-96E4-4FC51E6AC8D3}"/>
                    </a:ext>
                  </a:extLst>
                </p:cNvPr>
                <p:cNvCxnSpPr/>
                <p:nvPr/>
              </p:nvCxnSpPr>
              <p:spPr>
                <a:xfrm>
                  <a:off x="5715529" y="1782885"/>
                  <a:ext cx="152365" cy="1587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Freeform: Shape 11">
                <a:extLst>
                  <a:ext uri="{FF2B5EF4-FFF2-40B4-BE49-F238E27FC236}">
                    <a16:creationId xmlns:a16="http://schemas.microsoft.com/office/drawing/2014/main" id="{5512AA6C-2E0B-448E-B0A9-FB5854B5D5A1}"/>
                  </a:ext>
                </a:extLst>
              </p:cNvPr>
              <p:cNvSpPr/>
              <p:nvPr/>
            </p:nvSpPr>
            <p:spPr>
              <a:xfrm flipH="1">
                <a:off x="1599113" y="1116013"/>
                <a:ext cx="1620339" cy="1370012"/>
              </a:xfrm>
              <a:custGeom>
                <a:avLst/>
                <a:gdLst>
                  <a:gd name="connsiteX0" fmla="*/ 666750 w 1076325"/>
                  <a:gd name="connsiteY0" fmla="*/ 0 h 1295400"/>
                  <a:gd name="connsiteX1" fmla="*/ 0 w 1076325"/>
                  <a:gd name="connsiteY1" fmla="*/ 0 h 1295400"/>
                  <a:gd name="connsiteX2" fmla="*/ 0 w 1076325"/>
                  <a:gd name="connsiteY2" fmla="*/ 1295400 h 1295400"/>
                  <a:gd name="connsiteX3" fmla="*/ 1076325 w 1076325"/>
                  <a:gd name="connsiteY3" fmla="*/ 1295400 h 1295400"/>
                  <a:gd name="connsiteX0" fmla="*/ 521228 w 1076325"/>
                  <a:gd name="connsiteY0" fmla="*/ 9006 h 1295400"/>
                  <a:gd name="connsiteX1" fmla="*/ 0 w 1076325"/>
                  <a:gd name="connsiteY1" fmla="*/ 0 h 1295400"/>
                  <a:gd name="connsiteX2" fmla="*/ 0 w 1076325"/>
                  <a:gd name="connsiteY2" fmla="*/ 1295400 h 1295400"/>
                  <a:gd name="connsiteX3" fmla="*/ 1076325 w 1076325"/>
                  <a:gd name="connsiteY3" fmla="*/ 1295400 h 12954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6325" h="1295400">
                    <a:moveTo>
                      <a:pt x="521228" y="9006"/>
                    </a:moveTo>
                    <a:lnTo>
                      <a:pt x="0" y="0"/>
                    </a:lnTo>
                    <a:lnTo>
                      <a:pt x="0" y="1295400"/>
                    </a:lnTo>
                    <a:lnTo>
                      <a:pt x="1076325" y="1295400"/>
                    </a:lnTo>
                  </a:path>
                </a:pathLst>
              </a:cu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TextBox 86">
              <a:extLst>
                <a:ext uri="{FF2B5EF4-FFF2-40B4-BE49-F238E27FC236}">
                  <a16:creationId xmlns:a16="http://schemas.microsoft.com/office/drawing/2014/main" id="{9E929ACF-CBB4-4C3C-8151-EE3FC1BA73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1201" y="3124200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8" name="TextBox 236">
              <a:extLst>
                <a:ext uri="{FF2B5EF4-FFF2-40B4-BE49-F238E27FC236}">
                  <a16:creationId xmlns:a16="http://schemas.microsoft.com/office/drawing/2014/main" id="{FD8F8170-1453-44EC-93CB-56F2F7EAC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7203" y="4256297"/>
              <a:ext cx="4860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/>
                <a:t>V   </a:t>
              </a:r>
            </a:p>
            <a:p>
              <a:r>
                <a:rPr lang="en-US" sz="1200" dirty="0"/>
                <a:t>     0</a:t>
              </a: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C8FB859-4538-4263-8CC8-2720E5FB3ECF}"/>
              </a:ext>
            </a:extLst>
          </p:cNvPr>
          <p:cNvGrpSpPr/>
          <p:nvPr/>
        </p:nvGrpSpPr>
        <p:grpSpPr>
          <a:xfrm>
            <a:off x="1524000" y="1600200"/>
            <a:ext cx="1600200" cy="1436686"/>
            <a:chOff x="1828800" y="533400"/>
            <a:chExt cx="1600200" cy="1436686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CCA8D10A-3068-4B34-9C85-C88C446067B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828800" y="1219200"/>
              <a:ext cx="1" cy="750886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9BF098B8-293D-4EEE-ABB8-6016EF01072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29000" y="1143000"/>
              <a:ext cx="0" cy="750886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9072C71E-97C2-4283-B154-71AB08573879}"/>
                </a:ext>
              </a:extLst>
            </p:cNvPr>
            <p:cNvGrpSpPr/>
            <p:nvPr/>
          </p:nvGrpSpPr>
          <p:grpSpPr>
            <a:xfrm>
              <a:off x="2057400" y="533400"/>
              <a:ext cx="990600" cy="1131332"/>
              <a:chOff x="4495800" y="762000"/>
              <a:chExt cx="990600" cy="1131332"/>
            </a:xfrm>
          </p:grpSpPr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E5998FE1-E029-4E8B-9C55-E974F63AED71}"/>
                  </a:ext>
                </a:extLst>
              </p:cNvPr>
              <p:cNvSpPr/>
              <p:nvPr/>
            </p:nvSpPr>
            <p:spPr>
              <a:xfrm>
                <a:off x="4495800" y="762000"/>
                <a:ext cx="990600" cy="10668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AAF526AB-4568-4025-9322-58C1DEC24E03}"/>
                  </a:ext>
                </a:extLst>
              </p:cNvPr>
              <p:cNvCxnSpPr/>
              <p:nvPr/>
            </p:nvCxnSpPr>
            <p:spPr>
              <a:xfrm flipV="1">
                <a:off x="5029200" y="914400"/>
                <a:ext cx="228600" cy="304800"/>
              </a:xfrm>
              <a:prstGeom prst="straightConnector1">
                <a:avLst/>
              </a:prstGeom>
              <a:ln>
                <a:solidFill>
                  <a:schemeClr val="bg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FCE63EF-76F0-4811-BE1E-4A85F65EACC4}"/>
                  </a:ext>
                </a:extLst>
              </p:cNvPr>
              <p:cNvSpPr txBox="1"/>
              <p:nvPr/>
            </p:nvSpPr>
            <p:spPr>
              <a:xfrm>
                <a:off x="4876800" y="1524000"/>
                <a:ext cx="76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V</a:t>
                </a:r>
              </a:p>
            </p:txBody>
          </p:sp>
        </p:grp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553906DA-DB0D-4EB2-95F1-583D2FB24347}"/>
                </a:ext>
              </a:extLst>
            </p:cNvPr>
            <p:cNvCxnSpPr>
              <a:cxnSpLocks/>
              <a:endCxn id="45" idx="0"/>
            </p:cNvCxnSpPr>
            <p:nvPr/>
          </p:nvCxnSpPr>
          <p:spPr>
            <a:xfrm>
              <a:off x="1828800" y="1219200"/>
              <a:ext cx="202097" cy="26504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6C7439E4-372A-4CAC-942F-34802922155C}"/>
                </a:ext>
              </a:extLst>
            </p:cNvPr>
            <p:cNvCxnSpPr>
              <a:cxnSpLocks/>
            </p:cNvCxnSpPr>
            <p:nvPr/>
          </p:nvCxnSpPr>
          <p:spPr>
            <a:xfrm>
              <a:off x="3048000" y="1143000"/>
              <a:ext cx="381000" cy="0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Freeform 92">
            <a:extLst>
              <a:ext uri="{FF2B5EF4-FFF2-40B4-BE49-F238E27FC236}">
                <a16:creationId xmlns:a16="http://schemas.microsoft.com/office/drawing/2014/main" id="{0FBA5E8D-3E9D-40EB-8E1E-D8D55E9C9EFB}"/>
              </a:ext>
            </a:extLst>
          </p:cNvPr>
          <p:cNvSpPr/>
          <p:nvPr/>
        </p:nvSpPr>
        <p:spPr bwMode="auto">
          <a:xfrm flipV="1">
            <a:off x="1726097" y="2133600"/>
            <a:ext cx="1017104" cy="178904"/>
          </a:xfrm>
          <a:custGeom>
            <a:avLst/>
            <a:gdLst>
              <a:gd name="connsiteX0" fmla="*/ 0 w 1719072"/>
              <a:gd name="connsiteY0" fmla="*/ 182880 h 292608"/>
              <a:gd name="connsiteX1" fmla="*/ 524256 w 1719072"/>
              <a:gd name="connsiteY1" fmla="*/ 182880 h 292608"/>
              <a:gd name="connsiteX2" fmla="*/ 560832 w 1719072"/>
              <a:gd name="connsiteY2" fmla="*/ 0 h 292608"/>
              <a:gd name="connsiteX3" fmla="*/ 658368 w 1719072"/>
              <a:gd name="connsiteY3" fmla="*/ 280416 h 292608"/>
              <a:gd name="connsiteX4" fmla="*/ 780288 w 1719072"/>
              <a:gd name="connsiteY4" fmla="*/ 12192 h 292608"/>
              <a:gd name="connsiteX5" fmla="*/ 853440 w 1719072"/>
              <a:gd name="connsiteY5" fmla="*/ 292608 h 292608"/>
              <a:gd name="connsiteX6" fmla="*/ 987552 w 1719072"/>
              <a:gd name="connsiteY6" fmla="*/ 24384 h 292608"/>
              <a:gd name="connsiteX7" fmla="*/ 1060704 w 1719072"/>
              <a:gd name="connsiteY7" fmla="*/ 292608 h 292608"/>
              <a:gd name="connsiteX8" fmla="*/ 1170432 w 1719072"/>
              <a:gd name="connsiteY8" fmla="*/ 48768 h 292608"/>
              <a:gd name="connsiteX9" fmla="*/ 1255776 w 1719072"/>
              <a:gd name="connsiteY9" fmla="*/ 292608 h 292608"/>
              <a:gd name="connsiteX10" fmla="*/ 1316736 w 1719072"/>
              <a:gd name="connsiteY10" fmla="*/ 134112 h 292608"/>
              <a:gd name="connsiteX11" fmla="*/ 1719072 w 1719072"/>
              <a:gd name="connsiteY11" fmla="*/ 97536 h 292608"/>
              <a:gd name="connsiteX0" fmla="*/ 0 w 1608247"/>
              <a:gd name="connsiteY0" fmla="*/ 182880 h 292608"/>
              <a:gd name="connsiteX1" fmla="*/ 524256 w 1608247"/>
              <a:gd name="connsiteY1" fmla="*/ 182880 h 292608"/>
              <a:gd name="connsiteX2" fmla="*/ 560832 w 1608247"/>
              <a:gd name="connsiteY2" fmla="*/ 0 h 292608"/>
              <a:gd name="connsiteX3" fmla="*/ 658368 w 1608247"/>
              <a:gd name="connsiteY3" fmla="*/ 280416 h 292608"/>
              <a:gd name="connsiteX4" fmla="*/ 780288 w 1608247"/>
              <a:gd name="connsiteY4" fmla="*/ 12192 h 292608"/>
              <a:gd name="connsiteX5" fmla="*/ 853440 w 1608247"/>
              <a:gd name="connsiteY5" fmla="*/ 292608 h 292608"/>
              <a:gd name="connsiteX6" fmla="*/ 987552 w 1608247"/>
              <a:gd name="connsiteY6" fmla="*/ 24384 h 292608"/>
              <a:gd name="connsiteX7" fmla="*/ 1060704 w 1608247"/>
              <a:gd name="connsiteY7" fmla="*/ 292608 h 292608"/>
              <a:gd name="connsiteX8" fmla="*/ 1170432 w 1608247"/>
              <a:gd name="connsiteY8" fmla="*/ 48768 h 292608"/>
              <a:gd name="connsiteX9" fmla="*/ 1255776 w 1608247"/>
              <a:gd name="connsiteY9" fmla="*/ 292608 h 292608"/>
              <a:gd name="connsiteX10" fmla="*/ 1316736 w 1608247"/>
              <a:gd name="connsiteY10" fmla="*/ 134112 h 292608"/>
              <a:gd name="connsiteX11" fmla="*/ 1608247 w 1608247"/>
              <a:gd name="connsiteY11" fmla="*/ 125294 h 292608"/>
              <a:gd name="connsiteX0" fmla="*/ 0 w 1518345"/>
              <a:gd name="connsiteY0" fmla="*/ 0 h 443688"/>
              <a:gd name="connsiteX1" fmla="*/ 434354 w 1518345"/>
              <a:gd name="connsiteY1" fmla="*/ 333960 h 443688"/>
              <a:gd name="connsiteX2" fmla="*/ 470930 w 1518345"/>
              <a:gd name="connsiteY2" fmla="*/ 151080 h 443688"/>
              <a:gd name="connsiteX3" fmla="*/ 568466 w 1518345"/>
              <a:gd name="connsiteY3" fmla="*/ 431496 h 443688"/>
              <a:gd name="connsiteX4" fmla="*/ 690386 w 1518345"/>
              <a:gd name="connsiteY4" fmla="*/ 163272 h 443688"/>
              <a:gd name="connsiteX5" fmla="*/ 763538 w 1518345"/>
              <a:gd name="connsiteY5" fmla="*/ 443688 h 443688"/>
              <a:gd name="connsiteX6" fmla="*/ 897650 w 1518345"/>
              <a:gd name="connsiteY6" fmla="*/ 175464 h 443688"/>
              <a:gd name="connsiteX7" fmla="*/ 970802 w 1518345"/>
              <a:gd name="connsiteY7" fmla="*/ 443688 h 443688"/>
              <a:gd name="connsiteX8" fmla="*/ 1080530 w 1518345"/>
              <a:gd name="connsiteY8" fmla="*/ 199848 h 443688"/>
              <a:gd name="connsiteX9" fmla="*/ 1165874 w 1518345"/>
              <a:gd name="connsiteY9" fmla="*/ 443688 h 443688"/>
              <a:gd name="connsiteX10" fmla="*/ 1226834 w 1518345"/>
              <a:gd name="connsiteY10" fmla="*/ 285192 h 443688"/>
              <a:gd name="connsiteX11" fmla="*/ 1518345 w 1518345"/>
              <a:gd name="connsiteY11" fmla="*/ 276374 h 443688"/>
              <a:gd name="connsiteX0" fmla="*/ 0 w 1533328"/>
              <a:gd name="connsiteY0" fmla="*/ 0 h 347233"/>
              <a:gd name="connsiteX1" fmla="*/ 449337 w 1533328"/>
              <a:gd name="connsiteY1" fmla="*/ 237505 h 347233"/>
              <a:gd name="connsiteX2" fmla="*/ 485913 w 1533328"/>
              <a:gd name="connsiteY2" fmla="*/ 54625 h 347233"/>
              <a:gd name="connsiteX3" fmla="*/ 583449 w 1533328"/>
              <a:gd name="connsiteY3" fmla="*/ 335041 h 347233"/>
              <a:gd name="connsiteX4" fmla="*/ 705369 w 1533328"/>
              <a:gd name="connsiteY4" fmla="*/ 66817 h 347233"/>
              <a:gd name="connsiteX5" fmla="*/ 778521 w 1533328"/>
              <a:gd name="connsiteY5" fmla="*/ 347233 h 347233"/>
              <a:gd name="connsiteX6" fmla="*/ 912633 w 1533328"/>
              <a:gd name="connsiteY6" fmla="*/ 79009 h 347233"/>
              <a:gd name="connsiteX7" fmla="*/ 985785 w 1533328"/>
              <a:gd name="connsiteY7" fmla="*/ 347233 h 347233"/>
              <a:gd name="connsiteX8" fmla="*/ 1095513 w 1533328"/>
              <a:gd name="connsiteY8" fmla="*/ 103393 h 347233"/>
              <a:gd name="connsiteX9" fmla="*/ 1180857 w 1533328"/>
              <a:gd name="connsiteY9" fmla="*/ 347233 h 347233"/>
              <a:gd name="connsiteX10" fmla="*/ 1241817 w 1533328"/>
              <a:gd name="connsiteY10" fmla="*/ 188737 h 347233"/>
              <a:gd name="connsiteX11" fmla="*/ 1533328 w 1533328"/>
              <a:gd name="connsiteY11" fmla="*/ 179919 h 347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533328" h="347233">
                <a:moveTo>
                  <a:pt x="0" y="0"/>
                </a:moveTo>
                <a:lnTo>
                  <a:pt x="449337" y="237505"/>
                </a:lnTo>
                <a:lnTo>
                  <a:pt x="485913" y="54625"/>
                </a:lnTo>
                <a:lnTo>
                  <a:pt x="583449" y="335041"/>
                </a:lnTo>
                <a:lnTo>
                  <a:pt x="705369" y="66817"/>
                </a:lnTo>
                <a:lnTo>
                  <a:pt x="778521" y="347233"/>
                </a:lnTo>
                <a:lnTo>
                  <a:pt x="912633" y="79009"/>
                </a:lnTo>
                <a:lnTo>
                  <a:pt x="985785" y="347233"/>
                </a:lnTo>
                <a:lnTo>
                  <a:pt x="1095513" y="103393"/>
                </a:lnTo>
                <a:lnTo>
                  <a:pt x="1180857" y="347233"/>
                </a:lnTo>
                <a:lnTo>
                  <a:pt x="1241817" y="188737"/>
                </a:lnTo>
                <a:cubicBezTo>
                  <a:pt x="1375929" y="176545"/>
                  <a:pt x="1399216" y="192111"/>
                  <a:pt x="1533328" y="179919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BA3F494-22F8-4AF0-B793-095D8079BDAB}"/>
              </a:ext>
            </a:extLst>
          </p:cNvPr>
          <p:cNvSpPr txBox="1"/>
          <p:nvPr/>
        </p:nvSpPr>
        <p:spPr>
          <a:xfrm>
            <a:off x="3581400" y="1828800"/>
            <a:ext cx="389080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Extremely high resistor usually in kV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CF1EFEE7-645B-44B4-89A6-8C1EB6474186}"/>
              </a:ext>
            </a:extLst>
          </p:cNvPr>
          <p:cNvCxnSpPr>
            <a:stCxn id="46" idx="1"/>
          </p:cNvCxnSpPr>
          <p:nvPr/>
        </p:nvCxnSpPr>
        <p:spPr>
          <a:xfrm flipH="1">
            <a:off x="2590800" y="2013466"/>
            <a:ext cx="990600" cy="12013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197D1DDD-5159-4BA2-A5DE-89CDE51252BD}"/>
              </a:ext>
            </a:extLst>
          </p:cNvPr>
          <p:cNvSpPr txBox="1"/>
          <p:nvPr/>
        </p:nvSpPr>
        <p:spPr>
          <a:xfrm>
            <a:off x="4419600" y="3200400"/>
            <a:ext cx="3733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Maximum current passes through the circuit and negligibly small current passes through the voltmeter.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Voltmeter is always measured in parallel.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9171EC92-9CF9-468B-9DA3-E9DFCA8EB346}"/>
              </a:ext>
            </a:extLst>
          </p:cNvPr>
          <p:cNvCxnSpPr/>
          <p:nvPr/>
        </p:nvCxnSpPr>
        <p:spPr>
          <a:xfrm>
            <a:off x="381000" y="609600"/>
            <a:ext cx="8458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1C78BA7-3573-4B81-A2B8-9207BB223605}"/>
                  </a:ext>
                </a:extLst>
              </p:cNvPr>
              <p:cNvSpPr txBox="1"/>
              <p:nvPr/>
            </p:nvSpPr>
            <p:spPr>
              <a:xfrm>
                <a:off x="1295400" y="5562600"/>
                <a:ext cx="3657600" cy="5654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𝑒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1C78BA7-3573-4B81-A2B8-9207BB2236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562600"/>
                <a:ext cx="3657600" cy="56547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032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9" grpId="0"/>
      <p:bldP spid="5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5BE09C9-43A5-44A8-BF5A-1FE8A9B8667B}"/>
              </a:ext>
            </a:extLst>
          </p:cNvPr>
          <p:cNvSpPr txBox="1"/>
          <p:nvPr/>
        </p:nvSpPr>
        <p:spPr>
          <a:xfrm>
            <a:off x="2438400" y="33130"/>
            <a:ext cx="1643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mmeter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2312348-8B5F-4A1D-A9F6-8EA78C887A01}"/>
              </a:ext>
            </a:extLst>
          </p:cNvPr>
          <p:cNvGrpSpPr/>
          <p:nvPr/>
        </p:nvGrpSpPr>
        <p:grpSpPr>
          <a:xfrm>
            <a:off x="304800" y="1447800"/>
            <a:ext cx="4419600" cy="3365859"/>
            <a:chOff x="3474665" y="3124200"/>
            <a:chExt cx="3162530" cy="2146659"/>
          </a:xfrm>
        </p:grpSpPr>
        <p:sp>
          <p:nvSpPr>
            <p:cNvPr id="4" name="TextBox 130">
              <a:extLst>
                <a:ext uri="{FF2B5EF4-FFF2-40B4-BE49-F238E27FC236}">
                  <a16:creationId xmlns:a16="http://schemas.microsoft.com/office/drawing/2014/main" id="{EA5D5A79-E871-42A2-93EF-63E8BBBAA1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5821" y="4993822"/>
              <a:ext cx="671979" cy="27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/>
                <a:t>Battery</a:t>
              </a:r>
            </a:p>
          </p:txBody>
        </p:sp>
        <p:sp>
          <p:nvSpPr>
            <p:cNvPr id="5" name="TextBox 133">
              <a:extLst>
                <a:ext uri="{FF2B5EF4-FFF2-40B4-BE49-F238E27FC236}">
                  <a16:creationId xmlns:a16="http://schemas.microsoft.com/office/drawing/2014/main" id="{7B3BF810-2535-477E-9A29-80049A7E68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3184142" y="3805823"/>
              <a:ext cx="85804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/>
                <a:t>conductor</a:t>
              </a: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E9B47DA-C0C4-4118-ADCE-B7B7979C4088}"/>
                </a:ext>
              </a:extLst>
            </p:cNvPr>
            <p:cNvGrpSpPr/>
            <p:nvPr/>
          </p:nvGrpSpPr>
          <p:grpSpPr>
            <a:xfrm>
              <a:off x="3741593" y="3200199"/>
              <a:ext cx="2895602" cy="1795663"/>
              <a:chOff x="323850" y="899913"/>
              <a:chExt cx="2895602" cy="1795663"/>
            </a:xfrm>
          </p:grpSpPr>
          <p:sp>
            <p:nvSpPr>
              <p:cNvPr id="9" name="Freeform: Shape 8">
                <a:extLst>
                  <a:ext uri="{FF2B5EF4-FFF2-40B4-BE49-F238E27FC236}">
                    <a16:creationId xmlns:a16="http://schemas.microsoft.com/office/drawing/2014/main" id="{4927CF79-B887-4052-B933-2E709020CD58}"/>
                  </a:ext>
                </a:extLst>
              </p:cNvPr>
              <p:cNvSpPr/>
              <p:nvPr/>
            </p:nvSpPr>
            <p:spPr>
              <a:xfrm>
                <a:off x="323850" y="1190625"/>
                <a:ext cx="1076325" cy="1295400"/>
              </a:xfrm>
              <a:custGeom>
                <a:avLst/>
                <a:gdLst>
                  <a:gd name="connsiteX0" fmla="*/ 666750 w 1076325"/>
                  <a:gd name="connsiteY0" fmla="*/ 0 h 1295400"/>
                  <a:gd name="connsiteX1" fmla="*/ 0 w 1076325"/>
                  <a:gd name="connsiteY1" fmla="*/ 0 h 1295400"/>
                  <a:gd name="connsiteX2" fmla="*/ 0 w 1076325"/>
                  <a:gd name="connsiteY2" fmla="*/ 1295400 h 1295400"/>
                  <a:gd name="connsiteX3" fmla="*/ 1076325 w 1076325"/>
                  <a:gd name="connsiteY3" fmla="*/ 1295400 h 12954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6325" h="1295400">
                    <a:moveTo>
                      <a:pt x="666750" y="0"/>
                    </a:moveTo>
                    <a:lnTo>
                      <a:pt x="0" y="0"/>
                    </a:lnTo>
                    <a:lnTo>
                      <a:pt x="0" y="1295400"/>
                    </a:lnTo>
                    <a:lnTo>
                      <a:pt x="1076325" y="1295400"/>
                    </a:lnTo>
                  </a:path>
                </a:pathLst>
              </a:cu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7BF78284-C8F3-4586-BECC-0AD60264D66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85455" y="1406236"/>
                <a:ext cx="983323" cy="1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1" name="Group 127">
                <a:extLst>
                  <a:ext uri="{FF2B5EF4-FFF2-40B4-BE49-F238E27FC236}">
                    <a16:creationId xmlns:a16="http://schemas.microsoft.com/office/drawing/2014/main" id="{DAF776D1-0E52-4619-8296-3B98D5A4A6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5388" y="899913"/>
                <a:ext cx="2001658" cy="1795663"/>
                <a:chOff x="5562600" y="1500038"/>
                <a:chExt cx="2001194" cy="1796113"/>
              </a:xfrm>
            </p:grpSpPr>
            <p:grpSp>
              <p:nvGrpSpPr>
                <p:cNvPr id="13" name="Group 83">
                  <a:extLst>
                    <a:ext uri="{FF2B5EF4-FFF2-40B4-BE49-F238E27FC236}">
                      <a16:creationId xmlns:a16="http://schemas.microsoft.com/office/drawing/2014/main" id="{2EFA9C54-B699-4B47-A94B-FEB6532A4BB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562600" y="1500038"/>
                  <a:ext cx="2001194" cy="1796113"/>
                  <a:chOff x="5352393" y="1500038"/>
                  <a:chExt cx="2001194" cy="1796113"/>
                </a:xfrm>
              </p:grpSpPr>
              <p:grpSp>
                <p:nvGrpSpPr>
                  <p:cNvPr id="15" name="Group 73">
                    <a:extLst>
                      <a:ext uri="{FF2B5EF4-FFF2-40B4-BE49-F238E27FC236}">
                        <a16:creationId xmlns:a16="http://schemas.microsoft.com/office/drawing/2014/main" id="{9C51DEA1-06F5-44D8-A0A2-9F63A22198F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352393" y="1500038"/>
                    <a:ext cx="1954612" cy="1796113"/>
                    <a:chOff x="6400800" y="2174170"/>
                    <a:chExt cx="1954612" cy="1796113"/>
                  </a:xfrm>
                </p:grpSpPr>
                <p:grpSp>
                  <p:nvGrpSpPr>
                    <p:cNvPr id="17" name="Group 94">
                      <a:extLst>
                        <a:ext uri="{FF2B5EF4-FFF2-40B4-BE49-F238E27FC236}">
                          <a16:creationId xmlns:a16="http://schemas.microsoft.com/office/drawing/2014/main" id="{2B350B83-6509-4B9B-A2E0-05C4F91082A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747358" y="2285524"/>
                      <a:ext cx="1608054" cy="1684759"/>
                      <a:chOff x="1218917" y="4952524"/>
                      <a:chExt cx="1608054" cy="1684759"/>
                    </a:xfrm>
                  </p:grpSpPr>
                  <p:sp>
                    <p:nvSpPr>
                      <p:cNvPr id="20" name="Freeform 92">
                        <a:extLst>
                          <a:ext uri="{FF2B5EF4-FFF2-40B4-BE49-F238E27FC236}">
                            <a16:creationId xmlns:a16="http://schemas.microsoft.com/office/drawing/2014/main" id="{301EA565-96C0-4144-B3A3-F898C062053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218917" y="4952524"/>
                        <a:ext cx="1608054" cy="292173"/>
                      </a:xfrm>
                      <a:custGeom>
                        <a:avLst/>
                        <a:gdLst>
                          <a:gd name="connsiteX0" fmla="*/ 0 w 1719072"/>
                          <a:gd name="connsiteY0" fmla="*/ 182880 h 292608"/>
                          <a:gd name="connsiteX1" fmla="*/ 524256 w 1719072"/>
                          <a:gd name="connsiteY1" fmla="*/ 182880 h 292608"/>
                          <a:gd name="connsiteX2" fmla="*/ 560832 w 1719072"/>
                          <a:gd name="connsiteY2" fmla="*/ 0 h 292608"/>
                          <a:gd name="connsiteX3" fmla="*/ 658368 w 1719072"/>
                          <a:gd name="connsiteY3" fmla="*/ 280416 h 292608"/>
                          <a:gd name="connsiteX4" fmla="*/ 780288 w 1719072"/>
                          <a:gd name="connsiteY4" fmla="*/ 12192 h 292608"/>
                          <a:gd name="connsiteX5" fmla="*/ 853440 w 1719072"/>
                          <a:gd name="connsiteY5" fmla="*/ 292608 h 292608"/>
                          <a:gd name="connsiteX6" fmla="*/ 987552 w 1719072"/>
                          <a:gd name="connsiteY6" fmla="*/ 24384 h 292608"/>
                          <a:gd name="connsiteX7" fmla="*/ 1060704 w 1719072"/>
                          <a:gd name="connsiteY7" fmla="*/ 292608 h 292608"/>
                          <a:gd name="connsiteX8" fmla="*/ 1170432 w 1719072"/>
                          <a:gd name="connsiteY8" fmla="*/ 48768 h 292608"/>
                          <a:gd name="connsiteX9" fmla="*/ 1255776 w 1719072"/>
                          <a:gd name="connsiteY9" fmla="*/ 292608 h 292608"/>
                          <a:gd name="connsiteX10" fmla="*/ 1316736 w 1719072"/>
                          <a:gd name="connsiteY10" fmla="*/ 134112 h 292608"/>
                          <a:gd name="connsiteX11" fmla="*/ 1719072 w 1719072"/>
                          <a:gd name="connsiteY11" fmla="*/ 97536 h 292608"/>
                          <a:gd name="connsiteX0" fmla="*/ 0 w 1608247"/>
                          <a:gd name="connsiteY0" fmla="*/ 182880 h 292608"/>
                          <a:gd name="connsiteX1" fmla="*/ 524256 w 1608247"/>
                          <a:gd name="connsiteY1" fmla="*/ 182880 h 292608"/>
                          <a:gd name="connsiteX2" fmla="*/ 560832 w 1608247"/>
                          <a:gd name="connsiteY2" fmla="*/ 0 h 292608"/>
                          <a:gd name="connsiteX3" fmla="*/ 658368 w 1608247"/>
                          <a:gd name="connsiteY3" fmla="*/ 280416 h 292608"/>
                          <a:gd name="connsiteX4" fmla="*/ 780288 w 1608247"/>
                          <a:gd name="connsiteY4" fmla="*/ 12192 h 292608"/>
                          <a:gd name="connsiteX5" fmla="*/ 853440 w 1608247"/>
                          <a:gd name="connsiteY5" fmla="*/ 292608 h 292608"/>
                          <a:gd name="connsiteX6" fmla="*/ 987552 w 1608247"/>
                          <a:gd name="connsiteY6" fmla="*/ 24384 h 292608"/>
                          <a:gd name="connsiteX7" fmla="*/ 1060704 w 1608247"/>
                          <a:gd name="connsiteY7" fmla="*/ 292608 h 292608"/>
                          <a:gd name="connsiteX8" fmla="*/ 1170432 w 1608247"/>
                          <a:gd name="connsiteY8" fmla="*/ 48768 h 292608"/>
                          <a:gd name="connsiteX9" fmla="*/ 1255776 w 1608247"/>
                          <a:gd name="connsiteY9" fmla="*/ 292608 h 292608"/>
                          <a:gd name="connsiteX10" fmla="*/ 1316736 w 1608247"/>
                          <a:gd name="connsiteY10" fmla="*/ 134112 h 292608"/>
                          <a:gd name="connsiteX11" fmla="*/ 1608247 w 1608247"/>
                          <a:gd name="connsiteY11" fmla="*/ 125294 h 29260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</a:cxnLst>
                        <a:rect l="l" t="t" r="r" b="b"/>
                        <a:pathLst>
                          <a:path w="1608247" h="292608">
                            <a:moveTo>
                              <a:pt x="0" y="182880"/>
                            </a:moveTo>
                            <a:lnTo>
                              <a:pt x="524256" y="182880"/>
                            </a:lnTo>
                            <a:lnTo>
                              <a:pt x="560832" y="0"/>
                            </a:lnTo>
                            <a:lnTo>
                              <a:pt x="658368" y="280416"/>
                            </a:lnTo>
                            <a:lnTo>
                              <a:pt x="780288" y="12192"/>
                            </a:lnTo>
                            <a:lnTo>
                              <a:pt x="853440" y="292608"/>
                            </a:lnTo>
                            <a:lnTo>
                              <a:pt x="987552" y="24384"/>
                            </a:lnTo>
                            <a:lnTo>
                              <a:pt x="1060704" y="292608"/>
                            </a:lnTo>
                            <a:lnTo>
                              <a:pt x="1170432" y="48768"/>
                            </a:lnTo>
                            <a:lnTo>
                              <a:pt x="1255776" y="292608"/>
                            </a:lnTo>
                            <a:lnTo>
                              <a:pt x="1316736" y="134112"/>
                            </a:lnTo>
                            <a:cubicBezTo>
                              <a:pt x="1450848" y="121920"/>
                              <a:pt x="1474135" y="137486"/>
                              <a:pt x="1608247" y="125294"/>
                            </a:cubicBezTo>
                          </a:path>
                        </a:pathLst>
                      </a:cu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21" name="Freeform 94">
                        <a:extLst>
                          <a:ext uri="{FF2B5EF4-FFF2-40B4-BE49-F238E27FC236}">
                            <a16:creationId xmlns:a16="http://schemas.microsoft.com/office/drawing/2014/main" id="{0D436340-E433-453B-8C75-68ABAD969CD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655380" y="6179968"/>
                        <a:ext cx="0" cy="457315"/>
                      </a:xfrm>
                      <a:custGeom>
                        <a:avLst/>
                        <a:gdLst>
                          <a:gd name="connsiteX0" fmla="*/ 0 w 0"/>
                          <a:gd name="connsiteY0" fmla="*/ 0 h 457200"/>
                          <a:gd name="connsiteX1" fmla="*/ 0 w 0"/>
                          <a:gd name="connsiteY1" fmla="*/ 457200 h 4572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</a:cxnLst>
                        <a:rect l="l" t="t" r="r" b="b"/>
                        <a:pathLst>
                          <a:path h="457200">
                            <a:moveTo>
                              <a:pt x="0" y="0"/>
                            </a:moveTo>
                            <a:lnTo>
                              <a:pt x="0" y="457200"/>
                            </a:lnTo>
                          </a:path>
                        </a:pathLst>
                      </a:cu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22" name="Freeform 95">
                        <a:extLst>
                          <a:ext uri="{FF2B5EF4-FFF2-40B4-BE49-F238E27FC236}">
                            <a16:creationId xmlns:a16="http://schemas.microsoft.com/office/drawing/2014/main" id="{0B09FA26-272D-4C10-B301-704EDA414E4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851174" y="6299565"/>
                        <a:ext cx="0" cy="252476"/>
                      </a:xfrm>
                      <a:custGeom>
                        <a:avLst/>
                        <a:gdLst>
                          <a:gd name="connsiteX0" fmla="*/ 0 w 0"/>
                          <a:gd name="connsiteY0" fmla="*/ 0 h 252249"/>
                          <a:gd name="connsiteX1" fmla="*/ 0 w 0"/>
                          <a:gd name="connsiteY1" fmla="*/ 252249 h 252249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</a:cxnLst>
                        <a:rect l="l" t="t" r="r" b="b"/>
                        <a:pathLst>
                          <a:path h="252249">
                            <a:moveTo>
                              <a:pt x="0" y="0"/>
                            </a:moveTo>
                            <a:lnTo>
                              <a:pt x="0" y="252249"/>
                            </a:lnTo>
                          </a:path>
                        </a:pathLst>
                      </a:cu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</p:grpSp>
                <p:sp>
                  <p:nvSpPr>
                    <p:cNvPr id="18" name="TextBox 89">
                      <a:extLst>
                        <a:ext uri="{FF2B5EF4-FFF2-40B4-BE49-F238E27FC236}">
                          <a16:creationId xmlns:a16="http://schemas.microsoft.com/office/drawing/2014/main" id="{82FB8410-7AA8-417F-8F1A-5ED947C6D2D2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400800" y="2174170"/>
                      <a:ext cx="248728" cy="36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9" name="TextBox 90">
                      <a:extLst>
                        <a:ext uri="{FF2B5EF4-FFF2-40B4-BE49-F238E27FC236}">
                          <a16:creationId xmlns:a16="http://schemas.microsoft.com/office/drawing/2014/main" id="{543E3E5F-1FAE-439E-8DB8-A9B1FB1EFFD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949069" y="2544530"/>
                      <a:ext cx="295206" cy="277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</a:p>
                  </p:txBody>
                </p:sp>
              </p:grpSp>
              <p:sp>
                <p:nvSpPr>
                  <p:cNvPr id="16" name="TextBox 78">
                    <a:extLst>
                      <a:ext uri="{FF2B5EF4-FFF2-40B4-BE49-F238E27FC236}">
                        <a16:creationId xmlns:a16="http://schemas.microsoft.com/office/drawing/2014/main" id="{8B365D2A-C725-4C96-B2D7-649E7DF28B7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83961" y="1876903"/>
                    <a:ext cx="269626" cy="27699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200" dirty="0"/>
                      <a:t>0</a:t>
                    </a:r>
                  </a:p>
                </p:txBody>
              </p:sp>
            </p:grp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28728868-D49E-4F6C-96E4-4FC51E6AC8D3}"/>
                    </a:ext>
                  </a:extLst>
                </p:cNvPr>
                <p:cNvCxnSpPr/>
                <p:nvPr/>
              </p:nvCxnSpPr>
              <p:spPr>
                <a:xfrm>
                  <a:off x="5715529" y="1782885"/>
                  <a:ext cx="152365" cy="1587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Freeform: Shape 11">
                <a:extLst>
                  <a:ext uri="{FF2B5EF4-FFF2-40B4-BE49-F238E27FC236}">
                    <a16:creationId xmlns:a16="http://schemas.microsoft.com/office/drawing/2014/main" id="{5512AA6C-2E0B-448E-B0A9-FB5854B5D5A1}"/>
                  </a:ext>
                </a:extLst>
              </p:cNvPr>
              <p:cNvSpPr/>
              <p:nvPr/>
            </p:nvSpPr>
            <p:spPr>
              <a:xfrm flipH="1">
                <a:off x="1599113" y="1116013"/>
                <a:ext cx="1620339" cy="1370012"/>
              </a:xfrm>
              <a:custGeom>
                <a:avLst/>
                <a:gdLst>
                  <a:gd name="connsiteX0" fmla="*/ 666750 w 1076325"/>
                  <a:gd name="connsiteY0" fmla="*/ 0 h 1295400"/>
                  <a:gd name="connsiteX1" fmla="*/ 0 w 1076325"/>
                  <a:gd name="connsiteY1" fmla="*/ 0 h 1295400"/>
                  <a:gd name="connsiteX2" fmla="*/ 0 w 1076325"/>
                  <a:gd name="connsiteY2" fmla="*/ 1295400 h 1295400"/>
                  <a:gd name="connsiteX3" fmla="*/ 1076325 w 1076325"/>
                  <a:gd name="connsiteY3" fmla="*/ 1295400 h 1295400"/>
                  <a:gd name="connsiteX0" fmla="*/ 521228 w 1076325"/>
                  <a:gd name="connsiteY0" fmla="*/ 9006 h 1295400"/>
                  <a:gd name="connsiteX1" fmla="*/ 0 w 1076325"/>
                  <a:gd name="connsiteY1" fmla="*/ 0 h 1295400"/>
                  <a:gd name="connsiteX2" fmla="*/ 0 w 1076325"/>
                  <a:gd name="connsiteY2" fmla="*/ 1295400 h 1295400"/>
                  <a:gd name="connsiteX3" fmla="*/ 1076325 w 1076325"/>
                  <a:gd name="connsiteY3" fmla="*/ 1295400 h 12954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6325" h="1295400">
                    <a:moveTo>
                      <a:pt x="521228" y="9006"/>
                    </a:moveTo>
                    <a:lnTo>
                      <a:pt x="0" y="0"/>
                    </a:lnTo>
                    <a:lnTo>
                      <a:pt x="0" y="1295400"/>
                    </a:lnTo>
                    <a:lnTo>
                      <a:pt x="1076325" y="1295400"/>
                    </a:lnTo>
                  </a:path>
                </a:pathLst>
              </a:cu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TextBox 86">
              <a:extLst>
                <a:ext uri="{FF2B5EF4-FFF2-40B4-BE49-F238E27FC236}">
                  <a16:creationId xmlns:a16="http://schemas.microsoft.com/office/drawing/2014/main" id="{9E929ACF-CBB4-4C3C-8151-EE3FC1BA73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1201" y="3124200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8" name="TextBox 236">
              <a:extLst>
                <a:ext uri="{FF2B5EF4-FFF2-40B4-BE49-F238E27FC236}">
                  <a16:creationId xmlns:a16="http://schemas.microsoft.com/office/drawing/2014/main" id="{FD8F8170-1453-44EC-93CB-56F2F7EACA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8772" y="4387759"/>
              <a:ext cx="4860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/>
                <a:t>V   </a:t>
              </a:r>
            </a:p>
            <a:p>
              <a:r>
                <a:rPr lang="en-US" sz="1200" dirty="0"/>
                <a:t>     0</a:t>
              </a:r>
            </a:p>
          </p:txBody>
        </p: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197D1DDD-5159-4BA2-A5DE-89CDE51252BD}"/>
              </a:ext>
            </a:extLst>
          </p:cNvPr>
          <p:cNvSpPr txBox="1"/>
          <p:nvPr/>
        </p:nvSpPr>
        <p:spPr>
          <a:xfrm>
            <a:off x="5181600" y="3581400"/>
            <a:ext cx="3733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The current that passes through the circuit does not change due to very small resistor of ammeter in series. 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Ammeter is always connected in series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9171EC92-9CF9-468B-9DA3-E9DFCA8EB346}"/>
              </a:ext>
            </a:extLst>
          </p:cNvPr>
          <p:cNvCxnSpPr/>
          <p:nvPr/>
        </p:nvCxnSpPr>
        <p:spPr>
          <a:xfrm>
            <a:off x="381000" y="609600"/>
            <a:ext cx="8458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33CCAD8B-5D67-4546-B98E-23C07E35B4CC}"/>
              </a:ext>
            </a:extLst>
          </p:cNvPr>
          <p:cNvSpPr/>
          <p:nvPr/>
        </p:nvSpPr>
        <p:spPr>
          <a:xfrm>
            <a:off x="4343400" y="2209800"/>
            <a:ext cx="990600" cy="1447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0E7B1D8C-5079-494D-BEF1-F02E6DC9A8FD}"/>
              </a:ext>
            </a:extLst>
          </p:cNvPr>
          <p:cNvGrpSpPr/>
          <p:nvPr/>
        </p:nvGrpSpPr>
        <p:grpSpPr>
          <a:xfrm>
            <a:off x="4343400" y="2189922"/>
            <a:ext cx="838200" cy="1696278"/>
            <a:chOff x="4343400" y="2189922"/>
            <a:chExt cx="838200" cy="1696278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9072C71E-97C2-4283-B154-71AB08573879}"/>
                </a:ext>
              </a:extLst>
            </p:cNvPr>
            <p:cNvGrpSpPr/>
            <p:nvPr/>
          </p:nvGrpSpPr>
          <p:grpSpPr>
            <a:xfrm>
              <a:off x="4343400" y="2667000"/>
              <a:ext cx="838200" cy="838200"/>
              <a:chOff x="4495800" y="990600"/>
              <a:chExt cx="838200" cy="902732"/>
            </a:xfrm>
          </p:grpSpPr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E5998FE1-E029-4E8B-9C55-E974F63AED71}"/>
                  </a:ext>
                </a:extLst>
              </p:cNvPr>
              <p:cNvSpPr/>
              <p:nvPr/>
            </p:nvSpPr>
            <p:spPr>
              <a:xfrm>
                <a:off x="4495800" y="990600"/>
                <a:ext cx="838200" cy="838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AAF526AB-4568-4025-9322-58C1DEC24E03}"/>
                  </a:ext>
                </a:extLst>
              </p:cNvPr>
              <p:cNvCxnSpPr/>
              <p:nvPr/>
            </p:nvCxnSpPr>
            <p:spPr>
              <a:xfrm flipV="1">
                <a:off x="4953000" y="1066800"/>
                <a:ext cx="228600" cy="304800"/>
              </a:xfrm>
              <a:prstGeom prst="straightConnector1">
                <a:avLst/>
              </a:prstGeom>
              <a:ln>
                <a:solidFill>
                  <a:schemeClr val="bg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FCE63EF-76F0-4811-BE1E-4A85F65EACC4}"/>
                  </a:ext>
                </a:extLst>
              </p:cNvPr>
              <p:cNvSpPr txBox="1"/>
              <p:nvPr/>
            </p:nvSpPr>
            <p:spPr>
              <a:xfrm>
                <a:off x="4876800" y="1524000"/>
                <a:ext cx="76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</a:t>
                </a:r>
              </a:p>
            </p:txBody>
          </p:sp>
        </p:grp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9BF098B8-293D-4EEE-ABB8-6016EF01072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24400" y="2189922"/>
              <a:ext cx="0" cy="457200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CCA8D10A-3068-4B34-9C85-C88C446067B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24402" y="3440113"/>
              <a:ext cx="0" cy="446087"/>
            </a:xfrm>
            <a:prstGeom prst="line">
              <a:avLst/>
            </a:prstGeom>
            <a:ln w="2857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Freeform 92">
            <a:extLst>
              <a:ext uri="{FF2B5EF4-FFF2-40B4-BE49-F238E27FC236}">
                <a16:creationId xmlns:a16="http://schemas.microsoft.com/office/drawing/2014/main" id="{0FBA5E8D-3E9D-40EB-8E1E-D8D55E9C9EFB}"/>
              </a:ext>
            </a:extLst>
          </p:cNvPr>
          <p:cNvSpPr/>
          <p:nvPr/>
        </p:nvSpPr>
        <p:spPr bwMode="auto">
          <a:xfrm rot="16200000" flipV="1">
            <a:off x="4207566" y="3009900"/>
            <a:ext cx="952500" cy="114300"/>
          </a:xfrm>
          <a:custGeom>
            <a:avLst/>
            <a:gdLst>
              <a:gd name="connsiteX0" fmla="*/ 0 w 1719072"/>
              <a:gd name="connsiteY0" fmla="*/ 182880 h 292608"/>
              <a:gd name="connsiteX1" fmla="*/ 524256 w 1719072"/>
              <a:gd name="connsiteY1" fmla="*/ 182880 h 292608"/>
              <a:gd name="connsiteX2" fmla="*/ 560832 w 1719072"/>
              <a:gd name="connsiteY2" fmla="*/ 0 h 292608"/>
              <a:gd name="connsiteX3" fmla="*/ 658368 w 1719072"/>
              <a:gd name="connsiteY3" fmla="*/ 280416 h 292608"/>
              <a:gd name="connsiteX4" fmla="*/ 780288 w 1719072"/>
              <a:gd name="connsiteY4" fmla="*/ 12192 h 292608"/>
              <a:gd name="connsiteX5" fmla="*/ 853440 w 1719072"/>
              <a:gd name="connsiteY5" fmla="*/ 292608 h 292608"/>
              <a:gd name="connsiteX6" fmla="*/ 987552 w 1719072"/>
              <a:gd name="connsiteY6" fmla="*/ 24384 h 292608"/>
              <a:gd name="connsiteX7" fmla="*/ 1060704 w 1719072"/>
              <a:gd name="connsiteY7" fmla="*/ 292608 h 292608"/>
              <a:gd name="connsiteX8" fmla="*/ 1170432 w 1719072"/>
              <a:gd name="connsiteY8" fmla="*/ 48768 h 292608"/>
              <a:gd name="connsiteX9" fmla="*/ 1255776 w 1719072"/>
              <a:gd name="connsiteY9" fmla="*/ 292608 h 292608"/>
              <a:gd name="connsiteX10" fmla="*/ 1316736 w 1719072"/>
              <a:gd name="connsiteY10" fmla="*/ 134112 h 292608"/>
              <a:gd name="connsiteX11" fmla="*/ 1719072 w 1719072"/>
              <a:gd name="connsiteY11" fmla="*/ 97536 h 292608"/>
              <a:gd name="connsiteX0" fmla="*/ 0 w 1608247"/>
              <a:gd name="connsiteY0" fmla="*/ 182880 h 292608"/>
              <a:gd name="connsiteX1" fmla="*/ 524256 w 1608247"/>
              <a:gd name="connsiteY1" fmla="*/ 182880 h 292608"/>
              <a:gd name="connsiteX2" fmla="*/ 560832 w 1608247"/>
              <a:gd name="connsiteY2" fmla="*/ 0 h 292608"/>
              <a:gd name="connsiteX3" fmla="*/ 658368 w 1608247"/>
              <a:gd name="connsiteY3" fmla="*/ 280416 h 292608"/>
              <a:gd name="connsiteX4" fmla="*/ 780288 w 1608247"/>
              <a:gd name="connsiteY4" fmla="*/ 12192 h 292608"/>
              <a:gd name="connsiteX5" fmla="*/ 853440 w 1608247"/>
              <a:gd name="connsiteY5" fmla="*/ 292608 h 292608"/>
              <a:gd name="connsiteX6" fmla="*/ 987552 w 1608247"/>
              <a:gd name="connsiteY6" fmla="*/ 24384 h 292608"/>
              <a:gd name="connsiteX7" fmla="*/ 1060704 w 1608247"/>
              <a:gd name="connsiteY7" fmla="*/ 292608 h 292608"/>
              <a:gd name="connsiteX8" fmla="*/ 1170432 w 1608247"/>
              <a:gd name="connsiteY8" fmla="*/ 48768 h 292608"/>
              <a:gd name="connsiteX9" fmla="*/ 1255776 w 1608247"/>
              <a:gd name="connsiteY9" fmla="*/ 292608 h 292608"/>
              <a:gd name="connsiteX10" fmla="*/ 1316736 w 1608247"/>
              <a:gd name="connsiteY10" fmla="*/ 134112 h 292608"/>
              <a:gd name="connsiteX11" fmla="*/ 1608247 w 1608247"/>
              <a:gd name="connsiteY11" fmla="*/ 125294 h 292608"/>
              <a:gd name="connsiteX0" fmla="*/ 0 w 1518345"/>
              <a:gd name="connsiteY0" fmla="*/ 0 h 443688"/>
              <a:gd name="connsiteX1" fmla="*/ 434354 w 1518345"/>
              <a:gd name="connsiteY1" fmla="*/ 333960 h 443688"/>
              <a:gd name="connsiteX2" fmla="*/ 470930 w 1518345"/>
              <a:gd name="connsiteY2" fmla="*/ 151080 h 443688"/>
              <a:gd name="connsiteX3" fmla="*/ 568466 w 1518345"/>
              <a:gd name="connsiteY3" fmla="*/ 431496 h 443688"/>
              <a:gd name="connsiteX4" fmla="*/ 690386 w 1518345"/>
              <a:gd name="connsiteY4" fmla="*/ 163272 h 443688"/>
              <a:gd name="connsiteX5" fmla="*/ 763538 w 1518345"/>
              <a:gd name="connsiteY5" fmla="*/ 443688 h 443688"/>
              <a:gd name="connsiteX6" fmla="*/ 897650 w 1518345"/>
              <a:gd name="connsiteY6" fmla="*/ 175464 h 443688"/>
              <a:gd name="connsiteX7" fmla="*/ 970802 w 1518345"/>
              <a:gd name="connsiteY7" fmla="*/ 443688 h 443688"/>
              <a:gd name="connsiteX8" fmla="*/ 1080530 w 1518345"/>
              <a:gd name="connsiteY8" fmla="*/ 199848 h 443688"/>
              <a:gd name="connsiteX9" fmla="*/ 1165874 w 1518345"/>
              <a:gd name="connsiteY9" fmla="*/ 443688 h 443688"/>
              <a:gd name="connsiteX10" fmla="*/ 1226834 w 1518345"/>
              <a:gd name="connsiteY10" fmla="*/ 285192 h 443688"/>
              <a:gd name="connsiteX11" fmla="*/ 1518345 w 1518345"/>
              <a:gd name="connsiteY11" fmla="*/ 276374 h 443688"/>
              <a:gd name="connsiteX0" fmla="*/ 0 w 1533328"/>
              <a:gd name="connsiteY0" fmla="*/ 0 h 347233"/>
              <a:gd name="connsiteX1" fmla="*/ 449337 w 1533328"/>
              <a:gd name="connsiteY1" fmla="*/ 237505 h 347233"/>
              <a:gd name="connsiteX2" fmla="*/ 485913 w 1533328"/>
              <a:gd name="connsiteY2" fmla="*/ 54625 h 347233"/>
              <a:gd name="connsiteX3" fmla="*/ 583449 w 1533328"/>
              <a:gd name="connsiteY3" fmla="*/ 335041 h 347233"/>
              <a:gd name="connsiteX4" fmla="*/ 705369 w 1533328"/>
              <a:gd name="connsiteY4" fmla="*/ 66817 h 347233"/>
              <a:gd name="connsiteX5" fmla="*/ 778521 w 1533328"/>
              <a:gd name="connsiteY5" fmla="*/ 347233 h 347233"/>
              <a:gd name="connsiteX6" fmla="*/ 912633 w 1533328"/>
              <a:gd name="connsiteY6" fmla="*/ 79009 h 347233"/>
              <a:gd name="connsiteX7" fmla="*/ 985785 w 1533328"/>
              <a:gd name="connsiteY7" fmla="*/ 347233 h 347233"/>
              <a:gd name="connsiteX8" fmla="*/ 1095513 w 1533328"/>
              <a:gd name="connsiteY8" fmla="*/ 103393 h 347233"/>
              <a:gd name="connsiteX9" fmla="*/ 1180857 w 1533328"/>
              <a:gd name="connsiteY9" fmla="*/ 347233 h 347233"/>
              <a:gd name="connsiteX10" fmla="*/ 1241817 w 1533328"/>
              <a:gd name="connsiteY10" fmla="*/ 188737 h 347233"/>
              <a:gd name="connsiteX11" fmla="*/ 1533328 w 1533328"/>
              <a:gd name="connsiteY11" fmla="*/ 179919 h 347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533328" h="347233">
                <a:moveTo>
                  <a:pt x="0" y="0"/>
                </a:moveTo>
                <a:lnTo>
                  <a:pt x="449337" y="237505"/>
                </a:lnTo>
                <a:lnTo>
                  <a:pt x="485913" y="54625"/>
                </a:lnTo>
                <a:lnTo>
                  <a:pt x="583449" y="335041"/>
                </a:lnTo>
                <a:lnTo>
                  <a:pt x="705369" y="66817"/>
                </a:lnTo>
                <a:lnTo>
                  <a:pt x="778521" y="347233"/>
                </a:lnTo>
                <a:lnTo>
                  <a:pt x="912633" y="79009"/>
                </a:lnTo>
                <a:lnTo>
                  <a:pt x="985785" y="347233"/>
                </a:lnTo>
                <a:lnTo>
                  <a:pt x="1095513" y="103393"/>
                </a:lnTo>
                <a:lnTo>
                  <a:pt x="1180857" y="347233"/>
                </a:lnTo>
                <a:lnTo>
                  <a:pt x="1241817" y="188737"/>
                </a:lnTo>
                <a:cubicBezTo>
                  <a:pt x="1375929" y="176545"/>
                  <a:pt x="1399216" y="192111"/>
                  <a:pt x="1533328" y="179919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619EE21-6FEB-4952-87D1-53254319FDCA}"/>
              </a:ext>
            </a:extLst>
          </p:cNvPr>
          <p:cNvGrpSpPr/>
          <p:nvPr/>
        </p:nvGrpSpPr>
        <p:grpSpPr>
          <a:xfrm>
            <a:off x="4737652" y="1828800"/>
            <a:ext cx="4383585" cy="1066800"/>
            <a:chOff x="4737652" y="1828800"/>
            <a:chExt cx="4383585" cy="1066800"/>
          </a:xfrm>
        </p:grpSpPr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6BA3F494-22F8-4AF0-B793-095D8079BDAB}"/>
                </a:ext>
              </a:extLst>
            </p:cNvPr>
            <p:cNvSpPr txBox="1"/>
            <p:nvPr/>
          </p:nvSpPr>
          <p:spPr>
            <a:xfrm>
              <a:off x="5243252" y="1828800"/>
              <a:ext cx="3877985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Extremely low resistor usually in mA</a:t>
              </a:r>
            </a:p>
          </p:txBody>
        </p: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F1EFEE7-645B-44B4-89A6-8C1EB6474186}"/>
                </a:ext>
              </a:extLst>
            </p:cNvPr>
            <p:cNvCxnSpPr>
              <a:cxnSpLocks/>
              <a:stCxn id="46" idx="1"/>
            </p:cNvCxnSpPr>
            <p:nvPr/>
          </p:nvCxnSpPr>
          <p:spPr>
            <a:xfrm flipH="1">
              <a:off x="4737652" y="2013466"/>
              <a:ext cx="505600" cy="88213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58D1112-EEEB-468E-B71C-5C88F67D02E1}"/>
                  </a:ext>
                </a:extLst>
              </p:cNvPr>
              <p:cNvSpPr txBox="1"/>
              <p:nvPr/>
            </p:nvSpPr>
            <p:spPr>
              <a:xfrm>
                <a:off x="1295400" y="5562600"/>
                <a:ext cx="365760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𝑒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A58D1112-EEEB-468E-B71C-5C88F67D02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562600"/>
                <a:ext cx="3657600" cy="276999"/>
              </a:xfrm>
              <a:prstGeom prst="rect">
                <a:avLst/>
              </a:prstGeom>
              <a:blipFill>
                <a:blip r:embed="rId2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347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23" grpId="0" animBg="1"/>
      <p:bldP spid="45" grpId="0" animBg="1"/>
      <p:bldP spid="4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0" name="Group 135"/>
          <p:cNvGrpSpPr>
            <a:grpSpLocks/>
          </p:cNvGrpSpPr>
          <p:nvPr/>
        </p:nvGrpSpPr>
        <p:grpSpPr bwMode="auto">
          <a:xfrm flipH="1">
            <a:off x="2057400" y="3810000"/>
            <a:ext cx="1219200" cy="685800"/>
            <a:chOff x="2057400" y="3657600"/>
            <a:chExt cx="1219200" cy="685800"/>
          </a:xfrm>
        </p:grpSpPr>
        <p:pic>
          <p:nvPicPr>
            <p:cNvPr id="14411" name="Picture 133" descr="battery-2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flipH="1">
              <a:off x="2057400" y="3657600"/>
              <a:ext cx="12192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5" name="Rectangle 134"/>
            <p:cNvSpPr/>
            <p:nvPr/>
          </p:nvSpPr>
          <p:spPr>
            <a:xfrm>
              <a:off x="2057400" y="4017963"/>
              <a:ext cx="1219200" cy="32543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4" name="Rounded Rectangle 33"/>
          <p:cNvSpPr/>
          <p:nvPr/>
        </p:nvSpPr>
        <p:spPr>
          <a:xfrm>
            <a:off x="3657600" y="1600200"/>
            <a:ext cx="304800" cy="1371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4" name="Title 7"/>
          <p:cNvSpPr txBox="1">
            <a:spLocks/>
          </p:cNvSpPr>
          <p:nvPr/>
        </p:nvSpPr>
        <p:spPr>
          <a:xfrm>
            <a:off x="381000" y="76201"/>
            <a:ext cx="8229600" cy="6096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harging a parallel plate Capacitor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1447800" y="1636713"/>
            <a:ext cx="304800" cy="1371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524000" y="1766888"/>
            <a:ext cx="2319338" cy="446087"/>
            <a:chOff x="1524000" y="1828800"/>
            <a:chExt cx="2319010" cy="445532"/>
          </a:xfrm>
        </p:grpSpPr>
        <p:sp>
          <p:nvSpPr>
            <p:cNvPr id="14409" name="TextBox 26"/>
            <p:cNvSpPr txBox="1">
              <a:spLocks noChangeArrowheads="1"/>
            </p:cNvSpPr>
            <p:nvPr/>
          </p:nvSpPr>
          <p:spPr bwMode="auto">
            <a:xfrm>
              <a:off x="1524000" y="1905000"/>
              <a:ext cx="3193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14410" name="TextBox 27"/>
            <p:cNvSpPr txBox="1">
              <a:spLocks noChangeArrowheads="1"/>
            </p:cNvSpPr>
            <p:nvPr/>
          </p:nvSpPr>
          <p:spPr bwMode="auto">
            <a:xfrm>
              <a:off x="3581400" y="1828800"/>
              <a:ext cx="2616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1524000" y="2309813"/>
            <a:ext cx="2319338" cy="446087"/>
            <a:chOff x="1524000" y="1828800"/>
            <a:chExt cx="2319010" cy="445532"/>
          </a:xfrm>
        </p:grpSpPr>
        <p:sp>
          <p:nvSpPr>
            <p:cNvPr id="14407" name="TextBox 31"/>
            <p:cNvSpPr txBox="1">
              <a:spLocks noChangeArrowheads="1"/>
            </p:cNvSpPr>
            <p:nvPr/>
          </p:nvSpPr>
          <p:spPr bwMode="auto">
            <a:xfrm>
              <a:off x="1524000" y="1905000"/>
              <a:ext cx="3193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14408" name="TextBox 36"/>
            <p:cNvSpPr txBox="1">
              <a:spLocks noChangeArrowheads="1"/>
            </p:cNvSpPr>
            <p:nvPr/>
          </p:nvSpPr>
          <p:spPr bwMode="auto">
            <a:xfrm>
              <a:off x="3581400" y="1828800"/>
              <a:ext cx="2616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1517650" y="2590800"/>
            <a:ext cx="2319338" cy="446088"/>
            <a:chOff x="1524000" y="1828800"/>
            <a:chExt cx="2319010" cy="445532"/>
          </a:xfrm>
        </p:grpSpPr>
        <p:sp>
          <p:nvSpPr>
            <p:cNvPr id="14405" name="TextBox 38"/>
            <p:cNvSpPr txBox="1">
              <a:spLocks noChangeArrowheads="1"/>
            </p:cNvSpPr>
            <p:nvPr/>
          </p:nvSpPr>
          <p:spPr bwMode="auto">
            <a:xfrm>
              <a:off x="1524000" y="1905000"/>
              <a:ext cx="3193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14406" name="TextBox 39"/>
            <p:cNvSpPr txBox="1">
              <a:spLocks noChangeArrowheads="1"/>
            </p:cNvSpPr>
            <p:nvPr/>
          </p:nvSpPr>
          <p:spPr bwMode="auto">
            <a:xfrm>
              <a:off x="3581400" y="1828800"/>
              <a:ext cx="2616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</p:grpSp>
      <p:grpSp>
        <p:nvGrpSpPr>
          <p:cNvPr id="7" name="Group 40"/>
          <p:cNvGrpSpPr>
            <a:grpSpLocks/>
          </p:cNvGrpSpPr>
          <p:nvPr/>
        </p:nvGrpSpPr>
        <p:grpSpPr bwMode="auto">
          <a:xfrm>
            <a:off x="1524000" y="2043113"/>
            <a:ext cx="2319338" cy="446087"/>
            <a:chOff x="1524000" y="1828800"/>
            <a:chExt cx="2319010" cy="445532"/>
          </a:xfrm>
        </p:grpSpPr>
        <p:sp>
          <p:nvSpPr>
            <p:cNvPr id="14403" name="TextBox 41"/>
            <p:cNvSpPr txBox="1">
              <a:spLocks noChangeArrowheads="1"/>
            </p:cNvSpPr>
            <p:nvPr/>
          </p:nvSpPr>
          <p:spPr bwMode="auto">
            <a:xfrm>
              <a:off x="1524000" y="1905000"/>
              <a:ext cx="3193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14404" name="TextBox 42"/>
            <p:cNvSpPr txBox="1">
              <a:spLocks noChangeArrowheads="1"/>
            </p:cNvSpPr>
            <p:nvPr/>
          </p:nvSpPr>
          <p:spPr bwMode="auto">
            <a:xfrm>
              <a:off x="3581400" y="1828800"/>
              <a:ext cx="2616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1524000" y="1474788"/>
            <a:ext cx="2319338" cy="446087"/>
            <a:chOff x="1524000" y="1828800"/>
            <a:chExt cx="2319010" cy="445532"/>
          </a:xfrm>
        </p:grpSpPr>
        <p:sp>
          <p:nvSpPr>
            <p:cNvPr id="14401" name="TextBox 44"/>
            <p:cNvSpPr txBox="1">
              <a:spLocks noChangeArrowheads="1"/>
            </p:cNvSpPr>
            <p:nvPr/>
          </p:nvSpPr>
          <p:spPr bwMode="auto">
            <a:xfrm>
              <a:off x="1524000" y="1905000"/>
              <a:ext cx="3193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14402" name="TextBox 45"/>
            <p:cNvSpPr txBox="1">
              <a:spLocks noChangeArrowheads="1"/>
            </p:cNvSpPr>
            <p:nvPr/>
          </p:nvSpPr>
          <p:spPr bwMode="auto">
            <a:xfrm>
              <a:off x="3581400" y="1828800"/>
              <a:ext cx="2616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</p:grp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334000" y="2133600"/>
          <a:ext cx="26543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939392" imgH="393529" progId="Equation.3">
                  <p:embed/>
                </p:oleObj>
              </mc:Choice>
              <mc:Fallback>
                <p:oleObj name="Equation" r:id="rId5" imgW="939392" imgH="393529" progId="Equation.3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33600"/>
                        <a:ext cx="265430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37"/>
          <p:cNvSpPr/>
          <p:nvPr/>
        </p:nvSpPr>
        <p:spPr>
          <a:xfrm>
            <a:off x="3276600" y="2444750"/>
            <a:ext cx="839788" cy="1593850"/>
          </a:xfrm>
          <a:custGeom>
            <a:avLst/>
            <a:gdLst>
              <a:gd name="connsiteX0" fmla="*/ 0 w 840259"/>
              <a:gd name="connsiteY0" fmla="*/ 1594021 h 1594021"/>
              <a:gd name="connsiteX1" fmla="*/ 840259 w 840259"/>
              <a:gd name="connsiteY1" fmla="*/ 1594021 h 1594021"/>
              <a:gd name="connsiteX2" fmla="*/ 840259 w 840259"/>
              <a:gd name="connsiteY2" fmla="*/ 0 h 1594021"/>
              <a:gd name="connsiteX3" fmla="*/ 580767 w 840259"/>
              <a:gd name="connsiteY3" fmla="*/ 0 h 1594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0259" h="1594021">
                <a:moveTo>
                  <a:pt x="0" y="1594021"/>
                </a:moveTo>
                <a:lnTo>
                  <a:pt x="840259" y="1594021"/>
                </a:lnTo>
                <a:lnTo>
                  <a:pt x="840259" y="0"/>
                </a:lnTo>
                <a:lnTo>
                  <a:pt x="580767" y="0"/>
                </a:lnTo>
              </a:path>
            </a:pathLst>
          </a:cu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" name="Freeform 40"/>
          <p:cNvSpPr/>
          <p:nvPr/>
        </p:nvSpPr>
        <p:spPr>
          <a:xfrm flipH="1">
            <a:off x="1217613" y="2438400"/>
            <a:ext cx="839787" cy="1593850"/>
          </a:xfrm>
          <a:custGeom>
            <a:avLst/>
            <a:gdLst>
              <a:gd name="connsiteX0" fmla="*/ 0 w 840259"/>
              <a:gd name="connsiteY0" fmla="*/ 1594021 h 1594021"/>
              <a:gd name="connsiteX1" fmla="*/ 840259 w 840259"/>
              <a:gd name="connsiteY1" fmla="*/ 1594021 h 1594021"/>
              <a:gd name="connsiteX2" fmla="*/ 840259 w 840259"/>
              <a:gd name="connsiteY2" fmla="*/ 0 h 1594021"/>
              <a:gd name="connsiteX3" fmla="*/ 580767 w 840259"/>
              <a:gd name="connsiteY3" fmla="*/ 0 h 1594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0259" h="1594021">
                <a:moveTo>
                  <a:pt x="0" y="1594021"/>
                </a:moveTo>
                <a:lnTo>
                  <a:pt x="840259" y="1594021"/>
                </a:lnTo>
                <a:lnTo>
                  <a:pt x="840259" y="0"/>
                </a:lnTo>
                <a:lnTo>
                  <a:pt x="580767" y="0"/>
                </a:lnTo>
              </a:path>
            </a:pathLst>
          </a:cu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1447800" y="2362200"/>
            <a:ext cx="276225" cy="228600"/>
            <a:chOff x="6589939" y="2133600"/>
            <a:chExt cx="276608" cy="229299"/>
          </a:xfrm>
        </p:grpSpPr>
        <p:sp>
          <p:nvSpPr>
            <p:cNvPr id="55" name="Oval 54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4400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076575" y="3886200"/>
            <a:ext cx="276225" cy="228600"/>
            <a:chOff x="6589939" y="2133600"/>
            <a:chExt cx="276608" cy="229299"/>
          </a:xfrm>
        </p:grpSpPr>
        <p:sp>
          <p:nvSpPr>
            <p:cNvPr id="64" name="Oval 63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4398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1447800" y="2362200"/>
            <a:ext cx="276225" cy="228600"/>
            <a:chOff x="6589939" y="2133600"/>
            <a:chExt cx="276608" cy="229299"/>
          </a:xfrm>
        </p:grpSpPr>
        <p:sp>
          <p:nvSpPr>
            <p:cNvPr id="67" name="Oval 66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4396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2" name="Group 43"/>
          <p:cNvGrpSpPr>
            <a:grpSpLocks/>
          </p:cNvGrpSpPr>
          <p:nvPr/>
        </p:nvGrpSpPr>
        <p:grpSpPr bwMode="auto">
          <a:xfrm>
            <a:off x="3076575" y="3886200"/>
            <a:ext cx="276225" cy="228600"/>
            <a:chOff x="6589939" y="2133600"/>
            <a:chExt cx="276608" cy="229299"/>
          </a:xfrm>
        </p:grpSpPr>
        <p:sp>
          <p:nvSpPr>
            <p:cNvPr id="70" name="Oval 69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4394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3" name="Group 43"/>
          <p:cNvGrpSpPr>
            <a:grpSpLocks/>
          </p:cNvGrpSpPr>
          <p:nvPr/>
        </p:nvGrpSpPr>
        <p:grpSpPr bwMode="auto">
          <a:xfrm>
            <a:off x="1447800" y="2362200"/>
            <a:ext cx="276225" cy="228600"/>
            <a:chOff x="6589939" y="2133600"/>
            <a:chExt cx="276608" cy="229299"/>
          </a:xfrm>
        </p:grpSpPr>
        <p:sp>
          <p:nvSpPr>
            <p:cNvPr id="73" name="Oval 72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4392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4" name="Group 43"/>
          <p:cNvGrpSpPr>
            <a:grpSpLocks/>
          </p:cNvGrpSpPr>
          <p:nvPr/>
        </p:nvGrpSpPr>
        <p:grpSpPr bwMode="auto">
          <a:xfrm>
            <a:off x="3076575" y="3886200"/>
            <a:ext cx="276225" cy="228600"/>
            <a:chOff x="6589939" y="2133600"/>
            <a:chExt cx="276608" cy="229299"/>
          </a:xfrm>
        </p:grpSpPr>
        <p:sp>
          <p:nvSpPr>
            <p:cNvPr id="76" name="Oval 75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4390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5" name="Group 43"/>
          <p:cNvGrpSpPr>
            <a:grpSpLocks/>
          </p:cNvGrpSpPr>
          <p:nvPr/>
        </p:nvGrpSpPr>
        <p:grpSpPr bwMode="auto">
          <a:xfrm>
            <a:off x="1447800" y="2362200"/>
            <a:ext cx="276225" cy="228600"/>
            <a:chOff x="6589939" y="2133600"/>
            <a:chExt cx="276608" cy="229299"/>
          </a:xfrm>
        </p:grpSpPr>
        <p:sp>
          <p:nvSpPr>
            <p:cNvPr id="79" name="Oval 78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4388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6" name="Group 43"/>
          <p:cNvGrpSpPr>
            <a:grpSpLocks/>
          </p:cNvGrpSpPr>
          <p:nvPr/>
        </p:nvGrpSpPr>
        <p:grpSpPr bwMode="auto">
          <a:xfrm>
            <a:off x="3076575" y="3886200"/>
            <a:ext cx="276225" cy="228600"/>
            <a:chOff x="6589939" y="2133600"/>
            <a:chExt cx="276608" cy="229299"/>
          </a:xfrm>
        </p:grpSpPr>
        <p:sp>
          <p:nvSpPr>
            <p:cNvPr id="82" name="Oval 81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4386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8" name="Group 43"/>
          <p:cNvGrpSpPr>
            <a:grpSpLocks/>
          </p:cNvGrpSpPr>
          <p:nvPr/>
        </p:nvGrpSpPr>
        <p:grpSpPr bwMode="auto">
          <a:xfrm>
            <a:off x="1447800" y="2362200"/>
            <a:ext cx="276225" cy="228600"/>
            <a:chOff x="6589939" y="2133600"/>
            <a:chExt cx="276608" cy="229299"/>
          </a:xfrm>
        </p:grpSpPr>
        <p:sp>
          <p:nvSpPr>
            <p:cNvPr id="85" name="Oval 84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4384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9" name="Group 43"/>
          <p:cNvGrpSpPr>
            <a:grpSpLocks/>
          </p:cNvGrpSpPr>
          <p:nvPr/>
        </p:nvGrpSpPr>
        <p:grpSpPr bwMode="auto">
          <a:xfrm>
            <a:off x="3076575" y="3886200"/>
            <a:ext cx="276225" cy="228600"/>
            <a:chOff x="6589939" y="2133600"/>
            <a:chExt cx="276608" cy="229299"/>
          </a:xfrm>
        </p:grpSpPr>
        <p:sp>
          <p:nvSpPr>
            <p:cNvPr id="88" name="Oval 87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4382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sp>
        <p:nvSpPr>
          <p:cNvPr id="90" name="Freeform 89"/>
          <p:cNvSpPr/>
          <p:nvPr/>
        </p:nvSpPr>
        <p:spPr>
          <a:xfrm>
            <a:off x="2133600" y="4343400"/>
            <a:ext cx="1219200" cy="228600"/>
          </a:xfrm>
          <a:custGeom>
            <a:avLst/>
            <a:gdLst>
              <a:gd name="connsiteX0" fmla="*/ 1940011 w 1940011"/>
              <a:gd name="connsiteY0" fmla="*/ 296562 h 296562"/>
              <a:gd name="connsiteX1" fmla="*/ 0 w 1940011"/>
              <a:gd name="connsiteY1" fmla="*/ 296562 h 296562"/>
              <a:gd name="connsiteX2" fmla="*/ 0 w 1940011"/>
              <a:gd name="connsiteY2" fmla="*/ 0 h 296562"/>
              <a:gd name="connsiteX3" fmla="*/ 1940011 w 1940011"/>
              <a:gd name="connsiteY3" fmla="*/ 296562 h 296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0011" h="296562">
                <a:moveTo>
                  <a:pt x="1940011" y="296562"/>
                </a:moveTo>
                <a:lnTo>
                  <a:pt x="0" y="296562"/>
                </a:lnTo>
                <a:lnTo>
                  <a:pt x="0" y="0"/>
                </a:lnTo>
                <a:lnTo>
                  <a:pt x="1940011" y="296562"/>
                </a:lnTo>
                <a:close/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0" name="Group 90"/>
          <p:cNvGrpSpPr>
            <a:grpSpLocks/>
          </p:cNvGrpSpPr>
          <p:nvPr/>
        </p:nvGrpSpPr>
        <p:grpSpPr bwMode="auto">
          <a:xfrm>
            <a:off x="1716088" y="1143000"/>
            <a:ext cx="1981200" cy="609600"/>
            <a:chOff x="1676400" y="3657600"/>
            <a:chExt cx="1981201" cy="609600"/>
          </a:xfrm>
        </p:grpSpPr>
        <p:grpSp>
          <p:nvGrpSpPr>
            <p:cNvPr id="14376" name="Group 65"/>
            <p:cNvGrpSpPr>
              <a:grpSpLocks/>
            </p:cNvGrpSpPr>
            <p:nvPr/>
          </p:nvGrpSpPr>
          <p:grpSpPr bwMode="auto">
            <a:xfrm>
              <a:off x="1676400" y="3657600"/>
              <a:ext cx="1981201" cy="457200"/>
              <a:chOff x="1676400" y="3657600"/>
              <a:chExt cx="1981201" cy="457200"/>
            </a:xfrm>
          </p:grpSpPr>
          <p:cxnSp>
            <p:nvCxnSpPr>
              <p:cNvPr id="95" name="Straight Connector 94"/>
              <p:cNvCxnSpPr/>
              <p:nvPr/>
            </p:nvCxnSpPr>
            <p:spPr>
              <a:xfrm rot="5400000">
                <a:off x="1447800" y="3886200"/>
                <a:ext cx="45720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rot="16200000" flipH="1">
                <a:off x="3467101" y="3924300"/>
                <a:ext cx="38100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3" name="Straight Arrow Connector 92"/>
            <p:cNvCxnSpPr/>
            <p:nvPr/>
          </p:nvCxnSpPr>
          <p:spPr>
            <a:xfrm>
              <a:off x="1676400" y="3962400"/>
              <a:ext cx="1981201" cy="1588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78" name="TextBox 93"/>
            <p:cNvSpPr txBox="1">
              <a:spLocks noChangeArrowheads="1"/>
            </p:cNvSpPr>
            <p:nvPr/>
          </p:nvSpPr>
          <p:spPr bwMode="auto">
            <a:xfrm>
              <a:off x="2438400" y="3990201"/>
              <a:ext cx="2872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V</a:t>
              </a:r>
            </a:p>
          </p:txBody>
        </p:sp>
      </p:grpSp>
      <p:grpSp>
        <p:nvGrpSpPr>
          <p:cNvPr id="23" name="Group 126"/>
          <p:cNvGrpSpPr>
            <a:grpSpLocks/>
          </p:cNvGrpSpPr>
          <p:nvPr/>
        </p:nvGrpSpPr>
        <p:grpSpPr bwMode="auto">
          <a:xfrm>
            <a:off x="1752600" y="2743200"/>
            <a:ext cx="1905000" cy="609600"/>
            <a:chOff x="1676400" y="3657600"/>
            <a:chExt cx="1905001" cy="609600"/>
          </a:xfrm>
        </p:grpSpPr>
        <p:grpSp>
          <p:nvGrpSpPr>
            <p:cNvPr id="14371" name="Group 65"/>
            <p:cNvGrpSpPr>
              <a:grpSpLocks/>
            </p:cNvGrpSpPr>
            <p:nvPr/>
          </p:nvGrpSpPr>
          <p:grpSpPr bwMode="auto">
            <a:xfrm>
              <a:off x="1676400" y="3657600"/>
              <a:ext cx="1905001" cy="457200"/>
              <a:chOff x="1676400" y="3657600"/>
              <a:chExt cx="1905001" cy="457200"/>
            </a:xfrm>
          </p:grpSpPr>
          <p:cxnSp>
            <p:nvCxnSpPr>
              <p:cNvPr id="131" name="Straight Connector 130"/>
              <p:cNvCxnSpPr/>
              <p:nvPr/>
            </p:nvCxnSpPr>
            <p:spPr>
              <a:xfrm rot="5400000">
                <a:off x="1447800" y="3886200"/>
                <a:ext cx="45720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 rot="16200000" flipH="1">
                <a:off x="3390901" y="3924300"/>
                <a:ext cx="38100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9" name="Straight Arrow Connector 128"/>
            <p:cNvCxnSpPr/>
            <p:nvPr/>
          </p:nvCxnSpPr>
          <p:spPr>
            <a:xfrm>
              <a:off x="1676400" y="3962400"/>
              <a:ext cx="1905001" cy="1588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73" name="TextBox 129"/>
            <p:cNvSpPr txBox="1">
              <a:spLocks noChangeArrowheads="1"/>
            </p:cNvSpPr>
            <p:nvPr/>
          </p:nvSpPr>
          <p:spPr bwMode="auto">
            <a:xfrm>
              <a:off x="2438400" y="3990201"/>
              <a:ext cx="26962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d</a:t>
              </a:r>
            </a:p>
          </p:txBody>
        </p:sp>
      </p:grpSp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5638800" y="3429000"/>
          <a:ext cx="13811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558558" imgH="393529" progId="Equation.3">
                  <p:embed/>
                </p:oleObj>
              </mc:Choice>
              <mc:Fallback>
                <p:oleObj name="Equation" r:id="rId7" imgW="558558" imgH="393529" progId="Equation.3">
                  <p:embed/>
                  <p:pic>
                    <p:nvPicPr>
                      <p:cNvPr id="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29000"/>
                        <a:ext cx="13811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148"/>
          <p:cNvGrpSpPr>
            <a:grpSpLocks/>
          </p:cNvGrpSpPr>
          <p:nvPr/>
        </p:nvGrpSpPr>
        <p:grpSpPr bwMode="auto">
          <a:xfrm>
            <a:off x="920750" y="5105400"/>
            <a:ext cx="1822450" cy="1219200"/>
            <a:chOff x="921327" y="4876800"/>
            <a:chExt cx="1821873" cy="1219200"/>
          </a:xfrm>
        </p:grpSpPr>
        <p:cxnSp>
          <p:nvCxnSpPr>
            <p:cNvPr id="150" name="Straight Connector 149"/>
            <p:cNvCxnSpPr/>
            <p:nvPr/>
          </p:nvCxnSpPr>
          <p:spPr>
            <a:xfrm rot="5400000">
              <a:off x="1538610" y="5064125"/>
              <a:ext cx="37465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rot="5400000">
              <a:off x="1741746" y="5064125"/>
              <a:ext cx="37465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Freeform 151"/>
            <p:cNvSpPr/>
            <p:nvPr/>
          </p:nvSpPr>
          <p:spPr>
            <a:xfrm>
              <a:off x="921327" y="5029200"/>
              <a:ext cx="831587" cy="838200"/>
            </a:xfrm>
            <a:custGeom>
              <a:avLst/>
              <a:gdLst>
                <a:gd name="connsiteX0" fmla="*/ 609600 w 609600"/>
                <a:gd name="connsiteY0" fmla="*/ 0 h 665018"/>
                <a:gd name="connsiteX1" fmla="*/ 0 w 609600"/>
                <a:gd name="connsiteY1" fmla="*/ 0 h 665018"/>
                <a:gd name="connsiteX2" fmla="*/ 0 w 609600"/>
                <a:gd name="connsiteY2" fmla="*/ 665018 h 665018"/>
                <a:gd name="connsiteX3" fmla="*/ 554182 w 609600"/>
                <a:gd name="connsiteY3" fmla="*/ 665018 h 665018"/>
                <a:gd name="connsiteX0" fmla="*/ 609600 w 671119"/>
                <a:gd name="connsiteY0" fmla="*/ 0 h 665018"/>
                <a:gd name="connsiteX1" fmla="*/ 0 w 671119"/>
                <a:gd name="connsiteY1" fmla="*/ 0 h 665018"/>
                <a:gd name="connsiteX2" fmla="*/ 0 w 671119"/>
                <a:gd name="connsiteY2" fmla="*/ 665018 h 665018"/>
                <a:gd name="connsiteX3" fmla="*/ 671119 w 671119"/>
                <a:gd name="connsiteY3" fmla="*/ 665018 h 665018"/>
                <a:gd name="connsiteX0" fmla="*/ 609600 w 671119"/>
                <a:gd name="connsiteY0" fmla="*/ 0 h 665018"/>
                <a:gd name="connsiteX1" fmla="*/ 671119 w 671119"/>
                <a:gd name="connsiteY1" fmla="*/ 33979 h 665018"/>
                <a:gd name="connsiteX2" fmla="*/ 0 w 671119"/>
                <a:gd name="connsiteY2" fmla="*/ 0 h 665018"/>
                <a:gd name="connsiteX3" fmla="*/ 0 w 671119"/>
                <a:gd name="connsiteY3" fmla="*/ 665018 h 665018"/>
                <a:gd name="connsiteX4" fmla="*/ 671119 w 671119"/>
                <a:gd name="connsiteY4" fmla="*/ 665018 h 665018"/>
                <a:gd name="connsiteX0" fmla="*/ 609600 w 671119"/>
                <a:gd name="connsiteY0" fmla="*/ 29125 h 694143"/>
                <a:gd name="connsiteX1" fmla="*/ 671119 w 671119"/>
                <a:gd name="connsiteY1" fmla="*/ 0 h 694143"/>
                <a:gd name="connsiteX2" fmla="*/ 0 w 671119"/>
                <a:gd name="connsiteY2" fmla="*/ 29125 h 694143"/>
                <a:gd name="connsiteX3" fmla="*/ 0 w 671119"/>
                <a:gd name="connsiteY3" fmla="*/ 694143 h 694143"/>
                <a:gd name="connsiteX4" fmla="*/ 671119 w 671119"/>
                <a:gd name="connsiteY4" fmla="*/ 694143 h 694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71119" h="694143">
                  <a:moveTo>
                    <a:pt x="609600" y="29125"/>
                  </a:moveTo>
                  <a:lnTo>
                    <a:pt x="671119" y="0"/>
                  </a:lnTo>
                  <a:lnTo>
                    <a:pt x="0" y="29125"/>
                  </a:lnTo>
                  <a:lnTo>
                    <a:pt x="0" y="694143"/>
                  </a:lnTo>
                  <a:lnTo>
                    <a:pt x="671119" y="694143"/>
                  </a:lnTo>
                </a:path>
              </a:pathLst>
            </a:cu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" name="Freeform 152"/>
            <p:cNvSpPr/>
            <p:nvPr/>
          </p:nvSpPr>
          <p:spPr>
            <a:xfrm flipH="1">
              <a:off x="1827503" y="5064125"/>
              <a:ext cx="915697" cy="844550"/>
            </a:xfrm>
            <a:custGeom>
              <a:avLst/>
              <a:gdLst>
                <a:gd name="connsiteX0" fmla="*/ 609600 w 609600"/>
                <a:gd name="connsiteY0" fmla="*/ 0 h 665018"/>
                <a:gd name="connsiteX1" fmla="*/ 0 w 609600"/>
                <a:gd name="connsiteY1" fmla="*/ 0 h 665018"/>
                <a:gd name="connsiteX2" fmla="*/ 0 w 609600"/>
                <a:gd name="connsiteY2" fmla="*/ 665018 h 665018"/>
                <a:gd name="connsiteX3" fmla="*/ 554182 w 609600"/>
                <a:gd name="connsiteY3" fmla="*/ 665018 h 665018"/>
                <a:gd name="connsiteX0" fmla="*/ 609600 w 609600"/>
                <a:gd name="connsiteY0" fmla="*/ 0 h 685800"/>
                <a:gd name="connsiteX1" fmla="*/ 0 w 609600"/>
                <a:gd name="connsiteY1" fmla="*/ 0 h 685800"/>
                <a:gd name="connsiteX2" fmla="*/ 0 w 609600"/>
                <a:gd name="connsiteY2" fmla="*/ 665018 h 685800"/>
                <a:gd name="connsiteX3" fmla="*/ 609600 w 609600"/>
                <a:gd name="connsiteY3" fmla="*/ 685800 h 685800"/>
                <a:gd name="connsiteX0" fmla="*/ 609600 w 685800"/>
                <a:gd name="connsiteY0" fmla="*/ 0 h 665018"/>
                <a:gd name="connsiteX1" fmla="*/ 0 w 685800"/>
                <a:gd name="connsiteY1" fmla="*/ 0 h 665018"/>
                <a:gd name="connsiteX2" fmla="*/ 0 w 685800"/>
                <a:gd name="connsiteY2" fmla="*/ 665018 h 665018"/>
                <a:gd name="connsiteX3" fmla="*/ 685800 w 685800"/>
                <a:gd name="connsiteY3" fmla="*/ 609600 h 665018"/>
                <a:gd name="connsiteX0" fmla="*/ 609600 w 685800"/>
                <a:gd name="connsiteY0" fmla="*/ 0 h 685800"/>
                <a:gd name="connsiteX1" fmla="*/ 0 w 685800"/>
                <a:gd name="connsiteY1" fmla="*/ 0 h 685800"/>
                <a:gd name="connsiteX2" fmla="*/ 0 w 685800"/>
                <a:gd name="connsiteY2" fmla="*/ 665018 h 685800"/>
                <a:gd name="connsiteX3" fmla="*/ 685800 w 685800"/>
                <a:gd name="connsiteY3" fmla="*/ 68580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5800" h="685800">
                  <a:moveTo>
                    <a:pt x="609600" y="0"/>
                  </a:moveTo>
                  <a:lnTo>
                    <a:pt x="0" y="0"/>
                  </a:lnTo>
                  <a:lnTo>
                    <a:pt x="0" y="665018"/>
                  </a:lnTo>
                  <a:lnTo>
                    <a:pt x="685800" y="685800"/>
                  </a:lnTo>
                </a:path>
              </a:pathLst>
            </a:cu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54" name="Straight Connector 153"/>
            <p:cNvCxnSpPr/>
            <p:nvPr/>
          </p:nvCxnSpPr>
          <p:spPr>
            <a:xfrm rot="5400000">
              <a:off x="1733840" y="5891213"/>
              <a:ext cx="18732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 rot="5400000">
              <a:off x="1565589" y="5908675"/>
              <a:ext cx="37465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42 -1.11111E-6 L -0.04011 -0.00347 L -0.04011 0.23079 L 0.05573 0.23079 " pathEditMode="relative" rAng="0" ptsTypes="AAAA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0" y="114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97 0.00047 L 0.1066 0.00047 L 0.10521 -0.23379 L 0.07413 -0.23194 " pathEditMode="relative" ptsTypes="AAAA">
                                      <p:cBhvr>
                                        <p:cTn id="1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42 -1.11111E-6 L -0.04011 -0.00347 L -0.04011 0.23079 L 0.05573 0.23079 " pathEditMode="relative" rAng="0" ptsTypes="AAAA">
                                      <p:cBhvr>
                                        <p:cTn id="2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0" y="114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97 0.00047 L 0.1066 0.00047 L 0.10521 -0.23379 L 0.07413 -0.23194 " pathEditMode="relative" ptsTypes="AAAA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42 -1.11111E-6 L -0.04011 -0.00347 L -0.04011 0.23079 L 0.05573 0.23079 " pathEditMode="relative" rAng="0" ptsTypes="AAAA"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0" y="1140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97 0.00047 L 0.1066 0.00047 L 0.10521 -0.23379 L 0.07413 -0.23194 " pathEditMode="relative" ptsTypes="AAAA">
                                      <p:cBhvr>
                                        <p:cTn id="4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42 -1.11111E-6 L -0.04011 -0.00347 L -0.04011 0.23079 L 0.05573 0.23079 " pathEditMode="relative" rAng="0" ptsTypes="AAAA">
                                      <p:cBhvr>
                                        <p:cTn id="6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0" y="1140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97 0.00047 L 0.1066 0.00047 L 0.10521 -0.23379 L 0.07413 -0.23194 " pathEditMode="relative" ptsTypes="AAAA">
                                      <p:cBhvr>
                                        <p:cTn id="6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042 -1.11111E-6 L -0.04011 -0.00347 L -0.04011 0.23079 L 0.05573 0.23079 " pathEditMode="relative" rAng="0" ptsTypes="AAAA">
                                      <p:cBhvr>
                                        <p:cTn id="8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0" y="11400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97 0.00047 L 0.1066 0.00047 L 0.10521 -0.23379 L 0.07413 -0.23194 " pathEditMode="relative" ptsTypes="AAAA">
                                      <p:cBhvr>
                                        <p:cTn id="8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228600" y="3009900"/>
            <a:ext cx="3124201" cy="2819400"/>
            <a:chOff x="228600" y="2971800"/>
            <a:chExt cx="3124066" cy="2819400"/>
          </a:xfrm>
        </p:grpSpPr>
        <p:sp>
          <p:nvSpPr>
            <p:cNvPr id="45" name="Rectangle 44"/>
            <p:cNvSpPr/>
            <p:nvPr/>
          </p:nvSpPr>
          <p:spPr>
            <a:xfrm>
              <a:off x="457190" y="2971800"/>
              <a:ext cx="2743082" cy="5334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28600" y="5257800"/>
              <a:ext cx="3124066" cy="5334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harging a capacitor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pic>
        <p:nvPicPr>
          <p:cNvPr id="15373" name="Picture 10" descr="F27_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868363"/>
            <a:ext cx="3001963" cy="248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6773863" y="685800"/>
            <a:ext cx="1447800" cy="1630363"/>
            <a:chOff x="6773863" y="685800"/>
            <a:chExt cx="1447800" cy="1630363"/>
          </a:xfrm>
        </p:grpSpPr>
        <p:sp>
          <p:nvSpPr>
            <p:cNvPr id="15388" name="Text Box 11"/>
            <p:cNvSpPr txBox="1">
              <a:spLocks noChangeArrowheads="1"/>
            </p:cNvSpPr>
            <p:nvPr/>
          </p:nvSpPr>
          <p:spPr bwMode="auto">
            <a:xfrm>
              <a:off x="7789863" y="1465263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i="1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5389" name="Text Box 12"/>
            <p:cNvSpPr txBox="1">
              <a:spLocks noChangeArrowheads="1"/>
            </p:cNvSpPr>
            <p:nvPr/>
          </p:nvSpPr>
          <p:spPr bwMode="auto">
            <a:xfrm>
              <a:off x="7840663" y="1858963"/>
              <a:ext cx="3810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-</a:t>
              </a:r>
            </a:p>
          </p:txBody>
        </p:sp>
        <p:sp>
          <p:nvSpPr>
            <p:cNvPr id="15390" name="Line 13"/>
            <p:cNvSpPr>
              <a:spLocks noChangeShapeType="1"/>
            </p:cNvSpPr>
            <p:nvPr/>
          </p:nvSpPr>
          <p:spPr bwMode="auto">
            <a:xfrm>
              <a:off x="6773863" y="914400"/>
              <a:ext cx="533400" cy="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Text Box 14"/>
            <p:cNvSpPr txBox="1">
              <a:spLocks noChangeArrowheads="1"/>
            </p:cNvSpPr>
            <p:nvPr/>
          </p:nvSpPr>
          <p:spPr bwMode="auto">
            <a:xfrm>
              <a:off x="7383463" y="685800"/>
              <a:ext cx="6858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i="1">
                  <a:solidFill>
                    <a:srgbClr val="339933"/>
                  </a:solidFill>
                </a:rPr>
                <a:t>i</a:t>
              </a:r>
            </a:p>
          </p:txBody>
        </p:sp>
      </p:grp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03865"/>
              </p:ext>
            </p:extLst>
          </p:nvPr>
        </p:nvGraphicFramePr>
        <p:xfrm>
          <a:off x="886638" y="737393"/>
          <a:ext cx="17605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914400" imgH="393700" progId="Equation.3">
                  <p:embed/>
                </p:oleObj>
              </mc:Choice>
              <mc:Fallback>
                <p:oleObj name="Equation" r:id="rId5" imgW="914400" imgH="393700" progId="Equation.3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38" y="737393"/>
                        <a:ext cx="1760537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62866"/>
              </p:ext>
            </p:extLst>
          </p:nvPr>
        </p:nvGraphicFramePr>
        <p:xfrm>
          <a:off x="484520" y="1443037"/>
          <a:ext cx="23336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20" y="1443037"/>
                        <a:ext cx="233362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746125" y="2438400"/>
          <a:ext cx="2378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9" imgW="1143000" imgH="228600" progId="Equation.3">
                  <p:embed/>
                </p:oleObj>
              </mc:Choice>
              <mc:Fallback>
                <p:oleObj name="Equation" r:id="rId9" imgW="1143000" imgH="22860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438400"/>
                        <a:ext cx="23780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4805" y="2085777"/>
            <a:ext cx="40013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Solution of this first order differential equation is:</a:t>
            </a:r>
          </a:p>
        </p:txBody>
      </p:sp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533400" y="4476750"/>
          <a:ext cx="2120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1" imgW="1066337" imgH="393529" progId="Equation.3">
                  <p:embed/>
                </p:oleObj>
              </mc:Choice>
              <mc:Fallback>
                <p:oleObj name="Equation" r:id="rId11" imgW="1066337" imgH="393529" progId="Equation.3">
                  <p:embed/>
                  <p:pic>
                    <p:nvPicPr>
                      <p:cNvPr id="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76750"/>
                        <a:ext cx="21209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533400" y="5253038"/>
          <a:ext cx="25050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3" imgW="1066800" imgH="241300" progId="Equation.3">
                  <p:embed/>
                </p:oleObj>
              </mc:Choice>
              <mc:Fallback>
                <p:oleObj name="Equation" r:id="rId13" imgW="1066800" imgH="241300" progId="Equation.3">
                  <p:embed/>
                  <p:pic>
                    <p:nvPicPr>
                      <p:cNvPr id="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3038"/>
                        <a:ext cx="250507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304800" y="5983288"/>
            <a:ext cx="268287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/>
              <a:t>At t = 0, </a:t>
            </a:r>
            <a:r>
              <a:rPr lang="en-US" sz="1400" b="1" dirty="0" err="1"/>
              <a:t>V</a:t>
            </a:r>
            <a:r>
              <a:rPr lang="en-US" sz="1400" b="1" baseline="-25000" dirty="0" err="1"/>
              <a:t>c</a:t>
            </a:r>
            <a:r>
              <a:rPr lang="en-US" sz="1400" b="1" dirty="0"/>
              <a:t> = 0, No charge</a:t>
            </a:r>
          </a:p>
          <a:p>
            <a:r>
              <a:rPr lang="en-US" sz="1400" b="1" dirty="0"/>
              <a:t>At t -&gt; ∞ </a:t>
            </a:r>
            <a:r>
              <a:rPr lang="en-US" sz="1400" b="1" dirty="0" err="1"/>
              <a:t>V</a:t>
            </a:r>
            <a:r>
              <a:rPr lang="en-US" sz="1400" b="1" baseline="-25000" dirty="0" err="1"/>
              <a:t>c</a:t>
            </a:r>
            <a:r>
              <a:rPr lang="en-US" sz="1400" b="1" dirty="0"/>
              <a:t> =</a:t>
            </a:r>
            <a:r>
              <a:rPr lang="en-US" sz="1400" dirty="0">
                <a:latin typeface="Kunstler Script" pitchFamily="66" charset="0"/>
              </a:rPr>
              <a:t> E</a:t>
            </a:r>
            <a:r>
              <a:rPr lang="en-US" sz="1400" b="1" dirty="0"/>
              <a:t> , fully charged</a:t>
            </a:r>
          </a:p>
        </p:txBody>
      </p:sp>
      <p:cxnSp>
        <p:nvCxnSpPr>
          <p:cNvPr id="43" name="Straight Connector 42"/>
          <p:cNvCxnSpPr/>
          <p:nvPr/>
        </p:nvCxnSpPr>
        <p:spPr>
          <a:xfrm rot="5400000">
            <a:off x="5753100" y="1104900"/>
            <a:ext cx="228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16"/>
          <p:cNvGraphicFramePr>
            <a:graphicFrameLocks noChangeAspect="1"/>
          </p:cNvGraphicFramePr>
          <p:nvPr/>
        </p:nvGraphicFramePr>
        <p:xfrm>
          <a:off x="609600" y="2971800"/>
          <a:ext cx="21669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5" imgW="1040948" imgH="241195" progId="Equation.3">
                  <p:embed/>
                </p:oleObj>
              </mc:Choice>
              <mc:Fallback>
                <p:oleObj name="Equation" r:id="rId15" imgW="1040948" imgH="241195" progId="Equation.3">
                  <p:embed/>
                  <p:pic>
                    <p:nvPicPr>
                      <p:cNvPr id="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216693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57200" y="3895725"/>
            <a:ext cx="2768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At   t = 0,  q = 0, No charge</a:t>
            </a:r>
          </a:p>
          <a:p>
            <a:r>
              <a:rPr lang="en-US" sz="1400" b="1"/>
              <a:t>At   t </a:t>
            </a:r>
            <a:r>
              <a:rPr lang="en-US" sz="1400" b="1">
                <a:sym typeface="Wingdings" pitchFamily="2" charset="2"/>
              </a:rPr>
              <a:t></a:t>
            </a:r>
            <a:r>
              <a:rPr lang="en-US" sz="1400" b="1"/>
              <a:t> ∞, q = q</a:t>
            </a:r>
            <a:r>
              <a:rPr lang="en-US" sz="1400" b="1" baseline="-25000"/>
              <a:t>0</a:t>
            </a:r>
            <a:r>
              <a:rPr lang="en-US" sz="1400" b="1"/>
              <a:t>, fully charged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838200" y="3505200"/>
            <a:ext cx="1785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</a:rPr>
              <a:t>q</a:t>
            </a:r>
            <a:r>
              <a:rPr lang="en-US" sz="1200" b="1" baseline="-25000">
                <a:solidFill>
                  <a:srgbClr val="FF0000"/>
                </a:solidFill>
              </a:rPr>
              <a:t>0</a:t>
            </a:r>
            <a:r>
              <a:rPr lang="en-US" sz="1200" b="1">
                <a:solidFill>
                  <a:srgbClr val="FF0000"/>
                </a:solidFill>
              </a:rPr>
              <a:t> = C</a:t>
            </a:r>
            <a:r>
              <a:rPr lang="en-US" sz="1200">
                <a:solidFill>
                  <a:srgbClr val="FF0000"/>
                </a:solidFill>
                <a:latin typeface="Kunstler Script" pitchFamily="66" charset="0"/>
              </a:rPr>
              <a:t> E</a:t>
            </a:r>
            <a:r>
              <a:rPr lang="en-US" sz="1200" b="1">
                <a:solidFill>
                  <a:srgbClr val="FF0000"/>
                </a:solidFill>
              </a:rPr>
              <a:t> = max char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  <p:bldP spid="49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urrent by Capacitor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58" name="Rounded Rectangle 157"/>
          <p:cNvSpPr/>
          <p:nvPr/>
        </p:nvSpPr>
        <p:spPr>
          <a:xfrm>
            <a:off x="3611563" y="1604963"/>
            <a:ext cx="304800" cy="1371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1" name="TextBox 26"/>
          <p:cNvSpPr txBox="1">
            <a:spLocks noChangeArrowheads="1"/>
          </p:cNvSpPr>
          <p:nvPr/>
        </p:nvSpPr>
        <p:spPr bwMode="auto">
          <a:xfrm>
            <a:off x="3632200" y="1843088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66" name="TextBox 31"/>
          <p:cNvSpPr txBox="1">
            <a:spLocks noChangeArrowheads="1"/>
          </p:cNvSpPr>
          <p:nvPr/>
        </p:nvSpPr>
        <p:spPr bwMode="auto">
          <a:xfrm>
            <a:off x="3632200" y="2386013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69" name="TextBox 38"/>
          <p:cNvSpPr txBox="1">
            <a:spLocks noChangeArrowheads="1"/>
          </p:cNvSpPr>
          <p:nvPr/>
        </p:nvSpPr>
        <p:spPr bwMode="auto">
          <a:xfrm>
            <a:off x="3625850" y="2638425"/>
            <a:ext cx="319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72" name="TextBox 41"/>
          <p:cNvSpPr txBox="1">
            <a:spLocks noChangeArrowheads="1"/>
          </p:cNvSpPr>
          <p:nvPr/>
        </p:nvSpPr>
        <p:spPr bwMode="auto">
          <a:xfrm>
            <a:off x="3632200" y="2119313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75" name="TextBox 44"/>
          <p:cNvSpPr txBox="1">
            <a:spLocks noChangeArrowheads="1"/>
          </p:cNvSpPr>
          <p:nvPr/>
        </p:nvSpPr>
        <p:spPr bwMode="auto">
          <a:xfrm>
            <a:off x="3632200" y="1550988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5835650" y="2162175"/>
            <a:ext cx="276225" cy="228600"/>
            <a:chOff x="6589939" y="2133600"/>
            <a:chExt cx="276608" cy="229299"/>
          </a:xfrm>
        </p:grpSpPr>
        <p:sp>
          <p:nvSpPr>
            <p:cNvPr id="190" name="Oval 189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1549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21514" name="Group 65"/>
          <p:cNvGrpSpPr>
            <a:grpSpLocks/>
          </p:cNvGrpSpPr>
          <p:nvPr/>
        </p:nvGrpSpPr>
        <p:grpSpPr bwMode="auto">
          <a:xfrm>
            <a:off x="3894138" y="990600"/>
            <a:ext cx="1981200" cy="457200"/>
            <a:chOff x="1676400" y="3657600"/>
            <a:chExt cx="1981201" cy="457200"/>
          </a:xfrm>
        </p:grpSpPr>
        <p:cxnSp>
          <p:nvCxnSpPr>
            <p:cNvPr id="196" name="Straight Connector 195"/>
            <p:cNvCxnSpPr/>
            <p:nvPr/>
          </p:nvCxnSpPr>
          <p:spPr>
            <a:xfrm rot="5400000">
              <a:off x="1447800" y="3886200"/>
              <a:ext cx="45720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 rot="16200000" flipH="1">
              <a:off x="3467101" y="3924300"/>
              <a:ext cx="38100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4" name="Straight Arrow Connector 193"/>
          <p:cNvCxnSpPr/>
          <p:nvPr/>
        </p:nvCxnSpPr>
        <p:spPr bwMode="auto">
          <a:xfrm>
            <a:off x="3894138" y="1295400"/>
            <a:ext cx="1981200" cy="158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TextBox 93"/>
          <p:cNvSpPr txBox="1">
            <a:spLocks noChangeArrowheads="1"/>
          </p:cNvSpPr>
          <p:nvPr/>
        </p:nvSpPr>
        <p:spPr bwMode="auto">
          <a:xfrm>
            <a:off x="4656138" y="1323975"/>
            <a:ext cx="37306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5V</a:t>
            </a:r>
          </a:p>
        </p:txBody>
      </p:sp>
      <p:grpSp>
        <p:nvGrpSpPr>
          <p:cNvPr id="21517" name="Group 221"/>
          <p:cNvGrpSpPr>
            <a:grpSpLocks/>
          </p:cNvGrpSpPr>
          <p:nvPr/>
        </p:nvGrpSpPr>
        <p:grpSpPr bwMode="auto">
          <a:xfrm>
            <a:off x="2819400" y="2238375"/>
            <a:ext cx="3689350" cy="2168525"/>
            <a:chOff x="5060731" y="2238703"/>
            <a:chExt cx="3689131" cy="2168705"/>
          </a:xfrm>
        </p:grpSpPr>
        <p:sp>
          <p:nvSpPr>
            <p:cNvPr id="219" name="Freeform 218"/>
            <p:cNvSpPr/>
            <p:nvPr/>
          </p:nvSpPr>
          <p:spPr>
            <a:xfrm>
              <a:off x="6171915" y="4115284"/>
              <a:ext cx="1719161" cy="292124"/>
            </a:xfrm>
            <a:custGeom>
              <a:avLst/>
              <a:gdLst>
                <a:gd name="connsiteX0" fmla="*/ 0 w 1719072"/>
                <a:gd name="connsiteY0" fmla="*/ 182880 h 292608"/>
                <a:gd name="connsiteX1" fmla="*/ 524256 w 1719072"/>
                <a:gd name="connsiteY1" fmla="*/ 182880 h 292608"/>
                <a:gd name="connsiteX2" fmla="*/ 560832 w 1719072"/>
                <a:gd name="connsiteY2" fmla="*/ 0 h 292608"/>
                <a:gd name="connsiteX3" fmla="*/ 658368 w 1719072"/>
                <a:gd name="connsiteY3" fmla="*/ 280416 h 292608"/>
                <a:gd name="connsiteX4" fmla="*/ 780288 w 1719072"/>
                <a:gd name="connsiteY4" fmla="*/ 12192 h 292608"/>
                <a:gd name="connsiteX5" fmla="*/ 853440 w 1719072"/>
                <a:gd name="connsiteY5" fmla="*/ 292608 h 292608"/>
                <a:gd name="connsiteX6" fmla="*/ 987552 w 1719072"/>
                <a:gd name="connsiteY6" fmla="*/ 24384 h 292608"/>
                <a:gd name="connsiteX7" fmla="*/ 1060704 w 1719072"/>
                <a:gd name="connsiteY7" fmla="*/ 292608 h 292608"/>
                <a:gd name="connsiteX8" fmla="*/ 1170432 w 1719072"/>
                <a:gd name="connsiteY8" fmla="*/ 48768 h 292608"/>
                <a:gd name="connsiteX9" fmla="*/ 1255776 w 1719072"/>
                <a:gd name="connsiteY9" fmla="*/ 292608 h 292608"/>
                <a:gd name="connsiteX10" fmla="*/ 1316736 w 1719072"/>
                <a:gd name="connsiteY10" fmla="*/ 134112 h 292608"/>
                <a:gd name="connsiteX11" fmla="*/ 1719072 w 1719072"/>
                <a:gd name="connsiteY11" fmla="*/ 97536 h 2926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719072" h="292608">
                  <a:moveTo>
                    <a:pt x="0" y="182880"/>
                  </a:moveTo>
                  <a:lnTo>
                    <a:pt x="524256" y="182880"/>
                  </a:lnTo>
                  <a:lnTo>
                    <a:pt x="560832" y="0"/>
                  </a:lnTo>
                  <a:lnTo>
                    <a:pt x="658368" y="280416"/>
                  </a:lnTo>
                  <a:lnTo>
                    <a:pt x="780288" y="12192"/>
                  </a:lnTo>
                  <a:lnTo>
                    <a:pt x="853440" y="292608"/>
                  </a:lnTo>
                  <a:lnTo>
                    <a:pt x="987552" y="24384"/>
                  </a:lnTo>
                  <a:lnTo>
                    <a:pt x="1060704" y="292608"/>
                  </a:lnTo>
                  <a:lnTo>
                    <a:pt x="1170432" y="48768"/>
                  </a:lnTo>
                  <a:lnTo>
                    <a:pt x="1255776" y="292608"/>
                  </a:lnTo>
                  <a:lnTo>
                    <a:pt x="1316736" y="134112"/>
                  </a:lnTo>
                  <a:lnTo>
                    <a:pt x="1719072" y="97536"/>
                  </a:ln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0" name="Freeform 219"/>
            <p:cNvSpPr/>
            <p:nvPr/>
          </p:nvSpPr>
          <p:spPr>
            <a:xfrm>
              <a:off x="5060731" y="2238703"/>
              <a:ext cx="1150870" cy="2065509"/>
            </a:xfrm>
            <a:custGeom>
              <a:avLst/>
              <a:gdLst>
                <a:gd name="connsiteX0" fmla="*/ 772510 w 1150883"/>
                <a:gd name="connsiteY0" fmla="*/ 0 h 2065283"/>
                <a:gd name="connsiteX1" fmla="*/ 0 w 1150883"/>
                <a:gd name="connsiteY1" fmla="*/ 0 h 2065283"/>
                <a:gd name="connsiteX2" fmla="*/ 15766 w 1150883"/>
                <a:gd name="connsiteY2" fmla="*/ 2049518 h 2065283"/>
                <a:gd name="connsiteX3" fmla="*/ 1150883 w 1150883"/>
                <a:gd name="connsiteY3" fmla="*/ 2065283 h 2065283"/>
                <a:gd name="connsiteX4" fmla="*/ 1150883 w 1150883"/>
                <a:gd name="connsiteY4" fmla="*/ 2065283 h 2065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50883" h="2065283">
                  <a:moveTo>
                    <a:pt x="772510" y="0"/>
                  </a:moveTo>
                  <a:lnTo>
                    <a:pt x="0" y="0"/>
                  </a:lnTo>
                  <a:lnTo>
                    <a:pt x="15766" y="2049518"/>
                  </a:lnTo>
                  <a:lnTo>
                    <a:pt x="1150883" y="2065283"/>
                  </a:lnTo>
                  <a:lnTo>
                    <a:pt x="1150883" y="2065283"/>
                  </a:lnTo>
                </a:path>
              </a:pathLst>
            </a:cu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1" name="Freeform 220"/>
            <p:cNvSpPr/>
            <p:nvPr/>
          </p:nvSpPr>
          <p:spPr>
            <a:xfrm>
              <a:off x="7835516" y="2286332"/>
              <a:ext cx="914346" cy="1938499"/>
            </a:xfrm>
            <a:custGeom>
              <a:avLst/>
              <a:gdLst>
                <a:gd name="connsiteX0" fmla="*/ 536028 w 914400"/>
                <a:gd name="connsiteY0" fmla="*/ 0 h 1939159"/>
                <a:gd name="connsiteX1" fmla="*/ 898635 w 914400"/>
                <a:gd name="connsiteY1" fmla="*/ 0 h 1939159"/>
                <a:gd name="connsiteX2" fmla="*/ 914400 w 914400"/>
                <a:gd name="connsiteY2" fmla="*/ 1907628 h 1939159"/>
                <a:gd name="connsiteX3" fmla="*/ 0 w 914400"/>
                <a:gd name="connsiteY3" fmla="*/ 1939159 h 19391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4400" h="1939159">
                  <a:moveTo>
                    <a:pt x="536028" y="0"/>
                  </a:moveTo>
                  <a:lnTo>
                    <a:pt x="898635" y="0"/>
                  </a:lnTo>
                  <a:lnTo>
                    <a:pt x="914400" y="1907628"/>
                  </a:lnTo>
                  <a:lnTo>
                    <a:pt x="0" y="1939159"/>
                  </a:lnTo>
                </a:path>
              </a:pathLst>
            </a:cu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5835650" y="2133600"/>
            <a:ext cx="276225" cy="228600"/>
            <a:chOff x="6589939" y="2133600"/>
            <a:chExt cx="276608" cy="229299"/>
          </a:xfrm>
        </p:grpSpPr>
        <p:sp>
          <p:nvSpPr>
            <p:cNvPr id="224" name="Oval 223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1542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835650" y="2133600"/>
            <a:ext cx="276225" cy="228600"/>
            <a:chOff x="6589939" y="2133600"/>
            <a:chExt cx="276608" cy="229299"/>
          </a:xfrm>
        </p:grpSpPr>
        <p:sp>
          <p:nvSpPr>
            <p:cNvPr id="227" name="Oval 226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1540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5911850" y="2133600"/>
            <a:ext cx="276225" cy="228600"/>
            <a:chOff x="6589939" y="2133600"/>
            <a:chExt cx="276608" cy="229299"/>
          </a:xfrm>
        </p:grpSpPr>
        <p:sp>
          <p:nvSpPr>
            <p:cNvPr id="230" name="Oval 229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1538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5864225" y="2133600"/>
            <a:ext cx="276225" cy="228600"/>
            <a:chOff x="6589939" y="2133600"/>
            <a:chExt cx="276608" cy="229299"/>
          </a:xfrm>
        </p:grpSpPr>
        <p:sp>
          <p:nvSpPr>
            <p:cNvPr id="233" name="Oval 232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21536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sp>
        <p:nvSpPr>
          <p:cNvPr id="156" name="Rounded Rectangle 155"/>
          <p:cNvSpPr/>
          <p:nvPr/>
        </p:nvSpPr>
        <p:spPr>
          <a:xfrm>
            <a:off x="5895975" y="1600200"/>
            <a:ext cx="304800" cy="1371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4" name="TextBox 27"/>
          <p:cNvSpPr txBox="1">
            <a:spLocks noChangeArrowheads="1"/>
          </p:cNvSpPr>
          <p:nvPr/>
        </p:nvSpPr>
        <p:spPr bwMode="auto">
          <a:xfrm>
            <a:off x="5865813" y="1766888"/>
            <a:ext cx="26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67" name="TextBox 36"/>
          <p:cNvSpPr txBox="1">
            <a:spLocks noChangeArrowheads="1"/>
          </p:cNvSpPr>
          <p:nvPr/>
        </p:nvSpPr>
        <p:spPr bwMode="auto">
          <a:xfrm>
            <a:off x="5865813" y="2309813"/>
            <a:ext cx="26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70" name="TextBox 39"/>
          <p:cNvSpPr txBox="1">
            <a:spLocks noChangeArrowheads="1"/>
          </p:cNvSpPr>
          <p:nvPr/>
        </p:nvSpPr>
        <p:spPr bwMode="auto">
          <a:xfrm>
            <a:off x="5859463" y="2562225"/>
            <a:ext cx="261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73" name="TextBox 42"/>
          <p:cNvSpPr txBox="1">
            <a:spLocks noChangeArrowheads="1"/>
          </p:cNvSpPr>
          <p:nvPr/>
        </p:nvSpPr>
        <p:spPr bwMode="auto">
          <a:xfrm>
            <a:off x="5865813" y="2043113"/>
            <a:ext cx="26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76" name="TextBox 45"/>
          <p:cNvSpPr txBox="1">
            <a:spLocks noChangeArrowheads="1"/>
          </p:cNvSpPr>
          <p:nvPr/>
        </p:nvSpPr>
        <p:spPr bwMode="auto">
          <a:xfrm>
            <a:off x="5865813" y="1474788"/>
            <a:ext cx="26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21528" name="TextBox 234"/>
          <p:cNvSpPr txBox="1">
            <a:spLocks noChangeArrowheads="1"/>
          </p:cNvSpPr>
          <p:nvPr/>
        </p:nvSpPr>
        <p:spPr bwMode="auto">
          <a:xfrm>
            <a:off x="4799013" y="4419600"/>
            <a:ext cx="3508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236" name="TextBox 93"/>
          <p:cNvSpPr txBox="1">
            <a:spLocks noChangeArrowheads="1"/>
          </p:cNvSpPr>
          <p:nvPr/>
        </p:nvSpPr>
        <p:spPr bwMode="auto">
          <a:xfrm>
            <a:off x="4632325" y="1323975"/>
            <a:ext cx="3730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4V</a:t>
            </a:r>
          </a:p>
        </p:txBody>
      </p:sp>
      <p:sp>
        <p:nvSpPr>
          <p:cNvPr id="237" name="TextBox 93"/>
          <p:cNvSpPr txBox="1">
            <a:spLocks noChangeArrowheads="1"/>
          </p:cNvSpPr>
          <p:nvPr/>
        </p:nvSpPr>
        <p:spPr bwMode="auto">
          <a:xfrm>
            <a:off x="4648200" y="1323975"/>
            <a:ext cx="3714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3V</a:t>
            </a:r>
          </a:p>
        </p:txBody>
      </p:sp>
      <p:sp>
        <p:nvSpPr>
          <p:cNvPr id="238" name="TextBox 93"/>
          <p:cNvSpPr txBox="1">
            <a:spLocks noChangeArrowheads="1"/>
          </p:cNvSpPr>
          <p:nvPr/>
        </p:nvSpPr>
        <p:spPr bwMode="auto">
          <a:xfrm>
            <a:off x="4616450" y="1323975"/>
            <a:ext cx="3730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2V</a:t>
            </a:r>
          </a:p>
        </p:txBody>
      </p:sp>
      <p:sp>
        <p:nvSpPr>
          <p:cNvPr id="239" name="TextBox 93"/>
          <p:cNvSpPr txBox="1">
            <a:spLocks noChangeArrowheads="1"/>
          </p:cNvSpPr>
          <p:nvPr/>
        </p:nvSpPr>
        <p:spPr bwMode="auto">
          <a:xfrm>
            <a:off x="4616450" y="1323975"/>
            <a:ext cx="3730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1V</a:t>
            </a:r>
          </a:p>
        </p:txBody>
      </p:sp>
      <p:sp>
        <p:nvSpPr>
          <p:cNvPr id="240" name="TextBox 93"/>
          <p:cNvSpPr txBox="1">
            <a:spLocks noChangeArrowheads="1"/>
          </p:cNvSpPr>
          <p:nvPr/>
        </p:nvSpPr>
        <p:spPr bwMode="auto">
          <a:xfrm>
            <a:off x="4616450" y="1323975"/>
            <a:ext cx="3730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0V</a:t>
            </a:r>
          </a:p>
        </p:txBody>
      </p:sp>
      <p:sp>
        <p:nvSpPr>
          <p:cNvPr id="241" name="TextBox 240"/>
          <p:cNvSpPr txBox="1">
            <a:spLocks noChangeArrowheads="1"/>
          </p:cNvSpPr>
          <p:nvPr/>
        </p:nvSpPr>
        <p:spPr bwMode="auto">
          <a:xfrm>
            <a:off x="3276600" y="5029200"/>
            <a:ext cx="3810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The current can not be constant!</a:t>
            </a:r>
            <a:endParaRPr lang="en-US" b="1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1 -4.44444E-6 L 0.06041 -4.44444E-6 L 0.06041 0.27778 L -0.03959 0.27778 L -0.05625 0.28889 L -0.06459 0.27778 L -0.08125 0.3 L -0.08959 0.28889 L -0.08959 0.26667 L -0.09792 0.3 L -0.10625 0.28889 L -0.11459 0.27778 L -0.11459 0.3 L -0.11459 0.26667 L -0.12292 0.28889 L -0.12292 0.31112 L -0.13125 0.3 L -0.13125 0.27778 L -0.14792 0.27778 L -0.13959 0.28889 L -0.14792 0.3 L -0.15625 0.28889 L -0.15625 0.26667 L -0.16459 0.28889 L -0.17292 0.3 L -0.18125 0.28889 L -0.18959 0.3 L -0.18959 0.27778 L -0.19792 0.28889 L -0.21459 0.28889 L -0.34792 0.28889 L -0.34792 -0.01111 L -0.24792 -0.01111 " pathEditMode="relative" rAng="0" ptsTypes="AAAAAAAAAAAAAAAAAAAAAAAAAAAAAAAAA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00" y="15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1 -4.44444E-6 L 0.06041 -4.44444E-6 L 0.06041 0.27778 L -0.03959 0.27778 L -0.05625 0.28889 L -0.06459 0.27778 L -0.08125 0.3 L -0.08959 0.28889 L -0.08959 0.26667 L -0.09792 0.3 L -0.10625 0.28889 L -0.11459 0.27778 L -0.11459 0.3 L -0.11459 0.26667 L -0.12292 0.28889 L -0.12292 0.31112 L -0.13125 0.3 L -0.13125 0.27778 L -0.14792 0.27778 L -0.13959 0.28889 L -0.14792 0.3 L -0.15625 0.28889 L -0.15625 0.26667 L -0.16459 0.28889 L -0.17292 0.3 L -0.18125 0.28889 L -0.18959 0.3 L -0.18959 0.27778 L -0.19792 0.28889 L -0.21459 0.28889 L -0.34792 0.28889 L -0.34792 -0.01111 L -0.24792 -0.01111 " pathEditMode="relative" rAng="0" ptsTypes="AAAAAAAAAAAAAAAAAAAAAAAAAAAAAAAAA">
                                      <p:cBhvr>
                                        <p:cTn id="21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00" y="1500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1 -4.44444E-6 L 0.06041 -4.44444E-6 L 0.06041 0.27778 L -0.03959 0.27778 L -0.05625 0.28889 L -0.06459 0.27778 L -0.08125 0.3 L -0.08959 0.28889 L -0.08959 0.26667 L -0.09792 0.3 L -0.10625 0.28889 L -0.11459 0.27778 L -0.11459 0.3 L -0.11459 0.26667 L -0.12292 0.28889 L -0.12292 0.31112 L -0.13125 0.3 L -0.13125 0.27778 L -0.14792 0.27778 L -0.13959 0.28889 L -0.14792 0.3 L -0.15625 0.28889 L -0.15625 0.26667 L -0.16459 0.28889 L -0.17292 0.3 L -0.18125 0.28889 L -0.18959 0.3 L -0.18959 0.27778 L -0.19792 0.28889 L -0.21459 0.28889 L -0.34792 0.28889 L -0.34792 -0.01111 L -0.24792 -0.01111 " pathEditMode="relative" rAng="0" ptsTypes="AAAAAAAAAAAAAAAAAAAAAAAAAAAAAAAAA">
                                      <p:cBhvr>
                                        <p:cTn id="35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00" y="1500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1 -4.44444E-6 L 0.06041 -4.44444E-6 L 0.06041 0.27778 L -0.03959 0.27778 L -0.05625 0.28889 L -0.06459 0.27778 L -0.08125 0.3 L -0.08959 0.28889 L -0.08959 0.26667 L -0.09792 0.3 L -0.10625 0.28889 L -0.11459 0.27778 L -0.11459 0.3 L -0.11459 0.26667 L -0.12292 0.28889 L -0.12292 0.31112 L -0.13125 0.3 L -0.13125 0.27778 L -0.14792 0.27778 L -0.13959 0.28889 L -0.14792 0.3 L -0.15625 0.28889 L -0.15625 0.26667 L -0.16459 0.28889 L -0.17292 0.3 L -0.18125 0.28889 L -0.18959 0.3 L -0.18959 0.27778 L -0.19792 0.28889 L -0.21459 0.28889 L -0.34792 0.28889 L -0.34792 -0.01111 L -0.24792 -0.01111 " pathEditMode="relative" rAng="0" ptsTypes="AAAAAAAAAAAAAAAAAAAAAAAAAAAAAAAAA">
                                      <p:cBhvr>
                                        <p:cTn id="49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00" y="150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0"/>
                            </p:stCondLst>
                            <p:childTnLst>
                              <p:par>
                                <p:cTn id="62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1 -4.44444E-6 L 0.06041 -4.44444E-6 L 0.06041 0.27778 L -0.03959 0.27778 L -0.05625 0.28889 L -0.06459 0.27778 L -0.08125 0.3 L -0.08959 0.28889 L -0.08959 0.26667 L -0.09792 0.3 L -0.10625 0.28889 L -0.11459 0.27778 L -0.11459 0.3 L -0.11459 0.26667 L -0.12292 0.28889 L -0.12292 0.31112 L -0.13125 0.3 L -0.13125 0.27778 L -0.14792 0.27778 L -0.13959 0.28889 L -0.14792 0.3 L -0.15625 0.28889 L -0.15625 0.26667 L -0.16459 0.28889 L -0.17292 0.3 L -0.18125 0.28889 L -0.18959 0.3 L -0.18959 0.27778 L -0.19792 0.28889 L -0.21459 0.28889 L -0.34792 0.28889 L -0.34792 -0.01111 L -0.24792 -0.01111 " pathEditMode="relative" rAng="0" ptsTypes="AAAAAAAAAAAAAAAAAAAAAAAAAAAAAAAAA">
                                      <p:cBhvr>
                                        <p:cTn id="63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00" y="1500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  <p:bldP spid="166" grpId="0"/>
      <p:bldP spid="169" grpId="0"/>
      <p:bldP spid="172" grpId="0"/>
      <p:bldP spid="175" grpId="0"/>
      <p:bldP spid="195" grpId="0"/>
      <p:bldP spid="164" grpId="0"/>
      <p:bldP spid="167" grpId="0"/>
      <p:bldP spid="170" grpId="0"/>
      <p:bldP spid="173" grpId="0"/>
      <p:bldP spid="176" grpId="0"/>
      <p:bldP spid="236" grpId="0"/>
      <p:bldP spid="236" grpId="1"/>
      <p:bldP spid="237" grpId="0"/>
      <p:bldP spid="237" grpId="1"/>
      <p:bldP spid="238" grpId="0"/>
      <p:bldP spid="238" grpId="1"/>
      <p:bldP spid="239" grpId="0"/>
      <p:bldP spid="239" grpId="1"/>
      <p:bldP spid="240" grpId="0"/>
      <p:bldP spid="24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Discharging Capacitor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58" name="Rounded Rectangle 157"/>
          <p:cNvSpPr/>
          <p:nvPr/>
        </p:nvSpPr>
        <p:spPr>
          <a:xfrm>
            <a:off x="3611563" y="1604963"/>
            <a:ext cx="304800" cy="1371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1" name="TextBox 26"/>
          <p:cNvSpPr txBox="1">
            <a:spLocks noChangeArrowheads="1"/>
          </p:cNvSpPr>
          <p:nvPr/>
        </p:nvSpPr>
        <p:spPr bwMode="auto">
          <a:xfrm>
            <a:off x="3632200" y="1843088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66" name="TextBox 31"/>
          <p:cNvSpPr txBox="1">
            <a:spLocks noChangeArrowheads="1"/>
          </p:cNvSpPr>
          <p:nvPr/>
        </p:nvSpPr>
        <p:spPr bwMode="auto">
          <a:xfrm>
            <a:off x="3632200" y="2386013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69" name="TextBox 38"/>
          <p:cNvSpPr txBox="1">
            <a:spLocks noChangeArrowheads="1"/>
          </p:cNvSpPr>
          <p:nvPr/>
        </p:nvSpPr>
        <p:spPr bwMode="auto">
          <a:xfrm>
            <a:off x="3625850" y="2638425"/>
            <a:ext cx="319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72" name="TextBox 41"/>
          <p:cNvSpPr txBox="1">
            <a:spLocks noChangeArrowheads="1"/>
          </p:cNvSpPr>
          <p:nvPr/>
        </p:nvSpPr>
        <p:spPr bwMode="auto">
          <a:xfrm>
            <a:off x="3632200" y="2119313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75" name="TextBox 44"/>
          <p:cNvSpPr txBox="1">
            <a:spLocks noChangeArrowheads="1"/>
          </p:cNvSpPr>
          <p:nvPr/>
        </p:nvSpPr>
        <p:spPr bwMode="auto">
          <a:xfrm>
            <a:off x="3632200" y="1550988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5835650" y="2162175"/>
            <a:ext cx="276225" cy="228600"/>
            <a:chOff x="6589939" y="2133600"/>
            <a:chExt cx="276608" cy="229299"/>
          </a:xfrm>
        </p:grpSpPr>
        <p:sp>
          <p:nvSpPr>
            <p:cNvPr id="190" name="Oval 189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39981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39946" name="Group 65"/>
          <p:cNvGrpSpPr>
            <a:grpSpLocks/>
          </p:cNvGrpSpPr>
          <p:nvPr/>
        </p:nvGrpSpPr>
        <p:grpSpPr bwMode="auto">
          <a:xfrm>
            <a:off x="3894138" y="990600"/>
            <a:ext cx="1981200" cy="457200"/>
            <a:chOff x="1676400" y="3657600"/>
            <a:chExt cx="1981201" cy="457200"/>
          </a:xfrm>
        </p:grpSpPr>
        <p:cxnSp>
          <p:nvCxnSpPr>
            <p:cNvPr id="196" name="Straight Connector 195"/>
            <p:cNvCxnSpPr/>
            <p:nvPr/>
          </p:nvCxnSpPr>
          <p:spPr>
            <a:xfrm rot="5400000">
              <a:off x="1447800" y="3886200"/>
              <a:ext cx="45720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 rot="16200000" flipH="1">
              <a:off x="3467101" y="3924300"/>
              <a:ext cx="38100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4" name="Straight Arrow Connector 193"/>
          <p:cNvCxnSpPr/>
          <p:nvPr/>
        </p:nvCxnSpPr>
        <p:spPr bwMode="auto">
          <a:xfrm>
            <a:off x="3894138" y="1295400"/>
            <a:ext cx="1981200" cy="158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TextBox 93"/>
          <p:cNvSpPr txBox="1">
            <a:spLocks noChangeArrowheads="1"/>
          </p:cNvSpPr>
          <p:nvPr/>
        </p:nvSpPr>
        <p:spPr bwMode="auto">
          <a:xfrm>
            <a:off x="4656138" y="1323975"/>
            <a:ext cx="37306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5V</a:t>
            </a:r>
          </a:p>
        </p:txBody>
      </p:sp>
      <p:grpSp>
        <p:nvGrpSpPr>
          <p:cNvPr id="39949" name="Group 221"/>
          <p:cNvGrpSpPr>
            <a:grpSpLocks/>
          </p:cNvGrpSpPr>
          <p:nvPr/>
        </p:nvGrpSpPr>
        <p:grpSpPr bwMode="auto">
          <a:xfrm>
            <a:off x="2819400" y="2238375"/>
            <a:ext cx="3689350" cy="2168525"/>
            <a:chOff x="5060731" y="2238703"/>
            <a:chExt cx="3689131" cy="2168705"/>
          </a:xfrm>
        </p:grpSpPr>
        <p:sp>
          <p:nvSpPr>
            <p:cNvPr id="219" name="Freeform 218"/>
            <p:cNvSpPr/>
            <p:nvPr/>
          </p:nvSpPr>
          <p:spPr>
            <a:xfrm>
              <a:off x="6171915" y="4115284"/>
              <a:ext cx="1719161" cy="292124"/>
            </a:xfrm>
            <a:custGeom>
              <a:avLst/>
              <a:gdLst>
                <a:gd name="connsiteX0" fmla="*/ 0 w 1719072"/>
                <a:gd name="connsiteY0" fmla="*/ 182880 h 292608"/>
                <a:gd name="connsiteX1" fmla="*/ 524256 w 1719072"/>
                <a:gd name="connsiteY1" fmla="*/ 182880 h 292608"/>
                <a:gd name="connsiteX2" fmla="*/ 560832 w 1719072"/>
                <a:gd name="connsiteY2" fmla="*/ 0 h 292608"/>
                <a:gd name="connsiteX3" fmla="*/ 658368 w 1719072"/>
                <a:gd name="connsiteY3" fmla="*/ 280416 h 292608"/>
                <a:gd name="connsiteX4" fmla="*/ 780288 w 1719072"/>
                <a:gd name="connsiteY4" fmla="*/ 12192 h 292608"/>
                <a:gd name="connsiteX5" fmla="*/ 853440 w 1719072"/>
                <a:gd name="connsiteY5" fmla="*/ 292608 h 292608"/>
                <a:gd name="connsiteX6" fmla="*/ 987552 w 1719072"/>
                <a:gd name="connsiteY6" fmla="*/ 24384 h 292608"/>
                <a:gd name="connsiteX7" fmla="*/ 1060704 w 1719072"/>
                <a:gd name="connsiteY7" fmla="*/ 292608 h 292608"/>
                <a:gd name="connsiteX8" fmla="*/ 1170432 w 1719072"/>
                <a:gd name="connsiteY8" fmla="*/ 48768 h 292608"/>
                <a:gd name="connsiteX9" fmla="*/ 1255776 w 1719072"/>
                <a:gd name="connsiteY9" fmla="*/ 292608 h 292608"/>
                <a:gd name="connsiteX10" fmla="*/ 1316736 w 1719072"/>
                <a:gd name="connsiteY10" fmla="*/ 134112 h 292608"/>
                <a:gd name="connsiteX11" fmla="*/ 1719072 w 1719072"/>
                <a:gd name="connsiteY11" fmla="*/ 97536 h 2926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719072" h="292608">
                  <a:moveTo>
                    <a:pt x="0" y="182880"/>
                  </a:moveTo>
                  <a:lnTo>
                    <a:pt x="524256" y="182880"/>
                  </a:lnTo>
                  <a:lnTo>
                    <a:pt x="560832" y="0"/>
                  </a:lnTo>
                  <a:lnTo>
                    <a:pt x="658368" y="280416"/>
                  </a:lnTo>
                  <a:lnTo>
                    <a:pt x="780288" y="12192"/>
                  </a:lnTo>
                  <a:lnTo>
                    <a:pt x="853440" y="292608"/>
                  </a:lnTo>
                  <a:lnTo>
                    <a:pt x="987552" y="24384"/>
                  </a:lnTo>
                  <a:lnTo>
                    <a:pt x="1060704" y="292608"/>
                  </a:lnTo>
                  <a:lnTo>
                    <a:pt x="1170432" y="48768"/>
                  </a:lnTo>
                  <a:lnTo>
                    <a:pt x="1255776" y="292608"/>
                  </a:lnTo>
                  <a:lnTo>
                    <a:pt x="1316736" y="134112"/>
                  </a:lnTo>
                  <a:lnTo>
                    <a:pt x="1719072" y="97536"/>
                  </a:ln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0" name="Freeform 219"/>
            <p:cNvSpPr/>
            <p:nvPr/>
          </p:nvSpPr>
          <p:spPr>
            <a:xfrm>
              <a:off x="5060731" y="2238703"/>
              <a:ext cx="1150870" cy="2065509"/>
            </a:xfrm>
            <a:custGeom>
              <a:avLst/>
              <a:gdLst>
                <a:gd name="connsiteX0" fmla="*/ 772510 w 1150883"/>
                <a:gd name="connsiteY0" fmla="*/ 0 h 2065283"/>
                <a:gd name="connsiteX1" fmla="*/ 0 w 1150883"/>
                <a:gd name="connsiteY1" fmla="*/ 0 h 2065283"/>
                <a:gd name="connsiteX2" fmla="*/ 15766 w 1150883"/>
                <a:gd name="connsiteY2" fmla="*/ 2049518 h 2065283"/>
                <a:gd name="connsiteX3" fmla="*/ 1150883 w 1150883"/>
                <a:gd name="connsiteY3" fmla="*/ 2065283 h 2065283"/>
                <a:gd name="connsiteX4" fmla="*/ 1150883 w 1150883"/>
                <a:gd name="connsiteY4" fmla="*/ 2065283 h 2065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50883" h="2065283">
                  <a:moveTo>
                    <a:pt x="772510" y="0"/>
                  </a:moveTo>
                  <a:lnTo>
                    <a:pt x="0" y="0"/>
                  </a:lnTo>
                  <a:lnTo>
                    <a:pt x="15766" y="2049518"/>
                  </a:lnTo>
                  <a:lnTo>
                    <a:pt x="1150883" y="2065283"/>
                  </a:lnTo>
                  <a:lnTo>
                    <a:pt x="1150883" y="2065283"/>
                  </a:lnTo>
                </a:path>
              </a:pathLst>
            </a:cu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1" name="Freeform 220"/>
            <p:cNvSpPr/>
            <p:nvPr/>
          </p:nvSpPr>
          <p:spPr>
            <a:xfrm>
              <a:off x="7835516" y="2286332"/>
              <a:ext cx="914346" cy="1938499"/>
            </a:xfrm>
            <a:custGeom>
              <a:avLst/>
              <a:gdLst>
                <a:gd name="connsiteX0" fmla="*/ 536028 w 914400"/>
                <a:gd name="connsiteY0" fmla="*/ 0 h 1939159"/>
                <a:gd name="connsiteX1" fmla="*/ 898635 w 914400"/>
                <a:gd name="connsiteY1" fmla="*/ 0 h 1939159"/>
                <a:gd name="connsiteX2" fmla="*/ 914400 w 914400"/>
                <a:gd name="connsiteY2" fmla="*/ 1907628 h 1939159"/>
                <a:gd name="connsiteX3" fmla="*/ 0 w 914400"/>
                <a:gd name="connsiteY3" fmla="*/ 1939159 h 19391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4400" h="1939159">
                  <a:moveTo>
                    <a:pt x="536028" y="0"/>
                  </a:moveTo>
                  <a:lnTo>
                    <a:pt x="898635" y="0"/>
                  </a:lnTo>
                  <a:lnTo>
                    <a:pt x="914400" y="1907628"/>
                  </a:lnTo>
                  <a:lnTo>
                    <a:pt x="0" y="1939159"/>
                  </a:lnTo>
                </a:path>
              </a:pathLst>
            </a:cu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5835650" y="2133600"/>
            <a:ext cx="276225" cy="228600"/>
            <a:chOff x="6589939" y="2133600"/>
            <a:chExt cx="276608" cy="229299"/>
          </a:xfrm>
        </p:grpSpPr>
        <p:sp>
          <p:nvSpPr>
            <p:cNvPr id="224" name="Oval 223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39974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835650" y="2133600"/>
            <a:ext cx="276225" cy="228600"/>
            <a:chOff x="6589939" y="2133600"/>
            <a:chExt cx="276608" cy="229299"/>
          </a:xfrm>
        </p:grpSpPr>
        <p:sp>
          <p:nvSpPr>
            <p:cNvPr id="227" name="Oval 226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39972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5911850" y="2133600"/>
            <a:ext cx="276225" cy="228600"/>
            <a:chOff x="6589939" y="2133600"/>
            <a:chExt cx="276608" cy="229299"/>
          </a:xfrm>
        </p:grpSpPr>
        <p:sp>
          <p:nvSpPr>
            <p:cNvPr id="230" name="Oval 229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39970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5864225" y="2133600"/>
            <a:ext cx="276225" cy="228600"/>
            <a:chOff x="6589939" y="2133600"/>
            <a:chExt cx="276608" cy="229299"/>
          </a:xfrm>
        </p:grpSpPr>
        <p:sp>
          <p:nvSpPr>
            <p:cNvPr id="233" name="Oval 232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39968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sp>
        <p:nvSpPr>
          <p:cNvPr id="156" name="Rounded Rectangle 155"/>
          <p:cNvSpPr/>
          <p:nvPr/>
        </p:nvSpPr>
        <p:spPr>
          <a:xfrm>
            <a:off x="5895975" y="1600200"/>
            <a:ext cx="304800" cy="1371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4" name="TextBox 27"/>
          <p:cNvSpPr txBox="1">
            <a:spLocks noChangeArrowheads="1"/>
          </p:cNvSpPr>
          <p:nvPr/>
        </p:nvSpPr>
        <p:spPr bwMode="auto">
          <a:xfrm>
            <a:off x="5865813" y="1766888"/>
            <a:ext cx="26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67" name="TextBox 36"/>
          <p:cNvSpPr txBox="1">
            <a:spLocks noChangeArrowheads="1"/>
          </p:cNvSpPr>
          <p:nvPr/>
        </p:nvSpPr>
        <p:spPr bwMode="auto">
          <a:xfrm>
            <a:off x="5865813" y="2309813"/>
            <a:ext cx="26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70" name="TextBox 39"/>
          <p:cNvSpPr txBox="1">
            <a:spLocks noChangeArrowheads="1"/>
          </p:cNvSpPr>
          <p:nvPr/>
        </p:nvSpPr>
        <p:spPr bwMode="auto">
          <a:xfrm>
            <a:off x="5859463" y="2562225"/>
            <a:ext cx="261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73" name="TextBox 42"/>
          <p:cNvSpPr txBox="1">
            <a:spLocks noChangeArrowheads="1"/>
          </p:cNvSpPr>
          <p:nvPr/>
        </p:nvSpPr>
        <p:spPr bwMode="auto">
          <a:xfrm>
            <a:off x="5865813" y="2043113"/>
            <a:ext cx="26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76" name="TextBox 45"/>
          <p:cNvSpPr txBox="1">
            <a:spLocks noChangeArrowheads="1"/>
          </p:cNvSpPr>
          <p:nvPr/>
        </p:nvSpPr>
        <p:spPr bwMode="auto">
          <a:xfrm>
            <a:off x="5865813" y="1474788"/>
            <a:ext cx="26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39960" name="TextBox 234"/>
          <p:cNvSpPr txBox="1">
            <a:spLocks noChangeArrowheads="1"/>
          </p:cNvSpPr>
          <p:nvPr/>
        </p:nvSpPr>
        <p:spPr bwMode="auto">
          <a:xfrm>
            <a:off x="4799013" y="4419600"/>
            <a:ext cx="3508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236" name="TextBox 93"/>
          <p:cNvSpPr txBox="1">
            <a:spLocks noChangeArrowheads="1"/>
          </p:cNvSpPr>
          <p:nvPr/>
        </p:nvSpPr>
        <p:spPr bwMode="auto">
          <a:xfrm>
            <a:off x="4632325" y="1323975"/>
            <a:ext cx="3730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4V</a:t>
            </a:r>
          </a:p>
        </p:txBody>
      </p:sp>
      <p:sp>
        <p:nvSpPr>
          <p:cNvPr id="237" name="TextBox 93"/>
          <p:cNvSpPr txBox="1">
            <a:spLocks noChangeArrowheads="1"/>
          </p:cNvSpPr>
          <p:nvPr/>
        </p:nvSpPr>
        <p:spPr bwMode="auto">
          <a:xfrm>
            <a:off x="4648200" y="1323975"/>
            <a:ext cx="3714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3V</a:t>
            </a:r>
          </a:p>
        </p:txBody>
      </p:sp>
      <p:sp>
        <p:nvSpPr>
          <p:cNvPr id="238" name="TextBox 93"/>
          <p:cNvSpPr txBox="1">
            <a:spLocks noChangeArrowheads="1"/>
          </p:cNvSpPr>
          <p:nvPr/>
        </p:nvSpPr>
        <p:spPr bwMode="auto">
          <a:xfrm>
            <a:off x="4616450" y="1323975"/>
            <a:ext cx="3730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2V</a:t>
            </a:r>
          </a:p>
        </p:txBody>
      </p:sp>
      <p:sp>
        <p:nvSpPr>
          <p:cNvPr id="239" name="TextBox 93"/>
          <p:cNvSpPr txBox="1">
            <a:spLocks noChangeArrowheads="1"/>
          </p:cNvSpPr>
          <p:nvPr/>
        </p:nvSpPr>
        <p:spPr bwMode="auto">
          <a:xfrm>
            <a:off x="4616450" y="1323975"/>
            <a:ext cx="3730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1V</a:t>
            </a:r>
          </a:p>
        </p:txBody>
      </p:sp>
      <p:sp>
        <p:nvSpPr>
          <p:cNvPr id="240" name="TextBox 93"/>
          <p:cNvSpPr txBox="1">
            <a:spLocks noChangeArrowheads="1"/>
          </p:cNvSpPr>
          <p:nvPr/>
        </p:nvSpPr>
        <p:spPr bwMode="auto">
          <a:xfrm>
            <a:off x="4616450" y="1323975"/>
            <a:ext cx="3730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0V</a:t>
            </a:r>
          </a:p>
        </p:txBody>
      </p:sp>
      <p:sp>
        <p:nvSpPr>
          <p:cNvPr id="241" name="TextBox 240"/>
          <p:cNvSpPr txBox="1">
            <a:spLocks noChangeArrowheads="1"/>
          </p:cNvSpPr>
          <p:nvPr/>
        </p:nvSpPr>
        <p:spPr bwMode="auto">
          <a:xfrm>
            <a:off x="3124200" y="5105400"/>
            <a:ext cx="3810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The current can not be constant!</a:t>
            </a:r>
            <a:endParaRPr lang="en-US" b="1" i="1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36B101-C3D0-4BF5-9029-67D9EF0230A5}"/>
              </a:ext>
            </a:extLst>
          </p:cNvPr>
          <p:cNvSpPr txBox="1"/>
          <p:nvPr/>
        </p:nvSpPr>
        <p:spPr>
          <a:xfrm>
            <a:off x="381000" y="2323048"/>
            <a:ext cx="17012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sert capacitor to a resis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1 -4.44444E-6 L 0.06041 -4.44444E-6 L 0.06041 0.27778 L -0.03959 0.27778 L -0.05625 0.28889 L -0.06459 0.27778 L -0.08125 0.3 L -0.08959 0.28889 L -0.08959 0.26667 L -0.09792 0.3 L -0.10625 0.28889 L -0.11459 0.27778 L -0.11459 0.3 L -0.11459 0.26667 L -0.12292 0.28889 L -0.12292 0.31112 L -0.13125 0.3 L -0.13125 0.27778 L -0.14792 0.27778 L -0.13959 0.28889 L -0.14792 0.3 L -0.15625 0.28889 L -0.15625 0.26667 L -0.16459 0.28889 L -0.17292 0.3 L -0.18125 0.28889 L -0.18959 0.3 L -0.18959 0.27778 L -0.19792 0.28889 L -0.21459 0.28889 L -0.34792 0.28889 L -0.34792 -0.01111 L -0.24792 -0.01111 " pathEditMode="relative" rAng="0" ptsTypes="AAAAAAAAAAAAAAAAAAAAAAAAAAAAAAAAA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00" y="15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1 -4.44444E-6 L 0.06041 -4.44444E-6 L 0.06041 0.27778 L -0.03959 0.27778 L -0.05625 0.28889 L -0.06459 0.27778 L -0.08125 0.3 L -0.08959 0.28889 L -0.08959 0.26667 L -0.09792 0.3 L -0.10625 0.28889 L -0.11459 0.27778 L -0.11459 0.3 L -0.11459 0.26667 L -0.12292 0.28889 L -0.12292 0.31112 L -0.13125 0.3 L -0.13125 0.27778 L -0.14792 0.27778 L -0.13959 0.28889 L -0.14792 0.3 L -0.15625 0.28889 L -0.15625 0.26667 L -0.16459 0.28889 L -0.17292 0.3 L -0.18125 0.28889 L -0.18959 0.3 L -0.18959 0.27778 L -0.19792 0.28889 L -0.21459 0.28889 L -0.34792 0.28889 L -0.34792 -0.01111 L -0.24792 -0.01111 " pathEditMode="relative" rAng="0" ptsTypes="AAAAAAAAAAAAAAAAAAAAAAAAAAAAAAAAA">
                                      <p:cBhvr>
                                        <p:cTn id="21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00" y="1500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1 -4.44444E-6 L 0.06041 -4.44444E-6 L 0.06041 0.27778 L -0.03959 0.27778 L -0.05625 0.28889 L -0.06459 0.27778 L -0.08125 0.3 L -0.08959 0.28889 L -0.08959 0.26667 L -0.09792 0.3 L -0.10625 0.28889 L -0.11459 0.27778 L -0.11459 0.3 L -0.11459 0.26667 L -0.12292 0.28889 L -0.12292 0.31112 L -0.13125 0.3 L -0.13125 0.27778 L -0.14792 0.27778 L -0.13959 0.28889 L -0.14792 0.3 L -0.15625 0.28889 L -0.15625 0.26667 L -0.16459 0.28889 L -0.17292 0.3 L -0.18125 0.28889 L -0.18959 0.3 L -0.18959 0.27778 L -0.19792 0.28889 L -0.21459 0.28889 L -0.34792 0.28889 L -0.34792 -0.01111 L -0.24792 -0.01111 " pathEditMode="relative" rAng="0" ptsTypes="AAAAAAAAAAAAAAAAAAAAAAAAAAAAAAAAA">
                                      <p:cBhvr>
                                        <p:cTn id="35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00" y="1500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1 -4.44444E-6 L 0.06041 -4.44444E-6 L 0.06041 0.27778 L -0.03959 0.27778 L -0.05625 0.28889 L -0.06459 0.27778 L -0.08125 0.3 L -0.08959 0.28889 L -0.08959 0.26667 L -0.09792 0.3 L -0.10625 0.28889 L -0.11459 0.27778 L -0.11459 0.3 L -0.11459 0.26667 L -0.12292 0.28889 L -0.12292 0.31112 L -0.13125 0.3 L -0.13125 0.27778 L -0.14792 0.27778 L -0.13959 0.28889 L -0.14792 0.3 L -0.15625 0.28889 L -0.15625 0.26667 L -0.16459 0.28889 L -0.17292 0.3 L -0.18125 0.28889 L -0.18959 0.3 L -0.18959 0.27778 L -0.19792 0.28889 L -0.21459 0.28889 L -0.34792 0.28889 L -0.34792 -0.01111 L -0.24792 -0.01111 " pathEditMode="relative" rAng="0" ptsTypes="AAAAAAAAAAAAAAAAAAAAAAAAAAAAAAAAA">
                                      <p:cBhvr>
                                        <p:cTn id="49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00" y="1500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0"/>
                            </p:stCondLst>
                            <p:childTnLst>
                              <p:par>
                                <p:cTn id="62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1 -4.44444E-6 L 0.06041 -4.44444E-6 L 0.06041 0.27778 L -0.03959 0.27778 L -0.05625 0.28889 L -0.06459 0.27778 L -0.08125 0.3 L -0.08959 0.28889 L -0.08959 0.26667 L -0.09792 0.3 L -0.10625 0.28889 L -0.11459 0.27778 L -0.11459 0.3 L -0.11459 0.26667 L -0.12292 0.28889 L -0.12292 0.31112 L -0.13125 0.3 L -0.13125 0.27778 L -0.14792 0.27778 L -0.13959 0.28889 L -0.14792 0.3 L -0.15625 0.28889 L -0.15625 0.26667 L -0.16459 0.28889 L -0.17292 0.3 L -0.18125 0.28889 L -0.18959 0.3 L -0.18959 0.27778 L -0.19792 0.28889 L -0.21459 0.28889 L -0.34792 0.28889 L -0.34792 -0.01111 L -0.24792 -0.01111 " pathEditMode="relative" rAng="0" ptsTypes="AAAAAAAAAAAAAAAAAAAAAAAAAAAAAAAAA">
                                      <p:cBhvr>
                                        <p:cTn id="63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00" y="1500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  <p:bldP spid="166" grpId="0"/>
      <p:bldP spid="169" grpId="0"/>
      <p:bldP spid="172" grpId="0"/>
      <p:bldP spid="175" grpId="0"/>
      <p:bldP spid="195" grpId="0"/>
      <p:bldP spid="164" grpId="0"/>
      <p:bldP spid="167" grpId="0"/>
      <p:bldP spid="170" grpId="0"/>
      <p:bldP spid="173" grpId="0"/>
      <p:bldP spid="176" grpId="0"/>
      <p:bldP spid="236" grpId="0"/>
      <p:bldP spid="236" grpId="1"/>
      <p:bldP spid="237" grpId="0"/>
      <p:bldP spid="237" grpId="1"/>
      <p:bldP spid="238" grpId="0"/>
      <p:bldP spid="238" grpId="1"/>
      <p:bldP spid="239" grpId="0"/>
      <p:bldP spid="239" grpId="1"/>
      <p:bldP spid="240" grpId="0"/>
      <p:bldP spid="24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323407" y="3429000"/>
            <a:ext cx="2895600" cy="3371850"/>
            <a:chOff x="381000" y="3429000"/>
            <a:chExt cx="2895600" cy="3371850"/>
          </a:xfrm>
        </p:grpSpPr>
        <p:sp>
          <p:nvSpPr>
            <p:cNvPr id="33" name="Rectangle 32"/>
            <p:cNvSpPr/>
            <p:nvPr/>
          </p:nvSpPr>
          <p:spPr>
            <a:xfrm>
              <a:off x="533400" y="3429000"/>
              <a:ext cx="2743200" cy="7620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81000" y="5429250"/>
              <a:ext cx="2743200" cy="13716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Discharging a capacitor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16393" name="Group 9"/>
          <p:cNvGrpSpPr>
            <a:grpSpLocks/>
          </p:cNvGrpSpPr>
          <p:nvPr/>
        </p:nvGrpSpPr>
        <p:grpSpPr bwMode="auto">
          <a:xfrm>
            <a:off x="4953000" y="990600"/>
            <a:ext cx="3268663" cy="2667000"/>
            <a:chOff x="581" y="624"/>
            <a:chExt cx="2059" cy="1680"/>
          </a:xfrm>
        </p:grpSpPr>
        <p:pic>
          <p:nvPicPr>
            <p:cNvPr id="16398" name="Picture 10" descr="F27_1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81" y="739"/>
              <a:ext cx="1891" cy="15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9" name="Text Box 11"/>
            <p:cNvSpPr txBox="1">
              <a:spLocks noChangeArrowheads="1"/>
            </p:cNvSpPr>
            <p:nvPr/>
          </p:nvSpPr>
          <p:spPr bwMode="auto">
            <a:xfrm>
              <a:off x="2368" y="1115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i="1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6400" name="Text Box 12"/>
            <p:cNvSpPr txBox="1">
              <a:spLocks noChangeArrowheads="1"/>
            </p:cNvSpPr>
            <p:nvPr/>
          </p:nvSpPr>
          <p:spPr bwMode="auto">
            <a:xfrm>
              <a:off x="2400" y="1363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-</a:t>
              </a:r>
            </a:p>
          </p:txBody>
        </p:sp>
        <p:sp>
          <p:nvSpPr>
            <p:cNvPr id="16401" name="Line 13"/>
            <p:cNvSpPr>
              <a:spLocks noChangeShapeType="1"/>
            </p:cNvSpPr>
            <p:nvPr/>
          </p:nvSpPr>
          <p:spPr bwMode="auto">
            <a:xfrm>
              <a:off x="1728" y="768"/>
              <a:ext cx="336" cy="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2" name="Text Box 14"/>
            <p:cNvSpPr txBox="1">
              <a:spLocks noChangeArrowheads="1"/>
            </p:cNvSpPr>
            <p:nvPr/>
          </p:nvSpPr>
          <p:spPr bwMode="auto">
            <a:xfrm>
              <a:off x="2112" y="624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i="1">
                  <a:solidFill>
                    <a:srgbClr val="339933"/>
                  </a:solidFill>
                </a:rPr>
                <a:t>i</a:t>
              </a:r>
            </a:p>
          </p:txBody>
        </p:sp>
      </p:grpSp>
      <p:cxnSp>
        <p:nvCxnSpPr>
          <p:cNvPr id="18" name="Straight Connector 17"/>
          <p:cNvCxnSpPr/>
          <p:nvPr/>
        </p:nvCxnSpPr>
        <p:spPr>
          <a:xfrm rot="16200000" flipH="1">
            <a:off x="5713413" y="1562100"/>
            <a:ext cx="304800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70038" y="685800"/>
          <a:ext cx="15795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672808" imgH="393529" progId="Equation.3">
                  <p:embed/>
                </p:oleObj>
              </mc:Choice>
              <mc:Fallback>
                <p:oleObj name="Equation" r:id="rId5" imgW="672808" imgH="393529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685800"/>
                        <a:ext cx="1579562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295400" y="1752600"/>
          <a:ext cx="19986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850531" imgH="393529" progId="Equation.3">
                  <p:embed/>
                </p:oleObj>
              </mc:Choice>
              <mc:Fallback>
                <p:oleObj name="Equation" r:id="rId7" imgW="850531" imgH="393529" progId="Equation.3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1998663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267107"/>
              </p:ext>
            </p:extLst>
          </p:nvPr>
        </p:nvGraphicFramePr>
        <p:xfrm>
          <a:off x="1328738" y="3527425"/>
          <a:ext cx="16700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9" imgW="711000" imgH="241200" progId="Equation.DSMT4">
                  <p:embed/>
                </p:oleObj>
              </mc:Choice>
              <mc:Fallback>
                <p:oleObj name="Equation" r:id="rId9" imgW="711000" imgH="2412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527425"/>
                        <a:ext cx="16700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62000" y="2895600"/>
            <a:ext cx="40661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olution of this differential equation is:</a:t>
            </a: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332859"/>
              </p:ext>
            </p:extLst>
          </p:nvPr>
        </p:nvGraphicFramePr>
        <p:xfrm>
          <a:off x="730102" y="5746902"/>
          <a:ext cx="1987857" cy="57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02" y="5746902"/>
                        <a:ext cx="1987857" cy="577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3505200" y="3581400"/>
            <a:ext cx="29670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/>
              <a:t>At   t = 0,  q = q</a:t>
            </a:r>
            <a:r>
              <a:rPr lang="en-US" sz="1400" b="1" baseline="-25000"/>
              <a:t>0</a:t>
            </a:r>
            <a:r>
              <a:rPr lang="en-US" sz="1400" b="1"/>
              <a:t>, fully charged</a:t>
            </a:r>
          </a:p>
          <a:p>
            <a:r>
              <a:rPr lang="en-US" sz="1400" b="1"/>
              <a:t>At   t </a:t>
            </a:r>
            <a:r>
              <a:rPr lang="en-US" sz="1400" b="1">
                <a:sym typeface="Wingdings" pitchFamily="2" charset="2"/>
              </a:rPr>
              <a:t></a:t>
            </a:r>
            <a:r>
              <a:rPr lang="en-US" sz="1400" b="1"/>
              <a:t> ∞, q = 0, fully discharged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454400" y="5724525"/>
            <a:ext cx="3251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/>
              <a:t>At   t = 0,  </a:t>
            </a:r>
            <a:r>
              <a:rPr lang="en-US" sz="1400" b="1" i="1" dirty="0" err="1"/>
              <a:t>i</a:t>
            </a:r>
            <a:r>
              <a:rPr lang="en-US" sz="1400" b="1" i="1" dirty="0"/>
              <a:t> = i</a:t>
            </a:r>
            <a:r>
              <a:rPr lang="en-US" sz="1400" b="1" i="1" baseline="-25000" dirty="0"/>
              <a:t>0</a:t>
            </a:r>
            <a:r>
              <a:rPr lang="en-US" sz="1400" b="1" dirty="0"/>
              <a:t> = q</a:t>
            </a:r>
            <a:r>
              <a:rPr lang="en-US" sz="1400" b="1" baseline="-25000" dirty="0"/>
              <a:t>0</a:t>
            </a:r>
            <a:r>
              <a:rPr lang="en-US" sz="1400" b="1" dirty="0"/>
              <a:t>/RC, max current</a:t>
            </a:r>
          </a:p>
          <a:p>
            <a:r>
              <a:rPr lang="en-US" sz="1400" b="1" dirty="0"/>
              <a:t>At   t </a:t>
            </a:r>
            <a:r>
              <a:rPr lang="en-US" sz="1400" b="1" dirty="0">
                <a:sym typeface="Wingdings" pitchFamily="2" charset="2"/>
              </a:rPr>
              <a:t></a:t>
            </a:r>
            <a:r>
              <a:rPr lang="en-US" sz="1400" b="1" dirty="0"/>
              <a:t> ∞, </a:t>
            </a:r>
            <a:r>
              <a:rPr lang="en-US" sz="1400" b="1" dirty="0" err="1"/>
              <a:t>i</a:t>
            </a:r>
            <a:r>
              <a:rPr lang="en-US" sz="1400" b="1" dirty="0"/>
              <a:t> = 0, fully discharg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1" grpId="0"/>
      <p:bldP spid="2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44219"/>
            <a:ext cx="3760024" cy="26803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0" y="3174994"/>
            <a:ext cx="3709213" cy="2705766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0" y="68580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harging a capacitor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3A922BB-B38F-479C-8B1D-8EB049EB92CF}"/>
              </a:ext>
            </a:extLst>
          </p:cNvPr>
          <p:cNvGrpSpPr/>
          <p:nvPr/>
        </p:nvGrpSpPr>
        <p:grpSpPr>
          <a:xfrm>
            <a:off x="175437" y="1092200"/>
            <a:ext cx="8500251" cy="2082794"/>
            <a:chOff x="157163" y="1066207"/>
            <a:chExt cx="8500251" cy="2082794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BEABD20E-6294-4B79-9541-A95959BE8713}"/>
                </a:ext>
              </a:extLst>
            </p:cNvPr>
            <p:cNvSpPr/>
            <p:nvPr/>
          </p:nvSpPr>
          <p:spPr>
            <a:xfrm>
              <a:off x="6273304" y="2539401"/>
              <a:ext cx="1857871" cy="60960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Object 5">
              <a:extLst>
                <a:ext uri="{FF2B5EF4-FFF2-40B4-BE49-F238E27FC236}">
                  <a16:creationId xmlns:a16="http://schemas.microsoft.com/office/drawing/2014/main" id="{3FDAD5AA-E92D-4568-A2FF-60C034A10E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282671"/>
                </p:ext>
              </p:extLst>
            </p:nvPr>
          </p:nvGraphicFramePr>
          <p:xfrm>
            <a:off x="157163" y="1268413"/>
            <a:ext cx="1982613" cy="4357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5" imgW="990360" imgH="241200" progId="Equation.DSMT4">
                    <p:embed/>
                  </p:oleObj>
                </mc:Choice>
                <mc:Fallback>
                  <p:oleObj name="Equation" r:id="rId5" imgW="990360" imgH="241200" progId="Equation.DSMT4">
                    <p:embed/>
                    <p:pic>
                      <p:nvPicPr>
                        <p:cNvPr id="9" name="Object 5">
                          <a:extLst>
                            <a:ext uri="{FF2B5EF4-FFF2-40B4-BE49-F238E27FC236}">
                              <a16:creationId xmlns:a16="http://schemas.microsoft.com/office/drawing/2014/main" id="{3FDAD5AA-E92D-4568-A2FF-60C034A10E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3" y="1268413"/>
                          <a:ext cx="1982613" cy="4357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>
              <a:extLst>
                <a:ext uri="{FF2B5EF4-FFF2-40B4-BE49-F238E27FC236}">
                  <a16:creationId xmlns:a16="http://schemas.microsoft.com/office/drawing/2014/main" id="{529AFD3F-64BB-4055-9206-868ADF485B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446767"/>
                </p:ext>
              </p:extLst>
            </p:nvPr>
          </p:nvGraphicFramePr>
          <p:xfrm>
            <a:off x="2901969" y="1212362"/>
            <a:ext cx="2713000" cy="770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Equation" r:id="rId7" imgW="1333440" imgH="419040" progId="Equation.DSMT4">
                    <p:embed/>
                  </p:oleObj>
                </mc:Choice>
                <mc:Fallback>
                  <p:oleObj name="Equation" r:id="rId7" imgW="1333440" imgH="419040" progId="Equation.DSMT4">
                    <p:embed/>
                    <p:pic>
                      <p:nvPicPr>
                        <p:cNvPr id="10" name="Object 11">
                          <a:extLst>
                            <a:ext uri="{FF2B5EF4-FFF2-40B4-BE49-F238E27FC236}">
                              <a16:creationId xmlns:a16="http://schemas.microsoft.com/office/drawing/2014/main" id="{529AFD3F-64BB-4055-9206-868ADF485B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1969" y="1212362"/>
                          <a:ext cx="2713000" cy="7704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>
              <a:extLst>
                <a:ext uri="{FF2B5EF4-FFF2-40B4-BE49-F238E27FC236}">
                  <a16:creationId xmlns:a16="http://schemas.microsoft.com/office/drawing/2014/main" id="{CD0BB833-A6C4-4467-B1E3-085744B9D7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758752"/>
                </p:ext>
              </p:extLst>
            </p:nvPr>
          </p:nvGraphicFramePr>
          <p:xfrm>
            <a:off x="6361889" y="1066207"/>
            <a:ext cx="2295525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9" imgW="977760" imgH="431640" progId="Equation.DSMT4">
                    <p:embed/>
                  </p:oleObj>
                </mc:Choice>
                <mc:Fallback>
                  <p:oleObj name="Equation" r:id="rId9" imgW="977760" imgH="431640" progId="Equation.DSMT4">
                    <p:embed/>
                    <p:pic>
                      <p:nvPicPr>
                        <p:cNvPr id="11" name="Object 12">
                          <a:extLst>
                            <a:ext uri="{FF2B5EF4-FFF2-40B4-BE49-F238E27FC236}">
                              <a16:creationId xmlns:a16="http://schemas.microsoft.com/office/drawing/2014/main" id="{CD0BB833-A6C4-4467-B1E3-085744B9D7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1889" y="1066207"/>
                          <a:ext cx="2295525" cy="915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>
              <a:extLst>
                <a:ext uri="{FF2B5EF4-FFF2-40B4-BE49-F238E27FC236}">
                  <a16:creationId xmlns:a16="http://schemas.microsoft.com/office/drawing/2014/main" id="{3214E524-6FEF-4B26-9468-2520AE5BB8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3890133"/>
                </p:ext>
              </p:extLst>
            </p:nvPr>
          </p:nvGraphicFramePr>
          <p:xfrm>
            <a:off x="6490476" y="2577507"/>
            <a:ext cx="1550988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11" imgW="660240" imgH="241200" progId="Equation.DSMT4">
                    <p:embed/>
                  </p:oleObj>
                </mc:Choice>
                <mc:Fallback>
                  <p:oleObj name="Equation" r:id="rId11" imgW="660240" imgH="241200" progId="Equation.DSMT4">
                    <p:embed/>
                    <p:pic>
                      <p:nvPicPr>
                        <p:cNvPr id="12" name="Object 12">
                          <a:extLst>
                            <a:ext uri="{FF2B5EF4-FFF2-40B4-BE49-F238E27FC236}">
                              <a16:creationId xmlns:a16="http://schemas.microsoft.com/office/drawing/2014/main" id="{3214E524-6FEF-4B26-9468-2520AE5BB8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0476" y="2577507"/>
                          <a:ext cx="1550988" cy="512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B038AE3E-5C5D-496B-86E7-1A489B24E4DE}"/>
                </a:ext>
              </a:extLst>
            </p:cNvPr>
            <p:cNvSpPr/>
            <p:nvPr/>
          </p:nvSpPr>
          <p:spPr>
            <a:xfrm>
              <a:off x="2438400" y="1447800"/>
              <a:ext cx="517704" cy="331788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row: Right 13">
              <a:extLst>
                <a:ext uri="{FF2B5EF4-FFF2-40B4-BE49-F238E27FC236}">
                  <a16:creationId xmlns:a16="http://schemas.microsoft.com/office/drawing/2014/main" id="{0C1BC5FE-329D-4C89-9C2F-44B8751A1B3E}"/>
                </a:ext>
              </a:extLst>
            </p:cNvPr>
            <p:cNvSpPr/>
            <p:nvPr/>
          </p:nvSpPr>
          <p:spPr>
            <a:xfrm>
              <a:off x="5560834" y="1372394"/>
              <a:ext cx="517704" cy="331788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row: Right 14">
              <a:extLst>
                <a:ext uri="{FF2B5EF4-FFF2-40B4-BE49-F238E27FC236}">
                  <a16:creationId xmlns:a16="http://schemas.microsoft.com/office/drawing/2014/main" id="{1EB99343-51EA-4E92-9826-F530DA1B8520}"/>
                </a:ext>
              </a:extLst>
            </p:cNvPr>
            <p:cNvSpPr/>
            <p:nvPr/>
          </p:nvSpPr>
          <p:spPr>
            <a:xfrm rot="5400000">
              <a:off x="7045496" y="2104734"/>
              <a:ext cx="517704" cy="331788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8A60BB2E-B7D7-4AF6-89EE-B3DF44131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1012" y="5438623"/>
            <a:ext cx="3251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/>
              <a:t>At   t = 0,  </a:t>
            </a:r>
            <a:r>
              <a:rPr lang="en-US" sz="1400" b="1" i="1" dirty="0" err="1"/>
              <a:t>i</a:t>
            </a:r>
            <a:r>
              <a:rPr lang="en-US" sz="1400" b="1" i="1" dirty="0"/>
              <a:t> = i</a:t>
            </a:r>
            <a:r>
              <a:rPr lang="en-US" sz="1400" b="1" i="1" baseline="-25000" dirty="0"/>
              <a:t>0</a:t>
            </a:r>
            <a:r>
              <a:rPr lang="en-US" sz="1400" b="1" dirty="0"/>
              <a:t> = q</a:t>
            </a:r>
            <a:r>
              <a:rPr lang="en-US" sz="1400" b="1" baseline="-25000" dirty="0"/>
              <a:t>0</a:t>
            </a:r>
            <a:r>
              <a:rPr lang="en-US" sz="1400" b="1" dirty="0"/>
              <a:t>/RC, max current</a:t>
            </a:r>
          </a:p>
          <a:p>
            <a:r>
              <a:rPr lang="en-US" sz="1400" b="1" dirty="0"/>
              <a:t>At   t </a:t>
            </a:r>
            <a:r>
              <a:rPr lang="en-US" sz="1400" b="1" dirty="0">
                <a:sym typeface="Wingdings" pitchFamily="2" charset="2"/>
              </a:rPr>
              <a:t></a:t>
            </a:r>
            <a:r>
              <a:rPr lang="en-US" sz="1400" b="1" dirty="0"/>
              <a:t> ∞, </a:t>
            </a:r>
            <a:r>
              <a:rPr lang="en-US" sz="1400" b="1" dirty="0" err="1"/>
              <a:t>i</a:t>
            </a:r>
            <a:r>
              <a:rPr lang="en-US" sz="1400" b="1" dirty="0"/>
              <a:t> = 0, fully discharged</a:t>
            </a:r>
          </a:p>
        </p:txBody>
      </p:sp>
    </p:spTree>
    <p:extLst>
      <p:ext uri="{BB962C8B-B14F-4D97-AF65-F5344CB8AC3E}">
        <p14:creationId xmlns:p14="http://schemas.microsoft.com/office/powerpoint/2010/main" val="310572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3195995"/>
            <a:ext cx="3709213" cy="2705766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0" y="68580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Discharging a capacitor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52400" y="3195995"/>
            <a:ext cx="3723997" cy="2705766"/>
            <a:chOff x="809903" y="1524000"/>
            <a:chExt cx="3723997" cy="270576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4687" y="1524000"/>
              <a:ext cx="3709213" cy="2705766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 rot="16200000">
              <a:off x="645755" y="2526348"/>
              <a:ext cx="69762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1">
              <a:spAutoFit/>
            </a:bodyPr>
            <a:lstStyle/>
            <a:p>
              <a:r>
                <a:rPr lang="en-US" dirty="0"/>
                <a:t>q      </a:t>
              </a:r>
              <a:endParaRPr lang="ar-SA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ACEA095-633B-4DBC-B6A8-97DCA4CADCDE}"/>
              </a:ext>
            </a:extLst>
          </p:cNvPr>
          <p:cNvGrpSpPr/>
          <p:nvPr/>
        </p:nvGrpSpPr>
        <p:grpSpPr>
          <a:xfrm>
            <a:off x="395784" y="1066800"/>
            <a:ext cx="8352432" cy="2082201"/>
            <a:chOff x="395784" y="1066800"/>
            <a:chExt cx="8352432" cy="2082201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851EF2D0-1928-44FE-9A5A-3C4D8A95907A}"/>
                </a:ext>
              </a:extLst>
            </p:cNvPr>
            <p:cNvSpPr/>
            <p:nvPr/>
          </p:nvSpPr>
          <p:spPr>
            <a:xfrm>
              <a:off x="6273304" y="2539401"/>
              <a:ext cx="1857871" cy="609600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5">
              <a:extLst>
                <a:ext uri="{FF2B5EF4-FFF2-40B4-BE49-F238E27FC236}">
                  <a16:creationId xmlns:a16="http://schemas.microsoft.com/office/drawing/2014/main" id="{04769448-642A-48CB-A3A4-8CA0211A45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9905362"/>
                </p:ext>
              </p:extLst>
            </p:nvPr>
          </p:nvGraphicFramePr>
          <p:xfrm>
            <a:off x="395784" y="1268413"/>
            <a:ext cx="184785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4" imgW="787400" imgH="241300" progId="Equation.3">
                    <p:embed/>
                  </p:oleObj>
                </mc:Choice>
                <mc:Fallback>
                  <p:oleObj name="Equation" r:id="rId4" imgW="787400" imgH="241300" progId="Equation.3">
                    <p:embed/>
                    <p:pic>
                      <p:nvPicPr>
                        <p:cNvPr id="12" name="Object 5">
                          <a:extLst>
                            <a:ext uri="{FF2B5EF4-FFF2-40B4-BE49-F238E27FC236}">
                              <a16:creationId xmlns:a16="http://schemas.microsoft.com/office/drawing/2014/main" id="{04769448-642A-48CB-A3A4-8CA0211A45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84" y="1268413"/>
                          <a:ext cx="1847850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1">
              <a:extLst>
                <a:ext uri="{FF2B5EF4-FFF2-40B4-BE49-F238E27FC236}">
                  <a16:creationId xmlns:a16="http://schemas.microsoft.com/office/drawing/2014/main" id="{83DAC96F-959D-48F9-ABCC-A86D559956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460614"/>
                </p:ext>
              </p:extLst>
            </p:nvPr>
          </p:nvGraphicFramePr>
          <p:xfrm>
            <a:off x="3057346" y="1093788"/>
            <a:ext cx="2503488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6" imgW="1066800" imgH="419100" progId="Equation.3">
                    <p:embed/>
                  </p:oleObj>
                </mc:Choice>
                <mc:Fallback>
                  <p:oleObj name="Equation" r:id="rId6" imgW="1066800" imgH="419100" progId="Equation.3">
                    <p:embed/>
                    <p:pic>
                      <p:nvPicPr>
                        <p:cNvPr id="13" name="Object 11">
                          <a:extLst>
                            <a:ext uri="{FF2B5EF4-FFF2-40B4-BE49-F238E27FC236}">
                              <a16:creationId xmlns:a16="http://schemas.microsoft.com/office/drawing/2014/main" id="{83DAC96F-959D-48F9-ABCC-A86D559956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346" y="1093788"/>
                          <a:ext cx="2503488" cy="889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2">
              <a:extLst>
                <a:ext uri="{FF2B5EF4-FFF2-40B4-BE49-F238E27FC236}">
                  <a16:creationId xmlns:a16="http://schemas.microsoft.com/office/drawing/2014/main" id="{9ACF2AF1-CB14-419F-82C3-2EBC45544B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566767"/>
                </p:ext>
              </p:extLst>
            </p:nvPr>
          </p:nvGraphicFramePr>
          <p:xfrm>
            <a:off x="6273304" y="1066800"/>
            <a:ext cx="2474912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8" imgW="1054100" imgH="431800" progId="Equation.DSMT4">
                    <p:embed/>
                  </p:oleObj>
                </mc:Choice>
                <mc:Fallback>
                  <p:oleObj name="Equation" r:id="rId8" imgW="1054100" imgH="431800" progId="Equation.DSMT4">
                    <p:embed/>
                    <p:pic>
                      <p:nvPicPr>
                        <p:cNvPr id="14" name="Object 12">
                          <a:extLst>
                            <a:ext uri="{FF2B5EF4-FFF2-40B4-BE49-F238E27FC236}">
                              <a16:creationId xmlns:a16="http://schemas.microsoft.com/office/drawing/2014/main" id="{9ACF2AF1-CB14-419F-82C3-2EBC45544B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3304" y="1066800"/>
                          <a:ext cx="2474912" cy="915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2">
              <a:extLst>
                <a:ext uri="{FF2B5EF4-FFF2-40B4-BE49-F238E27FC236}">
                  <a16:creationId xmlns:a16="http://schemas.microsoft.com/office/drawing/2014/main" id="{5839E376-6782-4907-AB8F-C7BB4AEA1F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816094"/>
                </p:ext>
              </p:extLst>
            </p:nvPr>
          </p:nvGraphicFramePr>
          <p:xfrm>
            <a:off x="6400800" y="2577535"/>
            <a:ext cx="1730375" cy="51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10" imgW="736560" imgH="241200" progId="Equation.DSMT4">
                    <p:embed/>
                  </p:oleObj>
                </mc:Choice>
                <mc:Fallback>
                  <p:oleObj name="Equation" r:id="rId10" imgW="736560" imgH="241200" progId="Equation.DSMT4">
                    <p:embed/>
                    <p:pic>
                      <p:nvPicPr>
                        <p:cNvPr id="15" name="Object 12">
                          <a:extLst>
                            <a:ext uri="{FF2B5EF4-FFF2-40B4-BE49-F238E27FC236}">
                              <a16:creationId xmlns:a16="http://schemas.microsoft.com/office/drawing/2014/main" id="{5839E376-6782-4907-AB8F-C7BB4AEA1F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2577535"/>
                          <a:ext cx="1730375" cy="512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Arrow: Right 1">
              <a:extLst>
                <a:ext uri="{FF2B5EF4-FFF2-40B4-BE49-F238E27FC236}">
                  <a16:creationId xmlns:a16="http://schemas.microsoft.com/office/drawing/2014/main" id="{C1F0E57A-77F4-4E2A-A928-5F8B584CFA56}"/>
                </a:ext>
              </a:extLst>
            </p:cNvPr>
            <p:cNvSpPr/>
            <p:nvPr/>
          </p:nvSpPr>
          <p:spPr>
            <a:xfrm>
              <a:off x="2438400" y="1447800"/>
              <a:ext cx="517704" cy="331788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row: Right 15">
              <a:extLst>
                <a:ext uri="{FF2B5EF4-FFF2-40B4-BE49-F238E27FC236}">
                  <a16:creationId xmlns:a16="http://schemas.microsoft.com/office/drawing/2014/main" id="{5204206A-6CAC-46F5-8381-8511D7D69F2D}"/>
                </a:ext>
              </a:extLst>
            </p:cNvPr>
            <p:cNvSpPr/>
            <p:nvPr/>
          </p:nvSpPr>
          <p:spPr>
            <a:xfrm>
              <a:off x="5560834" y="1372394"/>
              <a:ext cx="517704" cy="331788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row: Right 16">
              <a:extLst>
                <a:ext uri="{FF2B5EF4-FFF2-40B4-BE49-F238E27FC236}">
                  <a16:creationId xmlns:a16="http://schemas.microsoft.com/office/drawing/2014/main" id="{7DD36AB7-8E2A-42AB-ACB3-5BD9FDCF5EB8}"/>
                </a:ext>
              </a:extLst>
            </p:cNvPr>
            <p:cNvSpPr/>
            <p:nvPr/>
          </p:nvSpPr>
          <p:spPr>
            <a:xfrm rot="5400000">
              <a:off x="7045496" y="2104734"/>
              <a:ext cx="517704" cy="331788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09008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2F35E7E-471C-472B-A3D3-A2F1CE45B04B}"/>
              </a:ext>
            </a:extLst>
          </p:cNvPr>
          <p:cNvCxnSpPr/>
          <p:nvPr/>
        </p:nvCxnSpPr>
        <p:spPr>
          <a:xfrm>
            <a:off x="0" y="68580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7487EE5-403C-42B4-A95D-051C81F3D14A}"/>
              </a:ext>
            </a:extLst>
          </p:cNvPr>
          <p:cNvCxnSpPr>
            <a:cxnSpLocks/>
          </p:cNvCxnSpPr>
          <p:nvPr/>
        </p:nvCxnSpPr>
        <p:spPr>
          <a:xfrm>
            <a:off x="4495800" y="228600"/>
            <a:ext cx="0" cy="426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AB2D5EB2-5A52-4C00-B9C6-F6408ED83F41}"/>
              </a:ext>
            </a:extLst>
          </p:cNvPr>
          <p:cNvGrpSpPr/>
          <p:nvPr/>
        </p:nvGrpSpPr>
        <p:grpSpPr>
          <a:xfrm>
            <a:off x="148966" y="765125"/>
            <a:ext cx="4036846" cy="3391800"/>
            <a:chOff x="148966" y="765125"/>
            <a:chExt cx="4036846" cy="3391800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C94CCF9A-15AE-4C4C-A0F4-5DCFAA248E62}"/>
                </a:ext>
              </a:extLst>
            </p:cNvPr>
            <p:cNvGrpSpPr/>
            <p:nvPr/>
          </p:nvGrpSpPr>
          <p:grpSpPr>
            <a:xfrm>
              <a:off x="1130795" y="765125"/>
              <a:ext cx="1847850" cy="1344557"/>
              <a:chOff x="715732" y="3527480"/>
              <a:chExt cx="1847850" cy="1344557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F8423B22-1D5A-43AF-BDF0-9ABAB8DADA6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15732" y="3662362"/>
                <a:ext cx="1847850" cy="1209675"/>
              </a:xfrm>
              <a:prstGeom prst="rect">
                <a:avLst/>
              </a:prstGeom>
            </p:spPr>
          </p:pic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DCB925D0-AB0A-4AD1-9C95-507D6F0611BD}"/>
                  </a:ext>
                </a:extLst>
              </p:cNvPr>
              <p:cNvCxnSpPr/>
              <p:nvPr/>
            </p:nvCxnSpPr>
            <p:spPr>
              <a:xfrm>
                <a:off x="1676400" y="3641814"/>
                <a:ext cx="0" cy="26118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57C050B8-1E75-40D7-A5FA-480D2CCA0C9D}"/>
                  </a:ext>
                </a:extLst>
              </p:cNvPr>
              <p:cNvCxnSpPr/>
              <p:nvPr/>
            </p:nvCxnSpPr>
            <p:spPr>
              <a:xfrm>
                <a:off x="1829506" y="3527480"/>
                <a:ext cx="0" cy="53417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E3BCAC03-F5C4-4DFB-8C7B-CFE2ED23BA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47800" y="3759335"/>
                <a:ext cx="2286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02D29758-BF03-4914-A3A4-8F56D6193686}"/>
                </a:ext>
              </a:extLst>
            </p:cNvPr>
            <p:cNvCxnSpPr>
              <a:cxnSpLocks/>
              <a:stCxn id="5" idx="2"/>
            </p:cNvCxnSpPr>
            <p:nvPr/>
          </p:nvCxnSpPr>
          <p:spPr>
            <a:xfrm flipH="1">
              <a:off x="902196" y="2109682"/>
              <a:ext cx="1152524" cy="6645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FBB69866-8932-46C9-A457-CE3D2765ED1C}"/>
                </a:ext>
              </a:extLst>
            </p:cNvPr>
            <p:cNvCxnSpPr>
              <a:stCxn id="5" idx="2"/>
            </p:cNvCxnSpPr>
            <p:nvPr/>
          </p:nvCxnSpPr>
          <p:spPr>
            <a:xfrm>
              <a:off x="2054720" y="2109682"/>
              <a:ext cx="1133475" cy="6645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805E9253-B4C8-4189-8502-E85846411431}"/>
                </a:ext>
              </a:extLst>
            </p:cNvPr>
            <p:cNvGrpSpPr/>
            <p:nvPr/>
          </p:nvGrpSpPr>
          <p:grpSpPr>
            <a:xfrm>
              <a:off x="148966" y="2812368"/>
              <a:ext cx="1905754" cy="1344557"/>
              <a:chOff x="84971" y="5219700"/>
              <a:chExt cx="1905754" cy="1344557"/>
            </a:xfrm>
          </p:grpSpPr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9E869BC1-DA33-4910-8BD2-74C69553D648}"/>
                  </a:ext>
                </a:extLst>
              </p:cNvPr>
              <p:cNvGrpSpPr/>
              <p:nvPr/>
            </p:nvGrpSpPr>
            <p:grpSpPr>
              <a:xfrm>
                <a:off x="142875" y="5219700"/>
                <a:ext cx="1847850" cy="1344557"/>
                <a:chOff x="142875" y="5219700"/>
                <a:chExt cx="1847850" cy="1344557"/>
              </a:xfrm>
            </p:grpSpPr>
            <p:grpSp>
              <p:nvGrpSpPr>
                <p:cNvPr id="31" name="Group 30">
                  <a:extLst>
                    <a:ext uri="{FF2B5EF4-FFF2-40B4-BE49-F238E27FC236}">
                      <a16:creationId xmlns:a16="http://schemas.microsoft.com/office/drawing/2014/main" id="{7E621D76-8D26-4317-B4EC-92FC8E2C151F}"/>
                    </a:ext>
                  </a:extLst>
                </p:cNvPr>
                <p:cNvGrpSpPr/>
                <p:nvPr/>
              </p:nvGrpSpPr>
              <p:grpSpPr>
                <a:xfrm>
                  <a:off x="142875" y="5219700"/>
                  <a:ext cx="1847850" cy="1344557"/>
                  <a:chOff x="715732" y="3527480"/>
                  <a:chExt cx="1847850" cy="1344557"/>
                </a:xfrm>
              </p:grpSpPr>
              <p:pic>
                <p:nvPicPr>
                  <p:cNvPr id="32" name="Picture 31">
                    <a:extLst>
                      <a:ext uri="{FF2B5EF4-FFF2-40B4-BE49-F238E27FC236}">
                        <a16:creationId xmlns:a16="http://schemas.microsoft.com/office/drawing/2014/main" id="{1A4BF50B-0877-481B-8E96-2B0E444203B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>
                    <a:off x="715732" y="3662362"/>
                    <a:ext cx="1847850" cy="1209675"/>
                  </a:xfrm>
                  <a:prstGeom prst="rect">
                    <a:avLst/>
                  </a:prstGeom>
                </p:spPr>
              </p:pic>
              <p:cxnSp>
                <p:nvCxnSpPr>
                  <p:cNvPr id="33" name="Straight Connector 32">
                    <a:extLst>
                      <a:ext uri="{FF2B5EF4-FFF2-40B4-BE49-F238E27FC236}">
                        <a16:creationId xmlns:a16="http://schemas.microsoft.com/office/drawing/2014/main" id="{A1062684-95BA-46B7-9AF4-EDF0E944F32E}"/>
                      </a:ext>
                    </a:extLst>
                  </p:cNvPr>
                  <p:cNvCxnSpPr/>
                  <p:nvPr/>
                </p:nvCxnSpPr>
                <p:spPr>
                  <a:xfrm>
                    <a:off x="1676400" y="3641814"/>
                    <a:ext cx="0" cy="261184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Connector 33">
                    <a:extLst>
                      <a:ext uri="{FF2B5EF4-FFF2-40B4-BE49-F238E27FC236}">
                        <a16:creationId xmlns:a16="http://schemas.microsoft.com/office/drawing/2014/main" id="{10BCC625-0179-4801-9ACA-97A21BE2560E}"/>
                      </a:ext>
                    </a:extLst>
                  </p:cNvPr>
                  <p:cNvCxnSpPr/>
                  <p:nvPr/>
                </p:nvCxnSpPr>
                <p:spPr>
                  <a:xfrm>
                    <a:off x="1829506" y="3527480"/>
                    <a:ext cx="0" cy="534179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Connector 34">
                    <a:extLst>
                      <a:ext uri="{FF2B5EF4-FFF2-40B4-BE49-F238E27FC236}">
                        <a16:creationId xmlns:a16="http://schemas.microsoft.com/office/drawing/2014/main" id="{137F3383-CCE2-42E9-8914-ED20F6CBB25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47800" y="3753473"/>
                    <a:ext cx="228600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36" name="Picture 35">
                  <a:extLst>
                    <a:ext uri="{FF2B5EF4-FFF2-40B4-BE49-F238E27FC236}">
                      <a16:creationId xmlns:a16="http://schemas.microsoft.com/office/drawing/2014/main" id="{A3781A35-EB8F-4D51-B983-7BCA1CEC943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5400000">
                  <a:off x="103695" y="5889887"/>
                  <a:ext cx="457200" cy="185184"/>
                </a:xfrm>
                <a:prstGeom prst="rect">
                  <a:avLst/>
                </a:prstGeom>
              </p:spPr>
            </p:pic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B0C4CC65-BB50-4644-AFF4-7BD5DC0B1ED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26508" y="5867400"/>
                  <a:ext cx="0" cy="228601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B14B241-9BEE-4BB9-AC44-1D793C0D9EED}"/>
                  </a:ext>
                </a:extLst>
              </p:cNvPr>
              <p:cNvSpPr txBox="1"/>
              <p:nvPr/>
            </p:nvSpPr>
            <p:spPr>
              <a:xfrm>
                <a:off x="381859" y="5666829"/>
                <a:ext cx="9861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ose Switch</a:t>
                </a:r>
              </a:p>
              <a:p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= 0</a:t>
                </a:r>
              </a:p>
              <a:p>
                <a:r>
                  <a:rPr lang="en-US" sz="1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i</a:t>
                </a:r>
                <a:r>
                  <a:rPr lang="en-US" sz="1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6D85373-7735-4FB4-9569-879133F71657}"/>
                  </a:ext>
                </a:extLst>
              </p:cNvPr>
              <p:cNvSpPr txBox="1"/>
              <p:nvPr/>
            </p:nvSpPr>
            <p:spPr>
              <a:xfrm>
                <a:off x="84971" y="5843200"/>
                <a:ext cx="2872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S</a:t>
                </a:r>
              </a:p>
            </p:txBody>
          </p:sp>
        </p:grp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35F6329C-E608-43C4-B337-65A7A0921271}"/>
                </a:ext>
              </a:extLst>
            </p:cNvPr>
            <p:cNvGrpSpPr/>
            <p:nvPr/>
          </p:nvGrpSpPr>
          <p:grpSpPr>
            <a:xfrm>
              <a:off x="2250280" y="2763589"/>
              <a:ext cx="1935532" cy="1344557"/>
              <a:chOff x="55193" y="5219700"/>
              <a:chExt cx="1935532" cy="1344557"/>
            </a:xfrm>
          </p:grpSpPr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C811B2CC-1B18-4F34-B57D-3F2D8675790F}"/>
                  </a:ext>
                </a:extLst>
              </p:cNvPr>
              <p:cNvGrpSpPr/>
              <p:nvPr/>
            </p:nvGrpSpPr>
            <p:grpSpPr>
              <a:xfrm>
                <a:off x="142875" y="5219700"/>
                <a:ext cx="1847850" cy="1344557"/>
                <a:chOff x="142875" y="5219700"/>
                <a:chExt cx="1847850" cy="1344557"/>
              </a:xfrm>
            </p:grpSpPr>
            <p:grpSp>
              <p:nvGrpSpPr>
                <p:cNvPr id="51" name="Group 50">
                  <a:extLst>
                    <a:ext uri="{FF2B5EF4-FFF2-40B4-BE49-F238E27FC236}">
                      <a16:creationId xmlns:a16="http://schemas.microsoft.com/office/drawing/2014/main" id="{6D241CFE-BCEE-490D-996B-729F2BE70395}"/>
                    </a:ext>
                  </a:extLst>
                </p:cNvPr>
                <p:cNvGrpSpPr/>
                <p:nvPr/>
              </p:nvGrpSpPr>
              <p:grpSpPr>
                <a:xfrm>
                  <a:off x="142875" y="5219700"/>
                  <a:ext cx="1847850" cy="1344557"/>
                  <a:chOff x="715732" y="3527480"/>
                  <a:chExt cx="1847850" cy="1344557"/>
                </a:xfrm>
              </p:grpSpPr>
              <p:pic>
                <p:nvPicPr>
                  <p:cNvPr id="54" name="Picture 53">
                    <a:extLst>
                      <a:ext uri="{FF2B5EF4-FFF2-40B4-BE49-F238E27FC236}">
                        <a16:creationId xmlns:a16="http://schemas.microsoft.com/office/drawing/2014/main" id="{CBD747C0-64E3-4E03-831F-3FBC495A4329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>
                    <a:off x="715732" y="3662362"/>
                    <a:ext cx="1847850" cy="1209675"/>
                  </a:xfrm>
                  <a:prstGeom prst="rect">
                    <a:avLst/>
                  </a:prstGeom>
                </p:spPr>
              </p:pic>
              <p:cxnSp>
                <p:nvCxnSpPr>
                  <p:cNvPr id="55" name="Straight Connector 54">
                    <a:extLst>
                      <a:ext uri="{FF2B5EF4-FFF2-40B4-BE49-F238E27FC236}">
                        <a16:creationId xmlns:a16="http://schemas.microsoft.com/office/drawing/2014/main" id="{6F8A6449-68D6-4277-9E4F-98AD311A0CFF}"/>
                      </a:ext>
                    </a:extLst>
                  </p:cNvPr>
                  <p:cNvCxnSpPr/>
                  <p:nvPr/>
                </p:nvCxnSpPr>
                <p:spPr>
                  <a:xfrm>
                    <a:off x="1676400" y="3641814"/>
                    <a:ext cx="0" cy="261184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Straight Connector 55">
                    <a:extLst>
                      <a:ext uri="{FF2B5EF4-FFF2-40B4-BE49-F238E27FC236}">
                        <a16:creationId xmlns:a16="http://schemas.microsoft.com/office/drawing/2014/main" id="{28AB3991-03F6-4CD9-85E3-CDA69B96FB80}"/>
                      </a:ext>
                    </a:extLst>
                  </p:cNvPr>
                  <p:cNvCxnSpPr/>
                  <p:nvPr/>
                </p:nvCxnSpPr>
                <p:spPr>
                  <a:xfrm>
                    <a:off x="1829506" y="3527480"/>
                    <a:ext cx="0" cy="534179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Straight Connector 56">
                    <a:extLst>
                      <a:ext uri="{FF2B5EF4-FFF2-40B4-BE49-F238E27FC236}">
                        <a16:creationId xmlns:a16="http://schemas.microsoft.com/office/drawing/2014/main" id="{B1404D15-ED8C-4346-A1EE-37A3DF00B6F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47800" y="3753473"/>
                    <a:ext cx="228600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52" name="Picture 51">
                  <a:extLst>
                    <a:ext uri="{FF2B5EF4-FFF2-40B4-BE49-F238E27FC236}">
                      <a16:creationId xmlns:a16="http://schemas.microsoft.com/office/drawing/2014/main" id="{A20BEC76-3A53-4CEA-BBBD-5A7AA1109ED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5400000">
                  <a:off x="103695" y="5889887"/>
                  <a:ext cx="457200" cy="185184"/>
                </a:xfrm>
                <a:prstGeom prst="rect">
                  <a:avLst/>
                </a:prstGeom>
              </p:spPr>
            </p:pic>
            <p:cxnSp>
              <p:nvCxnSpPr>
                <p:cNvPr id="53" name="Straight Connector 52">
                  <a:extLst>
                    <a:ext uri="{FF2B5EF4-FFF2-40B4-BE49-F238E27FC236}">
                      <a16:creationId xmlns:a16="http://schemas.microsoft.com/office/drawing/2014/main" id="{4270E116-4DAF-45F8-8531-153D36C6313B}"/>
                    </a:ext>
                  </a:extLst>
                </p:cNvPr>
                <p:cNvCxnSpPr>
                  <a:cxnSpLocks/>
                  <a:endCxn id="50" idx="0"/>
                </p:cNvCxnSpPr>
                <p:nvPr/>
              </p:nvCxnSpPr>
              <p:spPr>
                <a:xfrm flipH="1" flipV="1">
                  <a:off x="198822" y="5843200"/>
                  <a:ext cx="127686" cy="252802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C16417C-DEC7-4D39-8553-4AE3155794EB}"/>
                  </a:ext>
                </a:extLst>
              </p:cNvPr>
              <p:cNvSpPr txBox="1"/>
              <p:nvPr/>
            </p:nvSpPr>
            <p:spPr>
              <a:xfrm>
                <a:off x="381859" y="5666829"/>
                <a:ext cx="96853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en Switch</a:t>
                </a:r>
              </a:p>
              <a:p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= ∞</a:t>
                </a:r>
              </a:p>
              <a:p>
                <a:r>
                  <a:rPr lang="en-US" sz="1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  <a:endParaRPr lang="en-US" sz="12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1933E24-AD95-45CE-864E-5516E61F8B9D}"/>
                  </a:ext>
                </a:extLst>
              </p:cNvPr>
              <p:cNvSpPr txBox="1"/>
              <p:nvPr/>
            </p:nvSpPr>
            <p:spPr>
              <a:xfrm>
                <a:off x="55193" y="5843200"/>
                <a:ext cx="2872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S</a:t>
                </a:r>
              </a:p>
            </p:txBody>
          </p:sp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619FA75-6500-4186-BACA-43EC3E31531F}"/>
              </a:ext>
            </a:extLst>
          </p:cNvPr>
          <p:cNvGrpSpPr/>
          <p:nvPr/>
        </p:nvGrpSpPr>
        <p:grpSpPr>
          <a:xfrm>
            <a:off x="4743554" y="733741"/>
            <a:ext cx="3978942" cy="3256918"/>
            <a:chOff x="4688652" y="1076378"/>
            <a:chExt cx="3978942" cy="3256918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9217C662-E278-4C8E-9AA2-CE0E92FC6CFC}"/>
                </a:ext>
              </a:extLst>
            </p:cNvPr>
            <p:cNvGrpSpPr/>
            <p:nvPr/>
          </p:nvGrpSpPr>
          <p:grpSpPr>
            <a:xfrm>
              <a:off x="5612577" y="1076378"/>
              <a:ext cx="1847850" cy="1209675"/>
              <a:chOff x="715732" y="3662362"/>
              <a:chExt cx="1847850" cy="1209675"/>
            </a:xfrm>
          </p:grpSpPr>
          <p:pic>
            <p:nvPicPr>
              <p:cNvPr id="60" name="Picture 59">
                <a:extLst>
                  <a:ext uri="{FF2B5EF4-FFF2-40B4-BE49-F238E27FC236}">
                    <a16:creationId xmlns:a16="http://schemas.microsoft.com/office/drawing/2014/main" id="{84CCD660-E665-4892-BC75-40315DD17B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15732" y="3662362"/>
                <a:ext cx="1847850" cy="1209675"/>
              </a:xfrm>
              <a:prstGeom prst="rect">
                <a:avLst/>
              </a:prstGeom>
            </p:spPr>
          </p:pic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905DD2EF-FD25-42F2-AFE8-13D248D40AA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47800" y="3753473"/>
                <a:ext cx="387417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D087A357-097A-4228-B485-EA7AD2535AC4}"/>
                </a:ext>
              </a:extLst>
            </p:cNvPr>
            <p:cNvCxnSpPr>
              <a:cxnSpLocks/>
              <a:stCxn id="60" idx="2"/>
            </p:cNvCxnSpPr>
            <p:nvPr/>
          </p:nvCxnSpPr>
          <p:spPr>
            <a:xfrm flipH="1">
              <a:off x="5383978" y="2286053"/>
              <a:ext cx="1152524" cy="6645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258126ED-2CF7-478C-8AE7-A4D364B725EC}"/>
                </a:ext>
              </a:extLst>
            </p:cNvPr>
            <p:cNvCxnSpPr>
              <a:stCxn id="60" idx="2"/>
            </p:cNvCxnSpPr>
            <p:nvPr/>
          </p:nvCxnSpPr>
          <p:spPr>
            <a:xfrm>
              <a:off x="6536502" y="2286053"/>
              <a:ext cx="1133475" cy="6645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CCD8E51E-7904-4076-AA32-A1D4023218BE}"/>
                </a:ext>
              </a:extLst>
            </p:cNvPr>
            <p:cNvGrpSpPr/>
            <p:nvPr/>
          </p:nvGrpSpPr>
          <p:grpSpPr>
            <a:xfrm>
              <a:off x="4688652" y="3123621"/>
              <a:ext cx="1847850" cy="1209675"/>
              <a:chOff x="142875" y="5354582"/>
              <a:chExt cx="1847850" cy="1209675"/>
            </a:xfrm>
          </p:grpSpPr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AD3BAE05-DE3F-4C5C-B31A-79D055CD5305}"/>
                  </a:ext>
                </a:extLst>
              </p:cNvPr>
              <p:cNvGrpSpPr/>
              <p:nvPr/>
            </p:nvGrpSpPr>
            <p:grpSpPr>
              <a:xfrm>
                <a:off x="142875" y="5354582"/>
                <a:ext cx="1847850" cy="1209675"/>
                <a:chOff x="142875" y="5354582"/>
                <a:chExt cx="1847850" cy="1209675"/>
              </a:xfrm>
            </p:grpSpPr>
            <p:grpSp>
              <p:nvGrpSpPr>
                <p:cNvPr id="70" name="Group 69">
                  <a:extLst>
                    <a:ext uri="{FF2B5EF4-FFF2-40B4-BE49-F238E27FC236}">
                      <a16:creationId xmlns:a16="http://schemas.microsoft.com/office/drawing/2014/main" id="{3E12FC6D-E9AF-4E31-A40D-22953364DCC7}"/>
                    </a:ext>
                  </a:extLst>
                </p:cNvPr>
                <p:cNvGrpSpPr/>
                <p:nvPr/>
              </p:nvGrpSpPr>
              <p:grpSpPr>
                <a:xfrm>
                  <a:off x="142875" y="5354582"/>
                  <a:ext cx="1847850" cy="1209675"/>
                  <a:chOff x="715732" y="3662362"/>
                  <a:chExt cx="1847850" cy="1209675"/>
                </a:xfrm>
              </p:grpSpPr>
              <p:pic>
                <p:nvPicPr>
                  <p:cNvPr id="73" name="Picture 72">
                    <a:extLst>
                      <a:ext uri="{FF2B5EF4-FFF2-40B4-BE49-F238E27FC236}">
                        <a16:creationId xmlns:a16="http://schemas.microsoft.com/office/drawing/2014/main" id="{0BC4B133-D13B-45F4-984D-318FBE81E56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>
                    <a:off x="715732" y="3662362"/>
                    <a:ext cx="1847850" cy="1209675"/>
                  </a:xfrm>
                  <a:prstGeom prst="rect">
                    <a:avLst/>
                  </a:prstGeom>
                </p:spPr>
              </p:pic>
              <p:cxnSp>
                <p:nvCxnSpPr>
                  <p:cNvPr id="76" name="Straight Connector 75">
                    <a:extLst>
                      <a:ext uri="{FF2B5EF4-FFF2-40B4-BE49-F238E27FC236}">
                        <a16:creationId xmlns:a16="http://schemas.microsoft.com/office/drawing/2014/main" id="{15C1BFD8-FD76-44AE-A66C-934386D0D95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0800000">
                    <a:off x="1454417" y="3746223"/>
                    <a:ext cx="370480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71" name="Picture 70">
                  <a:extLst>
                    <a:ext uri="{FF2B5EF4-FFF2-40B4-BE49-F238E27FC236}">
                      <a16:creationId xmlns:a16="http://schemas.microsoft.com/office/drawing/2014/main" id="{7F2F925B-91DF-4982-8DA5-D93848B4509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5400000">
                  <a:off x="103695" y="5889887"/>
                  <a:ext cx="457200" cy="185184"/>
                </a:xfrm>
                <a:prstGeom prst="rect">
                  <a:avLst/>
                </a:prstGeom>
              </p:spPr>
            </p:pic>
          </p:grp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BECA358-1AED-4A42-88A6-B5D26270AF28}"/>
                  </a:ext>
                </a:extLst>
              </p:cNvPr>
              <p:cNvSpPr txBox="1"/>
              <p:nvPr/>
            </p:nvSpPr>
            <p:spPr>
              <a:xfrm>
                <a:off x="383173" y="5626270"/>
                <a:ext cx="152548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lly charged battery</a:t>
                </a:r>
              </a:p>
              <a:p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= 0</a:t>
                </a:r>
              </a:p>
              <a:p>
                <a:r>
                  <a:rPr lang="en-US" sz="1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i</a:t>
                </a:r>
                <a:r>
                  <a:rPr lang="en-US" sz="12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001E5C85-D142-4377-B11F-3848C22BA6BF}"/>
                </a:ext>
              </a:extLst>
            </p:cNvPr>
            <p:cNvGrpSpPr/>
            <p:nvPr/>
          </p:nvGrpSpPr>
          <p:grpSpPr>
            <a:xfrm>
              <a:off x="6819744" y="3074842"/>
              <a:ext cx="1847850" cy="1209675"/>
              <a:chOff x="142875" y="5354582"/>
              <a:chExt cx="1847850" cy="1209675"/>
            </a:xfrm>
          </p:grpSpPr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A7C75AC2-5CDE-42D1-B12C-447721BDA594}"/>
                  </a:ext>
                </a:extLst>
              </p:cNvPr>
              <p:cNvGrpSpPr/>
              <p:nvPr/>
            </p:nvGrpSpPr>
            <p:grpSpPr>
              <a:xfrm>
                <a:off x="142875" y="5354582"/>
                <a:ext cx="1847850" cy="1209675"/>
                <a:chOff x="142875" y="5354582"/>
                <a:chExt cx="1847850" cy="1209675"/>
              </a:xfrm>
            </p:grpSpPr>
            <p:grpSp>
              <p:nvGrpSpPr>
                <p:cNvPr id="81" name="Group 80">
                  <a:extLst>
                    <a:ext uri="{FF2B5EF4-FFF2-40B4-BE49-F238E27FC236}">
                      <a16:creationId xmlns:a16="http://schemas.microsoft.com/office/drawing/2014/main" id="{A3E67A71-1897-4CEA-BD9A-A5EFB67189F1}"/>
                    </a:ext>
                  </a:extLst>
                </p:cNvPr>
                <p:cNvGrpSpPr/>
                <p:nvPr/>
              </p:nvGrpSpPr>
              <p:grpSpPr>
                <a:xfrm>
                  <a:off x="142875" y="5354582"/>
                  <a:ext cx="1847850" cy="1209675"/>
                  <a:chOff x="715732" y="3662362"/>
                  <a:chExt cx="1847850" cy="1209675"/>
                </a:xfrm>
              </p:grpSpPr>
              <p:pic>
                <p:nvPicPr>
                  <p:cNvPr id="84" name="Picture 83">
                    <a:extLst>
                      <a:ext uri="{FF2B5EF4-FFF2-40B4-BE49-F238E27FC236}">
                        <a16:creationId xmlns:a16="http://schemas.microsoft.com/office/drawing/2014/main" id="{4DC45D52-90E5-498C-90B8-5646351080F4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>
                    <a:off x="715732" y="3662362"/>
                    <a:ext cx="1847850" cy="1209675"/>
                  </a:xfrm>
                  <a:prstGeom prst="rect">
                    <a:avLst/>
                  </a:prstGeom>
                </p:spPr>
              </p:pic>
              <p:cxnSp>
                <p:nvCxnSpPr>
                  <p:cNvPr id="87" name="Straight Connector 86">
                    <a:extLst>
                      <a:ext uri="{FF2B5EF4-FFF2-40B4-BE49-F238E27FC236}">
                        <a16:creationId xmlns:a16="http://schemas.microsoft.com/office/drawing/2014/main" id="{D4568FF2-E4B8-4CDB-B305-4F28BF03B6B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47800" y="3759260"/>
                    <a:ext cx="372988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82" name="Picture 81">
                  <a:extLst>
                    <a:ext uri="{FF2B5EF4-FFF2-40B4-BE49-F238E27FC236}">
                      <a16:creationId xmlns:a16="http://schemas.microsoft.com/office/drawing/2014/main" id="{4816F73F-C68A-4EAE-B4DA-0E0ED24ED05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5400000">
                  <a:off x="103695" y="5889887"/>
                  <a:ext cx="457200" cy="185184"/>
                </a:xfrm>
                <a:prstGeom prst="rect">
                  <a:avLst/>
                </a:prstGeom>
              </p:spPr>
            </p:pic>
          </p:grp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264F4C3B-A848-4F2A-B220-81C41717000E}"/>
                  </a:ext>
                </a:extLst>
              </p:cNvPr>
              <p:cNvSpPr txBox="1"/>
              <p:nvPr/>
            </p:nvSpPr>
            <p:spPr>
              <a:xfrm>
                <a:off x="625537" y="5611959"/>
                <a:ext cx="99418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ad battery</a:t>
                </a:r>
              </a:p>
              <a:p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= ∞</a:t>
                </a:r>
              </a:p>
              <a:p>
                <a:r>
                  <a:rPr lang="en-US" sz="12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1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  <a:endParaRPr lang="en-US" sz="12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118D784A-81B5-4A79-8F30-12EC92BC12CA}"/>
              </a:ext>
            </a:extLst>
          </p:cNvPr>
          <p:cNvSpPr txBox="1"/>
          <p:nvPr/>
        </p:nvSpPr>
        <p:spPr>
          <a:xfrm>
            <a:off x="622555" y="57692"/>
            <a:ext cx="3414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Charging of Capacitor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F1BF99CE-29AD-4CC7-AD4D-2F51126714FC}"/>
              </a:ext>
            </a:extLst>
          </p:cNvPr>
          <p:cNvSpPr txBox="1"/>
          <p:nvPr/>
        </p:nvSpPr>
        <p:spPr>
          <a:xfrm>
            <a:off x="4833870" y="87815"/>
            <a:ext cx="3842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Discharging of Capacitor</a:t>
            </a: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821EB6D7-D786-4A38-99C7-B133336DF4C4}"/>
              </a:ext>
            </a:extLst>
          </p:cNvPr>
          <p:cNvSpPr/>
          <p:nvPr/>
        </p:nvSpPr>
        <p:spPr>
          <a:xfrm>
            <a:off x="189751" y="5543524"/>
            <a:ext cx="62097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111-Q15. </a:t>
            </a:r>
          </a:p>
          <a:p>
            <a:r>
              <a:rPr lang="en-US" dirty="0">
                <a:solidFill>
                  <a:srgbClr val="FF0000"/>
                </a:solidFill>
              </a:rPr>
              <a:t>A 1.0 µF capacitor with an initial stored energy of 0.50 J is discharged through a 1.0 M Ω resistor. Find the current through the resistor when the discharge starts. A) 1.0 mA</a:t>
            </a:r>
            <a:endParaRPr lang="el-GR" dirty="0">
              <a:solidFill>
                <a:srgbClr val="FF0000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93B1975-E313-45D3-BA0A-CCB5D57C2900}"/>
              </a:ext>
            </a:extLst>
          </p:cNvPr>
          <p:cNvGrpSpPr/>
          <p:nvPr/>
        </p:nvGrpSpPr>
        <p:grpSpPr>
          <a:xfrm>
            <a:off x="164592" y="4047744"/>
            <a:ext cx="8650224" cy="2276856"/>
            <a:chOff x="164592" y="3959352"/>
            <a:chExt cx="8650224" cy="2276856"/>
          </a:xfrm>
        </p:grpSpPr>
        <p:sp>
          <p:nvSpPr>
            <p:cNvPr id="86" name="Rectangle 4">
              <a:extLst>
                <a:ext uri="{FF2B5EF4-FFF2-40B4-BE49-F238E27FC236}">
                  <a16:creationId xmlns:a16="http://schemas.microsoft.com/office/drawing/2014/main" id="{CB3CF6C3-64D1-40B4-A967-A15FB709B7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097" y="4228233"/>
              <a:ext cx="6400800" cy="119809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>
                  <a:solidFill>
                    <a:srgbClr val="0000FF"/>
                  </a:solidFill>
                </a:rPr>
                <a:t>T72-</a:t>
              </a:r>
              <a:r>
                <a:rPr lang="en-US" dirty="0">
                  <a:solidFill>
                    <a:srgbClr val="0000FF"/>
                  </a:solidFill>
                </a:rPr>
                <a:t> </a:t>
              </a:r>
              <a:r>
                <a:rPr lang="en-US" b="1" dirty="0">
                  <a:solidFill>
                    <a:srgbClr val="0000FF"/>
                  </a:solidFill>
                </a:rPr>
                <a:t>Q16.</a:t>
              </a:r>
              <a:r>
                <a:rPr lang="en-US" dirty="0">
                  <a:solidFill>
                    <a:srgbClr val="0000FF"/>
                  </a:solidFill>
                </a:rPr>
                <a:t>	Consider a series RC circuit as shown in the following figure 4, where , R = 10</a:t>
              </a:r>
              <a:r>
                <a:rPr lang="en-US" baseline="30000" dirty="0">
                  <a:solidFill>
                    <a:srgbClr val="0000FF"/>
                  </a:solidFill>
                </a:rPr>
                <a:t>6</a:t>
              </a:r>
              <a:r>
                <a:rPr lang="en-US" dirty="0">
                  <a:solidFill>
                    <a:srgbClr val="0000FF"/>
                  </a:solidFill>
                </a:rPr>
                <a:t> ohm, C = 5.0 </a:t>
              </a:r>
              <a:r>
                <a:rPr lang="en-US" dirty="0" err="1">
                  <a:solidFill>
                    <a:srgbClr val="0000FF"/>
                  </a:solidFill>
                </a:rPr>
                <a:t>μF</a:t>
              </a:r>
              <a:r>
                <a:rPr lang="en-US" dirty="0">
                  <a:solidFill>
                    <a:srgbClr val="0000FF"/>
                  </a:solidFill>
                </a:rPr>
                <a:t> and  E = 30 V. If the switch is closed at </a:t>
              </a:r>
              <a:r>
                <a:rPr lang="en-US" i="1" dirty="0">
                  <a:solidFill>
                    <a:srgbClr val="0000FF"/>
                  </a:solidFill>
                </a:rPr>
                <a:t>t </a:t>
              </a:r>
              <a:r>
                <a:rPr lang="en-US" dirty="0">
                  <a:solidFill>
                    <a:srgbClr val="0000FF"/>
                  </a:solidFill>
                </a:rPr>
                <a:t>=0, what is the current in resistance R at time 10 s after the switch is closed? (</a:t>
              </a:r>
              <a:r>
                <a:rPr lang="en-US" dirty="0" err="1">
                  <a:solidFill>
                    <a:srgbClr val="0000FF"/>
                  </a:solidFill>
                </a:rPr>
                <a:t>Ans</a:t>
              </a:r>
              <a:r>
                <a:rPr lang="en-US" dirty="0">
                  <a:solidFill>
                    <a:srgbClr val="0000FF"/>
                  </a:solidFill>
                </a:rPr>
                <a:t>: )</a:t>
              </a:r>
            </a:p>
            <a:p>
              <a:endParaRPr lang="en-US" dirty="0">
                <a:solidFill>
                  <a:srgbClr val="0000FF"/>
                </a:solidFill>
              </a:endParaRPr>
            </a:p>
            <a:p>
              <a:endParaRPr lang="en-US" dirty="0">
                <a:solidFill>
                  <a:srgbClr val="0000FF"/>
                </a:solidFill>
              </a:endParaRPr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3A8E0873-1064-4948-9DD9-02E5E6C42FA7}"/>
                </a:ext>
              </a:extLst>
            </p:cNvPr>
            <p:cNvGrpSpPr/>
            <p:nvPr/>
          </p:nvGrpSpPr>
          <p:grpSpPr>
            <a:xfrm>
              <a:off x="6589759" y="4138637"/>
              <a:ext cx="1950911" cy="1965726"/>
              <a:chOff x="6781800" y="1816566"/>
              <a:chExt cx="1593850" cy="1458595"/>
            </a:xfrm>
          </p:grpSpPr>
          <p:sp>
            <p:nvSpPr>
              <p:cNvPr id="89" name="Line 9">
                <a:extLst>
                  <a:ext uri="{FF2B5EF4-FFF2-40B4-BE49-F238E27FC236}">
                    <a16:creationId xmlns:a16="http://schemas.microsoft.com/office/drawing/2014/main" id="{FBC0A5EE-1339-4B00-A8B6-414AFAB47F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27520" y="2564596"/>
                <a:ext cx="187325" cy="6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90" name="Text Box 10">
                <a:extLst>
                  <a:ext uri="{FF2B5EF4-FFF2-40B4-BE49-F238E27FC236}">
                    <a16:creationId xmlns:a16="http://schemas.microsoft.com/office/drawing/2014/main" id="{47E7A7C1-34F9-4185-82C4-FFF1273A99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39965" y="3031321"/>
                <a:ext cx="281305" cy="24320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121615" tIns="60808" rIns="121615" bIns="60808"/>
              <a:lstStyle/>
              <a:p>
                <a:pPr>
                  <a:spcAft>
                    <a:spcPts val="1000"/>
                  </a:spcAft>
                </a:pPr>
                <a:r>
                  <a:rPr lang="en-US" sz="1600">
                    <a:latin typeface="Calibri" pitchFamily="34" charset="0"/>
                  </a:rPr>
                  <a:t>S</a:t>
                </a:r>
                <a:endParaRPr lang="en-US" sz="1600"/>
              </a:p>
            </p:txBody>
          </p:sp>
          <p:sp>
            <p:nvSpPr>
              <p:cNvPr id="91" name="Text Box 11">
                <a:extLst>
                  <a:ext uri="{FF2B5EF4-FFF2-40B4-BE49-F238E27FC236}">
                    <a16:creationId xmlns:a16="http://schemas.microsoft.com/office/drawing/2014/main" id="{1FE837BB-BE5A-4508-9650-96B5CCC002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18450" y="2788751"/>
                <a:ext cx="342900" cy="34607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121615" tIns="60808" rIns="121615" bIns="60808"/>
              <a:lstStyle/>
              <a:p>
                <a:pPr>
                  <a:spcAft>
                    <a:spcPts val="1000"/>
                  </a:spcAft>
                </a:pPr>
                <a:r>
                  <a:rPr lang="en-US" sz="1600">
                    <a:latin typeface="Calibri" pitchFamily="34" charset="0"/>
                  </a:rPr>
                  <a:t>R</a:t>
                </a:r>
                <a:endParaRPr lang="en-US" sz="1600"/>
              </a:p>
            </p:txBody>
          </p:sp>
          <p:sp>
            <p:nvSpPr>
              <p:cNvPr id="92" name="Text Box 12">
                <a:extLst>
                  <a:ext uri="{FF2B5EF4-FFF2-40B4-BE49-F238E27FC236}">
                    <a16:creationId xmlns:a16="http://schemas.microsoft.com/office/drawing/2014/main" id="{171CCF95-9BE4-4097-A2CC-56BF5CDA13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63840" y="2363301"/>
                <a:ext cx="281305" cy="24320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121615" tIns="60808" rIns="121615" bIns="60808"/>
              <a:lstStyle/>
              <a:p>
                <a:pPr>
                  <a:spcAft>
                    <a:spcPts val="1000"/>
                  </a:spcAft>
                </a:pPr>
                <a:r>
                  <a:rPr lang="en-US" sz="1600">
                    <a:latin typeface="Calibri" pitchFamily="34" charset="0"/>
                  </a:rPr>
                  <a:t>C</a:t>
                </a:r>
                <a:endParaRPr lang="en-US" sz="1600"/>
              </a:p>
            </p:txBody>
          </p:sp>
          <p:sp>
            <p:nvSpPr>
              <p:cNvPr id="93" name="Text Box 13">
                <a:extLst>
                  <a:ext uri="{FF2B5EF4-FFF2-40B4-BE49-F238E27FC236}">
                    <a16:creationId xmlns:a16="http://schemas.microsoft.com/office/drawing/2014/main" id="{205832F9-6180-401A-B48D-2B1A1B212F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19925" y="2383621"/>
                <a:ext cx="403860" cy="49212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121615" tIns="60808" rIns="121615" bIns="60808"/>
              <a:lstStyle/>
              <a:p>
                <a:endParaRPr lang="en-US" sz="1600"/>
              </a:p>
            </p:txBody>
          </p:sp>
          <p:sp>
            <p:nvSpPr>
              <p:cNvPr id="94" name="Line 14">
                <a:extLst>
                  <a:ext uri="{FF2B5EF4-FFF2-40B4-BE49-F238E27FC236}">
                    <a16:creationId xmlns:a16="http://schemas.microsoft.com/office/drawing/2014/main" id="{A0263588-4242-405D-AA96-6744E247E3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37855" y="1816566"/>
                <a:ext cx="0" cy="6076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95" name="Line 15">
                <a:extLst>
                  <a:ext uri="{FF2B5EF4-FFF2-40B4-BE49-F238E27FC236}">
                    <a16:creationId xmlns:a16="http://schemas.microsoft.com/office/drawing/2014/main" id="{E0F18DAE-718C-47BA-ACCD-A5A1A87412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94345" y="2425531"/>
                <a:ext cx="281305" cy="6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96" name="Line 16">
                <a:extLst>
                  <a:ext uri="{FF2B5EF4-FFF2-40B4-BE49-F238E27FC236}">
                    <a16:creationId xmlns:a16="http://schemas.microsoft.com/office/drawing/2014/main" id="{C2281B97-A747-44AF-B56F-8CBB313263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94345" y="2564596"/>
                <a:ext cx="281305" cy="6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97" name="Line 17">
                <a:extLst>
                  <a:ext uri="{FF2B5EF4-FFF2-40B4-BE49-F238E27FC236}">
                    <a16:creationId xmlns:a16="http://schemas.microsoft.com/office/drawing/2014/main" id="{AA15B40A-8F8F-4C6F-BDB0-BACF9C3489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25310" y="1816566"/>
                <a:ext cx="0" cy="6076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98" name="Line 18">
                <a:extLst>
                  <a:ext uri="{FF2B5EF4-FFF2-40B4-BE49-F238E27FC236}">
                    <a16:creationId xmlns:a16="http://schemas.microsoft.com/office/drawing/2014/main" id="{E3090F15-6B9B-4ED6-99C4-D5F99FE5FB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81800" y="2425531"/>
                <a:ext cx="281305" cy="6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99" name="Line 19">
                <a:extLst>
                  <a:ext uri="{FF2B5EF4-FFF2-40B4-BE49-F238E27FC236}">
                    <a16:creationId xmlns:a16="http://schemas.microsoft.com/office/drawing/2014/main" id="{0DBF580D-7822-43A7-9BA0-8CF758D14A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25310" y="2564596"/>
                <a:ext cx="635" cy="7099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grpSp>
            <p:nvGrpSpPr>
              <p:cNvPr id="100" name="Group 20">
                <a:extLst>
                  <a:ext uri="{FF2B5EF4-FFF2-40B4-BE49-F238E27FC236}">
                    <a16:creationId xmlns:a16="http://schemas.microsoft.com/office/drawing/2014/main" id="{ABF5F9E4-10D9-4BC4-88FA-9AC21F9C64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53400" y="2561421"/>
                <a:ext cx="116840" cy="713105"/>
                <a:chOff x="6122" y="5076"/>
                <a:chExt cx="184" cy="1450"/>
              </a:xfrm>
            </p:grpSpPr>
            <p:sp>
              <p:nvSpPr>
                <p:cNvPr id="106" name="Line 21">
                  <a:extLst>
                    <a:ext uri="{FF2B5EF4-FFF2-40B4-BE49-F238E27FC236}">
                      <a16:creationId xmlns:a16="http://schemas.microsoft.com/office/drawing/2014/main" id="{19274538-881B-43C5-A2E9-E53B8E7C13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5971" y="5317"/>
                  <a:ext cx="483" cy="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600"/>
                </a:p>
              </p:txBody>
            </p:sp>
            <p:sp>
              <p:nvSpPr>
                <p:cNvPr id="107" name="Line 22">
                  <a:extLst>
                    <a:ext uri="{FF2B5EF4-FFF2-40B4-BE49-F238E27FC236}">
                      <a16:creationId xmlns:a16="http://schemas.microsoft.com/office/drawing/2014/main" id="{885E6595-F5E9-4F3F-8BA6-97CC898B8C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5943" y="6255"/>
                  <a:ext cx="54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600"/>
                </a:p>
              </p:txBody>
            </p:sp>
            <p:grpSp>
              <p:nvGrpSpPr>
                <p:cNvPr id="108" name="Group 23">
                  <a:extLst>
                    <a:ext uri="{FF2B5EF4-FFF2-40B4-BE49-F238E27FC236}">
                      <a16:creationId xmlns:a16="http://schemas.microsoft.com/office/drawing/2014/main" id="{00DC3B67-BE31-4C43-B39A-401A92DA16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5400000">
                  <a:off x="6008" y="5681"/>
                  <a:ext cx="411" cy="184"/>
                  <a:chOff x="2657" y="8789"/>
                  <a:chExt cx="411" cy="184"/>
                </a:xfrm>
              </p:grpSpPr>
              <p:grpSp>
                <p:nvGrpSpPr>
                  <p:cNvPr id="109" name="Group 24">
                    <a:extLst>
                      <a:ext uri="{FF2B5EF4-FFF2-40B4-BE49-F238E27FC236}">
                        <a16:creationId xmlns:a16="http://schemas.microsoft.com/office/drawing/2014/main" id="{91C432C9-5683-47D4-8935-324769ECE75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78" y="8789"/>
                    <a:ext cx="359" cy="180"/>
                    <a:chOff x="3420" y="900"/>
                    <a:chExt cx="1260" cy="180"/>
                  </a:xfrm>
                </p:grpSpPr>
                <p:grpSp>
                  <p:nvGrpSpPr>
                    <p:cNvPr id="112" name="Group 25">
                      <a:extLst>
                        <a:ext uri="{FF2B5EF4-FFF2-40B4-BE49-F238E27FC236}">
                          <a16:creationId xmlns:a16="http://schemas.microsoft.com/office/drawing/2014/main" id="{57D3369F-FC09-4474-9652-64D841B9ACF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20" y="900"/>
                      <a:ext cx="540" cy="180"/>
                      <a:chOff x="3420" y="900"/>
                      <a:chExt cx="540" cy="180"/>
                    </a:xfrm>
                  </p:grpSpPr>
                  <p:sp>
                    <p:nvSpPr>
                      <p:cNvPr id="121" name="Line 26">
                        <a:extLst>
                          <a:ext uri="{FF2B5EF4-FFF2-40B4-BE49-F238E27FC236}">
                            <a16:creationId xmlns:a16="http://schemas.microsoft.com/office/drawing/2014/main" id="{13B7C6FD-5E03-48E1-BB84-815EDC14CA9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2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  <p:sp>
                    <p:nvSpPr>
                      <p:cNvPr id="122" name="Line 27">
                        <a:extLst>
                          <a:ext uri="{FF2B5EF4-FFF2-40B4-BE49-F238E27FC236}">
                            <a16:creationId xmlns:a16="http://schemas.microsoft.com/office/drawing/2014/main" id="{3665362B-726E-474F-AD4C-18E4A115B44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0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  <p:sp>
                    <p:nvSpPr>
                      <p:cNvPr id="123" name="Line 28">
                        <a:extLst>
                          <a:ext uri="{FF2B5EF4-FFF2-40B4-BE49-F238E27FC236}">
                            <a16:creationId xmlns:a16="http://schemas.microsoft.com/office/drawing/2014/main" id="{D10A33D1-6763-4D74-8A89-E56BCAF5304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8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</p:grpSp>
                <p:grpSp>
                  <p:nvGrpSpPr>
                    <p:cNvPr id="113" name="Group 112">
                      <a:extLst>
                        <a:ext uri="{FF2B5EF4-FFF2-40B4-BE49-F238E27FC236}">
                          <a16:creationId xmlns:a16="http://schemas.microsoft.com/office/drawing/2014/main" id="{386D5B64-24AB-4891-BC56-884E904FA7C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80" y="900"/>
                      <a:ext cx="540" cy="180"/>
                      <a:chOff x="3420" y="900"/>
                      <a:chExt cx="540" cy="180"/>
                    </a:xfrm>
                  </p:grpSpPr>
                  <p:sp>
                    <p:nvSpPr>
                      <p:cNvPr id="118" name="Line 30">
                        <a:extLst>
                          <a:ext uri="{FF2B5EF4-FFF2-40B4-BE49-F238E27FC236}">
                            <a16:creationId xmlns:a16="http://schemas.microsoft.com/office/drawing/2014/main" id="{45AFC343-8E0A-4C28-A129-28B0E43CDAE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2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  <p:sp>
                    <p:nvSpPr>
                      <p:cNvPr id="119" name="Line 31">
                        <a:extLst>
                          <a:ext uri="{FF2B5EF4-FFF2-40B4-BE49-F238E27FC236}">
                            <a16:creationId xmlns:a16="http://schemas.microsoft.com/office/drawing/2014/main" id="{7819F8B0-B4F7-48F9-A0E8-1E36CA82411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0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  <p:sp>
                    <p:nvSpPr>
                      <p:cNvPr id="120" name="Line 32">
                        <a:extLst>
                          <a:ext uri="{FF2B5EF4-FFF2-40B4-BE49-F238E27FC236}">
                            <a16:creationId xmlns:a16="http://schemas.microsoft.com/office/drawing/2014/main" id="{1C48017D-BAD6-48CC-AF43-97E1E0981A9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8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</p:grpSp>
                <p:grpSp>
                  <p:nvGrpSpPr>
                    <p:cNvPr id="114" name="Group 33">
                      <a:extLst>
                        <a:ext uri="{FF2B5EF4-FFF2-40B4-BE49-F238E27FC236}">
                          <a16:creationId xmlns:a16="http://schemas.microsoft.com/office/drawing/2014/main" id="{7D15946C-5CD2-442B-A8F5-67EAAF979CD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140" y="900"/>
                      <a:ext cx="540" cy="180"/>
                      <a:chOff x="3420" y="900"/>
                      <a:chExt cx="540" cy="180"/>
                    </a:xfrm>
                  </p:grpSpPr>
                  <p:sp>
                    <p:nvSpPr>
                      <p:cNvPr id="115" name="Line 34">
                        <a:extLst>
                          <a:ext uri="{FF2B5EF4-FFF2-40B4-BE49-F238E27FC236}">
                            <a16:creationId xmlns:a16="http://schemas.microsoft.com/office/drawing/2014/main" id="{25ACB2E2-28E6-48B0-B3FD-5C9CF83820C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2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  <p:sp>
                    <p:nvSpPr>
                      <p:cNvPr id="116" name="Line 35">
                        <a:extLst>
                          <a:ext uri="{FF2B5EF4-FFF2-40B4-BE49-F238E27FC236}">
                            <a16:creationId xmlns:a16="http://schemas.microsoft.com/office/drawing/2014/main" id="{B04BBF8E-A025-46A4-AD23-278C1993D27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0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  <p:sp>
                    <p:nvSpPr>
                      <p:cNvPr id="117" name="Line 36">
                        <a:extLst>
                          <a:ext uri="{FF2B5EF4-FFF2-40B4-BE49-F238E27FC236}">
                            <a16:creationId xmlns:a16="http://schemas.microsoft.com/office/drawing/2014/main" id="{1CE49F45-966B-4136-A777-C8097A2A66E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8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</p:grpSp>
              </p:grpSp>
              <p:sp>
                <p:nvSpPr>
                  <p:cNvPr id="110" name="Line 37">
                    <a:extLst>
                      <a:ext uri="{FF2B5EF4-FFF2-40B4-BE49-F238E27FC236}">
                        <a16:creationId xmlns:a16="http://schemas.microsoft.com/office/drawing/2014/main" id="{63D601DE-A871-4D02-A401-EC81E4651B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57" y="8793"/>
                    <a:ext cx="18" cy="8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600"/>
                  </a:p>
                </p:txBody>
              </p:sp>
              <p:sp>
                <p:nvSpPr>
                  <p:cNvPr id="111" name="Line 38">
                    <a:extLst>
                      <a:ext uri="{FF2B5EF4-FFF2-40B4-BE49-F238E27FC236}">
                        <a16:creationId xmlns:a16="http://schemas.microsoft.com/office/drawing/2014/main" id="{E5E33B23-065A-4100-970F-B02EC00870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41" y="8879"/>
                    <a:ext cx="27" cy="9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600"/>
                  </a:p>
                </p:txBody>
              </p:sp>
            </p:grpSp>
          </p:grpSp>
          <p:sp>
            <p:nvSpPr>
              <p:cNvPr id="101" name="Line 39">
                <a:extLst>
                  <a:ext uri="{FF2B5EF4-FFF2-40B4-BE49-F238E27FC236}">
                    <a16:creationId xmlns:a16="http://schemas.microsoft.com/office/drawing/2014/main" id="{FC81BC56-A830-4873-A21B-3CCA73B2BB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25310" y="3274526"/>
                <a:ext cx="562610" cy="6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02" name="Line 40">
                <a:extLst>
                  <a:ext uri="{FF2B5EF4-FFF2-40B4-BE49-F238E27FC236}">
                    <a16:creationId xmlns:a16="http://schemas.microsoft.com/office/drawing/2014/main" id="{748CA6EF-5766-444D-AFF7-2AAEB9D931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700645" y="3274526"/>
                <a:ext cx="531495" cy="6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03" name="Line 41">
                <a:extLst>
                  <a:ext uri="{FF2B5EF4-FFF2-40B4-BE49-F238E27FC236}">
                    <a16:creationId xmlns:a16="http://schemas.microsoft.com/office/drawing/2014/main" id="{587A2904-6B21-4ED7-B441-73798EC63A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84110" y="3153241"/>
                <a:ext cx="187325" cy="1212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04" name="Line 42">
                <a:extLst>
                  <a:ext uri="{FF2B5EF4-FFF2-40B4-BE49-F238E27FC236}">
                    <a16:creationId xmlns:a16="http://schemas.microsoft.com/office/drawing/2014/main" id="{B3B2456D-A777-4FE8-B3F3-C0F428E121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27850" y="1816566"/>
                <a:ext cx="1312545" cy="6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05" name="TextBox 45">
                <a:extLst>
                  <a:ext uri="{FF2B5EF4-FFF2-40B4-BE49-F238E27FC236}">
                    <a16:creationId xmlns:a16="http://schemas.microsoft.com/office/drawing/2014/main" id="{CEBFF37F-CC2B-4531-9826-C1F6FC1E26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37096" y="2400889"/>
                <a:ext cx="262186" cy="251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dirty="0"/>
                  <a:t>E</a:t>
                </a:r>
              </a:p>
            </p:txBody>
          </p:sp>
        </p:grp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3AD54BAB-5E4E-4B04-B3CF-8F28F6C7D9EB}"/>
                </a:ext>
              </a:extLst>
            </p:cNvPr>
            <p:cNvSpPr/>
            <p:nvPr/>
          </p:nvSpPr>
          <p:spPr>
            <a:xfrm>
              <a:off x="164592" y="3959352"/>
              <a:ext cx="8650224" cy="2276856"/>
            </a:xfrm>
            <a:custGeom>
              <a:avLst/>
              <a:gdLst>
                <a:gd name="connsiteX0" fmla="*/ 0 w 8650224"/>
                <a:gd name="connsiteY0" fmla="*/ 219456 h 2276856"/>
                <a:gd name="connsiteX1" fmla="*/ 6245352 w 8650224"/>
                <a:gd name="connsiteY1" fmla="*/ 274320 h 2276856"/>
                <a:gd name="connsiteX2" fmla="*/ 6574536 w 8650224"/>
                <a:gd name="connsiteY2" fmla="*/ 0 h 2276856"/>
                <a:gd name="connsiteX3" fmla="*/ 8650224 w 8650224"/>
                <a:gd name="connsiteY3" fmla="*/ 18288 h 2276856"/>
                <a:gd name="connsiteX4" fmla="*/ 8641080 w 8650224"/>
                <a:gd name="connsiteY4" fmla="*/ 2258568 h 2276856"/>
                <a:gd name="connsiteX5" fmla="*/ 6428232 w 8650224"/>
                <a:gd name="connsiteY5" fmla="*/ 2276856 h 2276856"/>
                <a:gd name="connsiteX6" fmla="*/ 6172200 w 8650224"/>
                <a:gd name="connsiteY6" fmla="*/ 1691640 h 2276856"/>
                <a:gd name="connsiteX7" fmla="*/ 6099048 w 8650224"/>
                <a:gd name="connsiteY7" fmla="*/ 1481328 h 2276856"/>
                <a:gd name="connsiteX8" fmla="*/ 82296 w 8650224"/>
                <a:gd name="connsiteY8" fmla="*/ 1490472 h 2276856"/>
                <a:gd name="connsiteX9" fmla="*/ 9144 w 8650224"/>
                <a:gd name="connsiteY9" fmla="*/ 1481328 h 2276856"/>
                <a:gd name="connsiteX10" fmla="*/ 0 w 8650224"/>
                <a:gd name="connsiteY10" fmla="*/ 219456 h 22768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8650224" h="2276856">
                  <a:moveTo>
                    <a:pt x="0" y="219456"/>
                  </a:moveTo>
                  <a:lnTo>
                    <a:pt x="6245352" y="274320"/>
                  </a:lnTo>
                  <a:lnTo>
                    <a:pt x="6574536" y="0"/>
                  </a:lnTo>
                  <a:lnTo>
                    <a:pt x="8650224" y="18288"/>
                  </a:lnTo>
                  <a:lnTo>
                    <a:pt x="8641080" y="2258568"/>
                  </a:lnTo>
                  <a:lnTo>
                    <a:pt x="6428232" y="2276856"/>
                  </a:lnTo>
                  <a:lnTo>
                    <a:pt x="6172200" y="1691640"/>
                  </a:lnTo>
                  <a:lnTo>
                    <a:pt x="6099048" y="1481328"/>
                  </a:lnTo>
                  <a:lnTo>
                    <a:pt x="82296" y="1490472"/>
                  </a:lnTo>
                  <a:lnTo>
                    <a:pt x="9144" y="1481328"/>
                  </a:lnTo>
                  <a:lnTo>
                    <a:pt x="0" y="219456"/>
                  </a:lnTo>
                  <a:close/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0A67DD5-557F-401C-BC06-FAAFAF64929F}"/>
              </a:ext>
            </a:extLst>
          </p:cNvPr>
          <p:cNvGrpSpPr/>
          <p:nvPr/>
        </p:nvGrpSpPr>
        <p:grpSpPr>
          <a:xfrm>
            <a:off x="4776987" y="3280182"/>
            <a:ext cx="322782" cy="368001"/>
            <a:chOff x="4776987" y="3280182"/>
            <a:chExt cx="322782" cy="368001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9D1E1A1D-1E9A-4D30-BC52-EDEAA55B5999}"/>
                </a:ext>
              </a:extLst>
            </p:cNvPr>
            <p:cNvCxnSpPr>
              <a:cxnSpLocks/>
            </p:cNvCxnSpPr>
            <p:nvPr/>
          </p:nvCxnSpPr>
          <p:spPr>
            <a:xfrm>
              <a:off x="4776987" y="3280182"/>
              <a:ext cx="3227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>
              <a:extLst>
                <a:ext uri="{FF2B5EF4-FFF2-40B4-BE49-F238E27FC236}">
                  <a16:creationId xmlns:a16="http://schemas.microsoft.com/office/drawing/2014/main" id="{E1E74557-2F2B-4A06-A4A5-C54D3C074D8F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4922166" y="3303044"/>
              <a:ext cx="0" cy="20117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3C33BDBB-9130-45F5-BDC1-4038F60756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15388" y="3419583"/>
              <a:ext cx="0" cy="228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9263029D-57C1-4A86-B462-B221697EA4C6}"/>
              </a:ext>
            </a:extLst>
          </p:cNvPr>
          <p:cNvGrpSpPr/>
          <p:nvPr/>
        </p:nvGrpSpPr>
        <p:grpSpPr>
          <a:xfrm>
            <a:off x="6863548" y="3090194"/>
            <a:ext cx="398320" cy="501649"/>
            <a:chOff x="6863548" y="3090194"/>
            <a:chExt cx="398320" cy="501649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7CE2A1E9-62EB-4113-8AD7-7338E9520452}"/>
                </a:ext>
              </a:extLst>
            </p:cNvPr>
            <p:cNvCxnSpPr>
              <a:cxnSpLocks/>
            </p:cNvCxnSpPr>
            <p:nvPr/>
          </p:nvCxnSpPr>
          <p:spPr>
            <a:xfrm>
              <a:off x="6910356" y="3223842"/>
              <a:ext cx="32278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F877670E-96D1-41A4-B7FE-7A37238C5536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7055535" y="3246704"/>
              <a:ext cx="0" cy="20117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91FC8E76-BB6C-4144-9FC8-1667073622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48757" y="3363243"/>
              <a:ext cx="0" cy="228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71CD7802-D316-4B3D-A6A6-328BF73066E8}"/>
                </a:ext>
              </a:extLst>
            </p:cNvPr>
            <p:cNvCxnSpPr/>
            <p:nvPr/>
          </p:nvCxnSpPr>
          <p:spPr>
            <a:xfrm>
              <a:off x="6863548" y="3137002"/>
              <a:ext cx="398320" cy="34954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B1DA935F-DAA7-4BCC-86BD-A737196043A1}"/>
                </a:ext>
              </a:extLst>
            </p:cNvPr>
            <p:cNvCxnSpPr/>
            <p:nvPr/>
          </p:nvCxnSpPr>
          <p:spPr>
            <a:xfrm flipH="1">
              <a:off x="6934083" y="3090194"/>
              <a:ext cx="222042" cy="40432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5292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693B1975-E313-45D3-BA0A-CCB5D57C2900}"/>
              </a:ext>
            </a:extLst>
          </p:cNvPr>
          <p:cNvGrpSpPr/>
          <p:nvPr/>
        </p:nvGrpSpPr>
        <p:grpSpPr>
          <a:xfrm>
            <a:off x="419305" y="484085"/>
            <a:ext cx="8261573" cy="1965726"/>
            <a:chOff x="279097" y="4138637"/>
            <a:chExt cx="8261573" cy="1965726"/>
          </a:xfrm>
        </p:grpSpPr>
        <p:sp>
          <p:nvSpPr>
            <p:cNvPr id="86" name="Rectangle 4">
              <a:extLst>
                <a:ext uri="{FF2B5EF4-FFF2-40B4-BE49-F238E27FC236}">
                  <a16:creationId xmlns:a16="http://schemas.microsoft.com/office/drawing/2014/main" id="{CB3CF6C3-64D1-40B4-A967-A15FB709B7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9097" y="4228233"/>
              <a:ext cx="6400800" cy="119809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>
                  <a:solidFill>
                    <a:srgbClr val="0000FF"/>
                  </a:solidFill>
                </a:rPr>
                <a:t>T72-</a:t>
              </a:r>
              <a:r>
                <a:rPr lang="en-US" dirty="0">
                  <a:solidFill>
                    <a:srgbClr val="0000FF"/>
                  </a:solidFill>
                </a:rPr>
                <a:t> </a:t>
              </a:r>
              <a:r>
                <a:rPr lang="en-US" b="1" dirty="0">
                  <a:solidFill>
                    <a:srgbClr val="0000FF"/>
                  </a:solidFill>
                </a:rPr>
                <a:t>Q16.</a:t>
              </a:r>
              <a:r>
                <a:rPr lang="en-US" dirty="0">
                  <a:solidFill>
                    <a:srgbClr val="0000FF"/>
                  </a:solidFill>
                </a:rPr>
                <a:t>	Consider a series RC circuit as shown in the following figure 4, where , R = 10</a:t>
              </a:r>
              <a:r>
                <a:rPr lang="en-US" baseline="30000" dirty="0">
                  <a:solidFill>
                    <a:srgbClr val="0000FF"/>
                  </a:solidFill>
                </a:rPr>
                <a:t>6</a:t>
              </a:r>
              <a:r>
                <a:rPr lang="en-US" dirty="0">
                  <a:solidFill>
                    <a:srgbClr val="0000FF"/>
                  </a:solidFill>
                </a:rPr>
                <a:t> ohm, C = 5.0 </a:t>
              </a:r>
              <a:r>
                <a:rPr lang="en-US" dirty="0" err="1">
                  <a:solidFill>
                    <a:srgbClr val="0000FF"/>
                  </a:solidFill>
                </a:rPr>
                <a:t>μF</a:t>
              </a:r>
              <a:r>
                <a:rPr lang="en-US" dirty="0">
                  <a:solidFill>
                    <a:srgbClr val="0000FF"/>
                  </a:solidFill>
                </a:rPr>
                <a:t> and  E = 30 V. If the switch is closed at </a:t>
              </a:r>
              <a:r>
                <a:rPr lang="en-US" i="1" dirty="0">
                  <a:solidFill>
                    <a:srgbClr val="0000FF"/>
                  </a:solidFill>
                </a:rPr>
                <a:t>t </a:t>
              </a:r>
              <a:r>
                <a:rPr lang="en-US" dirty="0">
                  <a:solidFill>
                    <a:srgbClr val="0000FF"/>
                  </a:solidFill>
                </a:rPr>
                <a:t>=0, what is the current in resistance R at time 10 s after the switch is closed? (</a:t>
              </a:r>
              <a:r>
                <a:rPr lang="en-US" dirty="0" err="1">
                  <a:solidFill>
                    <a:srgbClr val="0000FF"/>
                  </a:solidFill>
                </a:rPr>
                <a:t>Ans</a:t>
              </a:r>
              <a:r>
                <a:rPr lang="en-US" dirty="0">
                  <a:solidFill>
                    <a:srgbClr val="0000FF"/>
                  </a:solidFill>
                </a:rPr>
                <a:t>: )</a:t>
              </a:r>
            </a:p>
            <a:p>
              <a:endParaRPr lang="en-US" dirty="0">
                <a:solidFill>
                  <a:srgbClr val="0000FF"/>
                </a:solidFill>
              </a:endParaRPr>
            </a:p>
            <a:p>
              <a:endParaRPr lang="en-US" dirty="0">
                <a:solidFill>
                  <a:srgbClr val="0000FF"/>
                </a:solidFill>
              </a:endParaRPr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3A8E0873-1064-4948-9DD9-02E5E6C42FA7}"/>
                </a:ext>
              </a:extLst>
            </p:cNvPr>
            <p:cNvGrpSpPr/>
            <p:nvPr/>
          </p:nvGrpSpPr>
          <p:grpSpPr>
            <a:xfrm>
              <a:off x="6589759" y="4138637"/>
              <a:ext cx="1950911" cy="1965726"/>
              <a:chOff x="6781800" y="1816566"/>
              <a:chExt cx="1593850" cy="1458595"/>
            </a:xfrm>
          </p:grpSpPr>
          <p:sp>
            <p:nvSpPr>
              <p:cNvPr id="89" name="Line 9">
                <a:extLst>
                  <a:ext uri="{FF2B5EF4-FFF2-40B4-BE49-F238E27FC236}">
                    <a16:creationId xmlns:a16="http://schemas.microsoft.com/office/drawing/2014/main" id="{FBC0A5EE-1339-4B00-A8B6-414AFAB47F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27520" y="2564596"/>
                <a:ext cx="187325" cy="6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90" name="Text Box 10">
                <a:extLst>
                  <a:ext uri="{FF2B5EF4-FFF2-40B4-BE49-F238E27FC236}">
                    <a16:creationId xmlns:a16="http://schemas.microsoft.com/office/drawing/2014/main" id="{47E7A7C1-34F9-4185-82C4-FFF1273A99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39965" y="3031321"/>
                <a:ext cx="281305" cy="24320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121615" tIns="60808" rIns="121615" bIns="60808"/>
              <a:lstStyle/>
              <a:p>
                <a:pPr>
                  <a:spcAft>
                    <a:spcPts val="1000"/>
                  </a:spcAft>
                </a:pPr>
                <a:r>
                  <a:rPr lang="en-US" sz="1600">
                    <a:latin typeface="Calibri" pitchFamily="34" charset="0"/>
                  </a:rPr>
                  <a:t>S</a:t>
                </a:r>
                <a:endParaRPr lang="en-US" sz="1600"/>
              </a:p>
            </p:txBody>
          </p:sp>
          <p:sp>
            <p:nvSpPr>
              <p:cNvPr id="91" name="Text Box 11">
                <a:extLst>
                  <a:ext uri="{FF2B5EF4-FFF2-40B4-BE49-F238E27FC236}">
                    <a16:creationId xmlns:a16="http://schemas.microsoft.com/office/drawing/2014/main" id="{1FE837BB-BE5A-4508-9650-96B5CCC002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18450" y="2788751"/>
                <a:ext cx="342900" cy="34607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121615" tIns="60808" rIns="121615" bIns="60808"/>
              <a:lstStyle/>
              <a:p>
                <a:pPr>
                  <a:spcAft>
                    <a:spcPts val="1000"/>
                  </a:spcAft>
                </a:pPr>
                <a:r>
                  <a:rPr lang="en-US" sz="1600">
                    <a:latin typeface="Calibri" pitchFamily="34" charset="0"/>
                  </a:rPr>
                  <a:t>R</a:t>
                </a:r>
                <a:endParaRPr lang="en-US" sz="1600"/>
              </a:p>
            </p:txBody>
          </p:sp>
          <p:sp>
            <p:nvSpPr>
              <p:cNvPr id="92" name="Text Box 12">
                <a:extLst>
                  <a:ext uri="{FF2B5EF4-FFF2-40B4-BE49-F238E27FC236}">
                    <a16:creationId xmlns:a16="http://schemas.microsoft.com/office/drawing/2014/main" id="{171CCF95-9BE4-4097-A2CC-56BF5CDA13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63840" y="2363301"/>
                <a:ext cx="281305" cy="24320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121615" tIns="60808" rIns="121615" bIns="60808"/>
              <a:lstStyle/>
              <a:p>
                <a:pPr>
                  <a:spcAft>
                    <a:spcPts val="1000"/>
                  </a:spcAft>
                </a:pPr>
                <a:r>
                  <a:rPr lang="en-US" sz="1600">
                    <a:latin typeface="Calibri" pitchFamily="34" charset="0"/>
                  </a:rPr>
                  <a:t>C</a:t>
                </a:r>
                <a:endParaRPr lang="en-US" sz="1600"/>
              </a:p>
            </p:txBody>
          </p:sp>
          <p:sp>
            <p:nvSpPr>
              <p:cNvPr id="93" name="Text Box 13">
                <a:extLst>
                  <a:ext uri="{FF2B5EF4-FFF2-40B4-BE49-F238E27FC236}">
                    <a16:creationId xmlns:a16="http://schemas.microsoft.com/office/drawing/2014/main" id="{205832F9-6180-401A-B48D-2B1A1B212F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19925" y="2383621"/>
                <a:ext cx="403860" cy="49212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121615" tIns="60808" rIns="121615" bIns="60808"/>
              <a:lstStyle/>
              <a:p>
                <a:endParaRPr lang="en-US" sz="1600"/>
              </a:p>
            </p:txBody>
          </p:sp>
          <p:sp>
            <p:nvSpPr>
              <p:cNvPr id="94" name="Line 14">
                <a:extLst>
                  <a:ext uri="{FF2B5EF4-FFF2-40B4-BE49-F238E27FC236}">
                    <a16:creationId xmlns:a16="http://schemas.microsoft.com/office/drawing/2014/main" id="{A0263588-4242-405D-AA96-6744E247E3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37855" y="1816566"/>
                <a:ext cx="0" cy="6076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95" name="Line 15">
                <a:extLst>
                  <a:ext uri="{FF2B5EF4-FFF2-40B4-BE49-F238E27FC236}">
                    <a16:creationId xmlns:a16="http://schemas.microsoft.com/office/drawing/2014/main" id="{E0F18DAE-718C-47BA-ACCD-A5A1A87412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94345" y="2425531"/>
                <a:ext cx="281305" cy="6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96" name="Line 16">
                <a:extLst>
                  <a:ext uri="{FF2B5EF4-FFF2-40B4-BE49-F238E27FC236}">
                    <a16:creationId xmlns:a16="http://schemas.microsoft.com/office/drawing/2014/main" id="{C2281B97-A747-44AF-B56F-8CBB313263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94345" y="2564596"/>
                <a:ext cx="281305" cy="6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97" name="Line 17">
                <a:extLst>
                  <a:ext uri="{FF2B5EF4-FFF2-40B4-BE49-F238E27FC236}">
                    <a16:creationId xmlns:a16="http://schemas.microsoft.com/office/drawing/2014/main" id="{AA15B40A-8F8F-4C6F-BDB0-BACF9C3489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25310" y="1816566"/>
                <a:ext cx="0" cy="60769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98" name="Line 18">
                <a:extLst>
                  <a:ext uri="{FF2B5EF4-FFF2-40B4-BE49-F238E27FC236}">
                    <a16:creationId xmlns:a16="http://schemas.microsoft.com/office/drawing/2014/main" id="{E3090F15-6B9B-4ED6-99C4-D5F99FE5FB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81800" y="2425531"/>
                <a:ext cx="281305" cy="6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99" name="Line 19">
                <a:extLst>
                  <a:ext uri="{FF2B5EF4-FFF2-40B4-BE49-F238E27FC236}">
                    <a16:creationId xmlns:a16="http://schemas.microsoft.com/office/drawing/2014/main" id="{0DBF580D-7822-43A7-9BA0-8CF758D14A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25310" y="2564596"/>
                <a:ext cx="635" cy="7099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grpSp>
            <p:nvGrpSpPr>
              <p:cNvPr id="100" name="Group 20">
                <a:extLst>
                  <a:ext uri="{FF2B5EF4-FFF2-40B4-BE49-F238E27FC236}">
                    <a16:creationId xmlns:a16="http://schemas.microsoft.com/office/drawing/2014/main" id="{ABF5F9E4-10D9-4BC4-88FA-9AC21F9C64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53400" y="2561421"/>
                <a:ext cx="116840" cy="713105"/>
                <a:chOff x="6122" y="5076"/>
                <a:chExt cx="184" cy="1450"/>
              </a:xfrm>
            </p:grpSpPr>
            <p:sp>
              <p:nvSpPr>
                <p:cNvPr id="106" name="Line 21">
                  <a:extLst>
                    <a:ext uri="{FF2B5EF4-FFF2-40B4-BE49-F238E27FC236}">
                      <a16:creationId xmlns:a16="http://schemas.microsoft.com/office/drawing/2014/main" id="{19274538-881B-43C5-A2E9-E53B8E7C13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5971" y="5317"/>
                  <a:ext cx="483" cy="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600"/>
                </a:p>
              </p:txBody>
            </p:sp>
            <p:sp>
              <p:nvSpPr>
                <p:cNvPr id="107" name="Line 22">
                  <a:extLst>
                    <a:ext uri="{FF2B5EF4-FFF2-40B4-BE49-F238E27FC236}">
                      <a16:creationId xmlns:a16="http://schemas.microsoft.com/office/drawing/2014/main" id="{885E6595-F5E9-4F3F-8BA6-97CC898B8C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5943" y="6255"/>
                  <a:ext cx="54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600"/>
                </a:p>
              </p:txBody>
            </p:sp>
            <p:grpSp>
              <p:nvGrpSpPr>
                <p:cNvPr id="108" name="Group 23">
                  <a:extLst>
                    <a:ext uri="{FF2B5EF4-FFF2-40B4-BE49-F238E27FC236}">
                      <a16:creationId xmlns:a16="http://schemas.microsoft.com/office/drawing/2014/main" id="{00DC3B67-BE31-4C43-B39A-401A92DA16D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5400000">
                  <a:off x="6008" y="5681"/>
                  <a:ext cx="411" cy="184"/>
                  <a:chOff x="2657" y="8789"/>
                  <a:chExt cx="411" cy="184"/>
                </a:xfrm>
              </p:grpSpPr>
              <p:grpSp>
                <p:nvGrpSpPr>
                  <p:cNvPr id="109" name="Group 24">
                    <a:extLst>
                      <a:ext uri="{FF2B5EF4-FFF2-40B4-BE49-F238E27FC236}">
                        <a16:creationId xmlns:a16="http://schemas.microsoft.com/office/drawing/2014/main" id="{91C432C9-5683-47D4-8935-324769ECE75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78" y="8789"/>
                    <a:ext cx="359" cy="180"/>
                    <a:chOff x="3420" y="900"/>
                    <a:chExt cx="1260" cy="180"/>
                  </a:xfrm>
                </p:grpSpPr>
                <p:grpSp>
                  <p:nvGrpSpPr>
                    <p:cNvPr id="112" name="Group 25">
                      <a:extLst>
                        <a:ext uri="{FF2B5EF4-FFF2-40B4-BE49-F238E27FC236}">
                          <a16:creationId xmlns:a16="http://schemas.microsoft.com/office/drawing/2014/main" id="{57D3369F-FC09-4474-9652-64D841B9ACF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20" y="900"/>
                      <a:ext cx="540" cy="180"/>
                      <a:chOff x="3420" y="900"/>
                      <a:chExt cx="540" cy="180"/>
                    </a:xfrm>
                  </p:grpSpPr>
                  <p:sp>
                    <p:nvSpPr>
                      <p:cNvPr id="121" name="Line 26">
                        <a:extLst>
                          <a:ext uri="{FF2B5EF4-FFF2-40B4-BE49-F238E27FC236}">
                            <a16:creationId xmlns:a16="http://schemas.microsoft.com/office/drawing/2014/main" id="{13B7C6FD-5E03-48E1-BB84-815EDC14CA9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2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  <p:sp>
                    <p:nvSpPr>
                      <p:cNvPr id="122" name="Line 27">
                        <a:extLst>
                          <a:ext uri="{FF2B5EF4-FFF2-40B4-BE49-F238E27FC236}">
                            <a16:creationId xmlns:a16="http://schemas.microsoft.com/office/drawing/2014/main" id="{3665362B-726E-474F-AD4C-18E4A115B44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0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  <p:sp>
                    <p:nvSpPr>
                      <p:cNvPr id="123" name="Line 28">
                        <a:extLst>
                          <a:ext uri="{FF2B5EF4-FFF2-40B4-BE49-F238E27FC236}">
                            <a16:creationId xmlns:a16="http://schemas.microsoft.com/office/drawing/2014/main" id="{D10A33D1-6763-4D74-8A89-E56BCAF5304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8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</p:grpSp>
                <p:grpSp>
                  <p:nvGrpSpPr>
                    <p:cNvPr id="113" name="Group 112">
                      <a:extLst>
                        <a:ext uri="{FF2B5EF4-FFF2-40B4-BE49-F238E27FC236}">
                          <a16:creationId xmlns:a16="http://schemas.microsoft.com/office/drawing/2014/main" id="{386D5B64-24AB-4891-BC56-884E904FA7C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780" y="900"/>
                      <a:ext cx="540" cy="180"/>
                      <a:chOff x="3420" y="900"/>
                      <a:chExt cx="540" cy="180"/>
                    </a:xfrm>
                  </p:grpSpPr>
                  <p:sp>
                    <p:nvSpPr>
                      <p:cNvPr id="118" name="Line 30">
                        <a:extLst>
                          <a:ext uri="{FF2B5EF4-FFF2-40B4-BE49-F238E27FC236}">
                            <a16:creationId xmlns:a16="http://schemas.microsoft.com/office/drawing/2014/main" id="{45AFC343-8E0A-4C28-A129-28B0E43CDAE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2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  <p:sp>
                    <p:nvSpPr>
                      <p:cNvPr id="119" name="Line 31">
                        <a:extLst>
                          <a:ext uri="{FF2B5EF4-FFF2-40B4-BE49-F238E27FC236}">
                            <a16:creationId xmlns:a16="http://schemas.microsoft.com/office/drawing/2014/main" id="{7819F8B0-B4F7-48F9-A0E8-1E36CA82411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0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  <p:sp>
                    <p:nvSpPr>
                      <p:cNvPr id="120" name="Line 32">
                        <a:extLst>
                          <a:ext uri="{FF2B5EF4-FFF2-40B4-BE49-F238E27FC236}">
                            <a16:creationId xmlns:a16="http://schemas.microsoft.com/office/drawing/2014/main" id="{1C48017D-BAD6-48CC-AF43-97E1E0981A9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8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</p:grpSp>
                <p:grpSp>
                  <p:nvGrpSpPr>
                    <p:cNvPr id="114" name="Group 33">
                      <a:extLst>
                        <a:ext uri="{FF2B5EF4-FFF2-40B4-BE49-F238E27FC236}">
                          <a16:creationId xmlns:a16="http://schemas.microsoft.com/office/drawing/2014/main" id="{7D15946C-5CD2-442B-A8F5-67EAAF979CD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140" y="900"/>
                      <a:ext cx="540" cy="180"/>
                      <a:chOff x="3420" y="900"/>
                      <a:chExt cx="540" cy="180"/>
                    </a:xfrm>
                  </p:grpSpPr>
                  <p:sp>
                    <p:nvSpPr>
                      <p:cNvPr id="115" name="Line 34">
                        <a:extLst>
                          <a:ext uri="{FF2B5EF4-FFF2-40B4-BE49-F238E27FC236}">
                            <a16:creationId xmlns:a16="http://schemas.microsoft.com/office/drawing/2014/main" id="{25ACB2E2-28E6-48B0-B3FD-5C9CF83820C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2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  <p:sp>
                    <p:nvSpPr>
                      <p:cNvPr id="116" name="Line 35">
                        <a:extLst>
                          <a:ext uri="{FF2B5EF4-FFF2-40B4-BE49-F238E27FC236}">
                            <a16:creationId xmlns:a16="http://schemas.microsoft.com/office/drawing/2014/main" id="{B04BBF8E-A025-46A4-AD23-278C1993D27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60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  <p:sp>
                    <p:nvSpPr>
                      <p:cNvPr id="117" name="Line 36">
                        <a:extLst>
                          <a:ext uri="{FF2B5EF4-FFF2-40B4-BE49-F238E27FC236}">
                            <a16:creationId xmlns:a16="http://schemas.microsoft.com/office/drawing/2014/main" id="{1CE49F45-966B-4136-A777-C8097A2A66E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80" y="900"/>
                        <a:ext cx="180" cy="18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sz="1600"/>
                      </a:p>
                    </p:txBody>
                  </p:sp>
                </p:grpSp>
              </p:grpSp>
              <p:sp>
                <p:nvSpPr>
                  <p:cNvPr id="110" name="Line 37">
                    <a:extLst>
                      <a:ext uri="{FF2B5EF4-FFF2-40B4-BE49-F238E27FC236}">
                        <a16:creationId xmlns:a16="http://schemas.microsoft.com/office/drawing/2014/main" id="{63D601DE-A871-4D02-A401-EC81E4651B0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57" y="8793"/>
                    <a:ext cx="18" cy="8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600"/>
                  </a:p>
                </p:txBody>
              </p:sp>
              <p:sp>
                <p:nvSpPr>
                  <p:cNvPr id="111" name="Line 38">
                    <a:extLst>
                      <a:ext uri="{FF2B5EF4-FFF2-40B4-BE49-F238E27FC236}">
                        <a16:creationId xmlns:a16="http://schemas.microsoft.com/office/drawing/2014/main" id="{E5E33B23-065A-4100-970F-B02EC00870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41" y="8879"/>
                    <a:ext cx="27" cy="9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600"/>
                  </a:p>
                </p:txBody>
              </p:sp>
            </p:grpSp>
          </p:grpSp>
          <p:sp>
            <p:nvSpPr>
              <p:cNvPr id="101" name="Line 39">
                <a:extLst>
                  <a:ext uri="{FF2B5EF4-FFF2-40B4-BE49-F238E27FC236}">
                    <a16:creationId xmlns:a16="http://schemas.microsoft.com/office/drawing/2014/main" id="{FC81BC56-A830-4873-A21B-3CCA73B2BB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25310" y="3274526"/>
                <a:ext cx="562610" cy="6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02" name="Line 40">
                <a:extLst>
                  <a:ext uri="{FF2B5EF4-FFF2-40B4-BE49-F238E27FC236}">
                    <a16:creationId xmlns:a16="http://schemas.microsoft.com/office/drawing/2014/main" id="{748CA6EF-5766-444D-AFF7-2AAEB9D931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700645" y="3274526"/>
                <a:ext cx="531495" cy="6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03" name="Line 41">
                <a:extLst>
                  <a:ext uri="{FF2B5EF4-FFF2-40B4-BE49-F238E27FC236}">
                    <a16:creationId xmlns:a16="http://schemas.microsoft.com/office/drawing/2014/main" id="{587A2904-6B21-4ED7-B441-73798EC63A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84110" y="3153241"/>
                <a:ext cx="187325" cy="1212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04" name="Line 42">
                <a:extLst>
                  <a:ext uri="{FF2B5EF4-FFF2-40B4-BE49-F238E27FC236}">
                    <a16:creationId xmlns:a16="http://schemas.microsoft.com/office/drawing/2014/main" id="{B3B2456D-A777-4FE8-B3F3-C0F428E121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27850" y="1816566"/>
                <a:ext cx="1312545" cy="6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05" name="TextBox 45">
                <a:extLst>
                  <a:ext uri="{FF2B5EF4-FFF2-40B4-BE49-F238E27FC236}">
                    <a16:creationId xmlns:a16="http://schemas.microsoft.com/office/drawing/2014/main" id="{CEBFF37F-CC2B-4531-9826-C1F6FC1E26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37096" y="2400889"/>
                <a:ext cx="262186" cy="251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dirty="0"/>
                  <a:t>E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835247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Rectangle 123">
            <a:extLst>
              <a:ext uri="{FF2B5EF4-FFF2-40B4-BE49-F238E27FC236}">
                <a16:creationId xmlns:a16="http://schemas.microsoft.com/office/drawing/2014/main" id="{821EB6D7-D786-4A38-99C7-B133336DF4C4}"/>
              </a:ext>
            </a:extLst>
          </p:cNvPr>
          <p:cNvSpPr/>
          <p:nvPr/>
        </p:nvSpPr>
        <p:spPr>
          <a:xfrm>
            <a:off x="254953" y="228600"/>
            <a:ext cx="88780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111-Q15. </a:t>
            </a:r>
          </a:p>
          <a:p>
            <a:r>
              <a:rPr lang="en-US" dirty="0">
                <a:solidFill>
                  <a:srgbClr val="FF0000"/>
                </a:solidFill>
              </a:rPr>
              <a:t>A 1.0 µF capacitor with an initial stored energy of 0.50 J is discharged through a 1.0 M Ω resistor. Find the current through the resistor when the discharge starts. A) 1.0 mA</a:t>
            </a:r>
            <a:endParaRPr lang="el-G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650102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38">
            <a:extLst>
              <a:ext uri="{FF2B5EF4-FFF2-40B4-BE49-F238E27FC236}">
                <a16:creationId xmlns:a16="http://schemas.microsoft.com/office/drawing/2014/main" id="{3EF4AF07-35FB-4D5D-BEAB-5727C4735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87497"/>
            <a:ext cx="434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63% of capacitor gets  charged at time </a:t>
            </a:r>
            <a:r>
              <a:rPr lang="el-G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2F35E7E-471C-472B-A3D3-A2F1CE45B04B}"/>
              </a:ext>
            </a:extLst>
          </p:cNvPr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7">
            <a:extLst>
              <a:ext uri="{FF2B5EF4-FFF2-40B4-BE49-F238E27FC236}">
                <a16:creationId xmlns:a16="http://schemas.microsoft.com/office/drawing/2014/main" id="{37EFBC83-9B22-4CE8-8E5D-8104AE2B8191}"/>
              </a:ext>
            </a:extLst>
          </p:cNvPr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Time Constant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921D0BDE-EB95-4FCF-AABE-D9A17C812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19203"/>
              </p:ext>
            </p:extLst>
          </p:nvPr>
        </p:nvGraphicFramePr>
        <p:xfrm>
          <a:off x="838200" y="1242771"/>
          <a:ext cx="1982613" cy="43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921D0BDE-EB95-4FCF-AABE-D9A17C812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42771"/>
                        <a:ext cx="1982613" cy="435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B5B7DB6-D81B-43C7-B58D-38DDEBE5DF28}"/>
              </a:ext>
            </a:extLst>
          </p:cNvPr>
          <p:cNvSpPr txBox="1"/>
          <p:nvPr/>
        </p:nvSpPr>
        <p:spPr>
          <a:xfrm>
            <a:off x="304800" y="1782519"/>
            <a:ext cx="391806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t = RC is called time constant (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B4E60AF6-E628-4153-B0CC-926B66B5E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47694"/>
              </p:ext>
            </p:extLst>
          </p:nvPr>
        </p:nvGraphicFramePr>
        <p:xfrm>
          <a:off x="419100" y="2171700"/>
          <a:ext cx="28463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422360" imgH="393480" progId="Equation.DSMT4">
                  <p:embed/>
                </p:oleObj>
              </mc:Choice>
              <mc:Fallback>
                <p:oleObj name="Equation" r:id="rId5" imgW="1422360" imgH="39348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B4E60AF6-E628-4153-B0CC-926B66B5E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171700"/>
                        <a:ext cx="2846388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38">
            <a:extLst>
              <a:ext uri="{FF2B5EF4-FFF2-40B4-BE49-F238E27FC236}">
                <a16:creationId xmlns:a16="http://schemas.microsoft.com/office/drawing/2014/main" id="{EDD8EB9E-329D-414B-B886-18EC55F87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081" y="3048054"/>
            <a:ext cx="44549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63% of capacitor gets  discharge at time </a:t>
            </a:r>
            <a:r>
              <a:rPr lang="el-G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098350FA-8539-4483-9FEC-6F5CBFA08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96588"/>
              </p:ext>
            </p:extLst>
          </p:nvPr>
        </p:nvGraphicFramePr>
        <p:xfrm>
          <a:off x="5734050" y="1277938"/>
          <a:ext cx="14239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098350FA-8539-4483-9FEC-6F5CBFA08D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1277938"/>
                        <a:ext cx="1423988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00CBD720-DE34-48B0-A5AF-5CA9D73F77D1}"/>
              </a:ext>
            </a:extLst>
          </p:cNvPr>
          <p:cNvSpPr txBox="1"/>
          <p:nvPr/>
        </p:nvSpPr>
        <p:spPr>
          <a:xfrm>
            <a:off x="4921140" y="1817961"/>
            <a:ext cx="391806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t = RC is called time constant (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6E9E6786-FCC9-4C97-963B-F6B2692CA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702923"/>
              </p:ext>
            </p:extLst>
          </p:nvPr>
        </p:nvGraphicFramePr>
        <p:xfrm>
          <a:off x="5289550" y="2206625"/>
          <a:ext cx="2336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23" name="Object 5">
                        <a:extLst>
                          <a:ext uri="{FF2B5EF4-FFF2-40B4-BE49-F238E27FC236}">
                            <a16:creationId xmlns:a16="http://schemas.microsoft.com/office/drawing/2014/main" id="{6E9E6786-FCC9-4C97-963B-F6B2692CA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2206625"/>
                        <a:ext cx="2336800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7487EE5-403C-42B4-A95D-051C81F3D14A}"/>
              </a:ext>
            </a:extLst>
          </p:cNvPr>
          <p:cNvCxnSpPr>
            <a:cxnSpLocks/>
          </p:cNvCxnSpPr>
          <p:nvPr/>
        </p:nvCxnSpPr>
        <p:spPr>
          <a:xfrm>
            <a:off x="4591270" y="914400"/>
            <a:ext cx="0" cy="26947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BE74693C-FFEC-4253-9145-B7906D3B59D3}"/>
              </a:ext>
            </a:extLst>
          </p:cNvPr>
          <p:cNvSpPr txBox="1"/>
          <p:nvPr/>
        </p:nvSpPr>
        <p:spPr>
          <a:xfrm>
            <a:off x="692941" y="733453"/>
            <a:ext cx="3414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Charging of Capacitor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964726D6-15C9-4D4B-8583-CF9A87608686}"/>
              </a:ext>
            </a:extLst>
          </p:cNvPr>
          <p:cNvSpPr txBox="1"/>
          <p:nvPr/>
        </p:nvSpPr>
        <p:spPr>
          <a:xfrm>
            <a:off x="4750591" y="682730"/>
            <a:ext cx="3842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Discharging of Capacitor</a:t>
            </a:r>
          </a:p>
        </p:txBody>
      </p: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3E59D29C-2C6A-4B59-A2BD-131772E014A4}"/>
              </a:ext>
            </a:extLst>
          </p:cNvPr>
          <p:cNvGrpSpPr/>
          <p:nvPr/>
        </p:nvGrpSpPr>
        <p:grpSpPr>
          <a:xfrm>
            <a:off x="533400" y="3995678"/>
            <a:ext cx="8305801" cy="2369880"/>
            <a:chOff x="533400" y="3995678"/>
            <a:chExt cx="8305801" cy="2369880"/>
          </a:xfrm>
        </p:grpSpPr>
        <p:sp>
          <p:nvSpPr>
            <p:cNvPr id="136" name="Rectangle 135">
              <a:extLst>
                <a:ext uri="{FF2B5EF4-FFF2-40B4-BE49-F238E27FC236}">
                  <a16:creationId xmlns:a16="http://schemas.microsoft.com/office/drawing/2014/main" id="{B68F16ED-21BD-487B-A5AE-4814F5CAE953}"/>
                </a:ext>
              </a:extLst>
            </p:cNvPr>
            <p:cNvSpPr/>
            <p:nvPr/>
          </p:nvSpPr>
          <p:spPr>
            <a:xfrm>
              <a:off x="533400" y="3995678"/>
              <a:ext cx="5029195" cy="23698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T103-Q18. </a:t>
              </a:r>
            </a:p>
            <a:p>
              <a:r>
                <a:rPr lang="en-US" dirty="0">
                  <a:solidFill>
                    <a:srgbClr val="0000FF"/>
                  </a:solidFill>
                </a:rPr>
                <a:t>In the circuit shown in </a:t>
              </a:r>
              <a:r>
                <a:rPr lang="en-US" b="1" dirty="0">
                  <a:solidFill>
                    <a:srgbClr val="0000FF"/>
                  </a:solidFill>
                </a:rPr>
                <a:t>Figure</a:t>
              </a:r>
              <a:r>
                <a:rPr lang="en-US" dirty="0">
                  <a:solidFill>
                    <a:srgbClr val="0000FF"/>
                  </a:solidFill>
                </a:rPr>
                <a:t>, the capacitor is initially uncharged. At time t = 0, switch S is closed. If </a:t>
              </a:r>
              <a:r>
                <a:rPr lang="el-GR" sz="20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τ</a:t>
              </a:r>
              <a:r>
                <a:rPr lang="en-US" dirty="0">
                  <a:solidFill>
                    <a:srgbClr val="0000FF"/>
                  </a:solidFill>
                </a:rPr>
                <a:t> denotes the time constant, the approximate current through the 3 Ω resistor when t = </a:t>
              </a:r>
              <a:r>
                <a:rPr lang="el-GR" sz="20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τ</a:t>
              </a:r>
              <a:r>
                <a:rPr lang="el-GR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>
                  <a:solidFill>
                    <a:srgbClr val="0000FF"/>
                  </a:solidFill>
                </a:rPr>
                <a:t>/10 is: </a:t>
              </a:r>
            </a:p>
            <a:p>
              <a:r>
                <a:rPr lang="en-US" dirty="0">
                  <a:solidFill>
                    <a:srgbClr val="0000FF"/>
                  </a:solidFill>
                </a:rPr>
                <a:t>A) 1.0 A </a:t>
              </a:r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137" name="Picture 4">
              <a:extLst>
                <a:ext uri="{FF2B5EF4-FFF2-40B4-BE49-F238E27FC236}">
                  <a16:creationId xmlns:a16="http://schemas.microsoft.com/office/drawing/2014/main" id="{F29A709E-2022-436D-87AB-79F5C71796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617775" y="3999296"/>
              <a:ext cx="3221426" cy="2096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6858087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roup 134">
            <a:extLst>
              <a:ext uri="{FF2B5EF4-FFF2-40B4-BE49-F238E27FC236}">
                <a16:creationId xmlns:a16="http://schemas.microsoft.com/office/drawing/2014/main" id="{3E59D29C-2C6A-4B59-A2BD-131772E014A4}"/>
              </a:ext>
            </a:extLst>
          </p:cNvPr>
          <p:cNvGrpSpPr/>
          <p:nvPr/>
        </p:nvGrpSpPr>
        <p:grpSpPr>
          <a:xfrm>
            <a:off x="685800" y="304800"/>
            <a:ext cx="8305801" cy="2369880"/>
            <a:chOff x="533400" y="3995678"/>
            <a:chExt cx="8305801" cy="2369880"/>
          </a:xfrm>
        </p:grpSpPr>
        <p:sp>
          <p:nvSpPr>
            <p:cNvPr id="136" name="Rectangle 135">
              <a:extLst>
                <a:ext uri="{FF2B5EF4-FFF2-40B4-BE49-F238E27FC236}">
                  <a16:creationId xmlns:a16="http://schemas.microsoft.com/office/drawing/2014/main" id="{B68F16ED-21BD-487B-A5AE-4814F5CAE953}"/>
                </a:ext>
              </a:extLst>
            </p:cNvPr>
            <p:cNvSpPr/>
            <p:nvPr/>
          </p:nvSpPr>
          <p:spPr>
            <a:xfrm>
              <a:off x="533400" y="3995678"/>
              <a:ext cx="5029195" cy="23698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T103-Q18. </a:t>
              </a:r>
            </a:p>
            <a:p>
              <a:r>
                <a:rPr lang="en-US" dirty="0">
                  <a:solidFill>
                    <a:srgbClr val="0000FF"/>
                  </a:solidFill>
                </a:rPr>
                <a:t>In the circuit shown in </a:t>
              </a:r>
              <a:r>
                <a:rPr lang="en-US" b="1" dirty="0">
                  <a:solidFill>
                    <a:srgbClr val="0000FF"/>
                  </a:solidFill>
                </a:rPr>
                <a:t>Figure</a:t>
              </a:r>
              <a:r>
                <a:rPr lang="en-US" dirty="0">
                  <a:solidFill>
                    <a:srgbClr val="0000FF"/>
                  </a:solidFill>
                </a:rPr>
                <a:t>, the capacitor is initially uncharged. At time t = 0, switch S is closed. If </a:t>
              </a:r>
              <a:r>
                <a:rPr lang="el-GR" sz="20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τ</a:t>
              </a:r>
              <a:r>
                <a:rPr lang="en-US" dirty="0">
                  <a:solidFill>
                    <a:srgbClr val="0000FF"/>
                  </a:solidFill>
                </a:rPr>
                <a:t> denotes the time constant, the approximate current through the 3 Ω resistor when t = </a:t>
              </a:r>
              <a:r>
                <a:rPr lang="el-GR" sz="20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τ</a:t>
              </a:r>
              <a:r>
                <a:rPr lang="el-GR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>
                  <a:solidFill>
                    <a:srgbClr val="0000FF"/>
                  </a:solidFill>
                </a:rPr>
                <a:t>/10 is: </a:t>
              </a:r>
            </a:p>
            <a:p>
              <a:r>
                <a:rPr lang="en-US" dirty="0">
                  <a:solidFill>
                    <a:srgbClr val="0000FF"/>
                  </a:solidFill>
                </a:rPr>
                <a:t>A) 1.0 A </a:t>
              </a:r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137" name="Picture 4">
              <a:extLst>
                <a:ext uri="{FF2B5EF4-FFF2-40B4-BE49-F238E27FC236}">
                  <a16:creationId xmlns:a16="http://schemas.microsoft.com/office/drawing/2014/main" id="{F29A709E-2022-436D-87AB-79F5C71796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617775" y="3999296"/>
              <a:ext cx="3221426" cy="2096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148505596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609600" y="2057400"/>
            <a:ext cx="8267700" cy="1524000"/>
            <a:chOff x="152400" y="0"/>
            <a:chExt cx="8267700" cy="1524000"/>
          </a:xfrm>
        </p:grpSpPr>
        <p:sp>
          <p:nvSpPr>
            <p:cNvPr id="46" name="Rectangle 4"/>
            <p:cNvSpPr txBox="1">
              <a:spLocks noChangeArrowheads="1"/>
            </p:cNvSpPr>
            <p:nvPr/>
          </p:nvSpPr>
          <p:spPr bwMode="auto">
            <a:xfrm>
              <a:off x="152400" y="0"/>
              <a:ext cx="6324600" cy="15240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/>
                <a:t>T-011</a:t>
              </a:r>
              <a:r>
                <a:rPr lang="en-US" dirty="0"/>
                <a:t> </a:t>
              </a:r>
              <a:r>
                <a:rPr lang="en-US" b="1" dirty="0"/>
                <a:t>Q#1</a:t>
              </a:r>
              <a:r>
                <a:rPr lang="en-US" dirty="0"/>
                <a:t>: In the circuit shown in figure (4), the capacitor is initially uncharged. At t = 0, switch S is closed. If T denotes the time constant, then the current passing through the 3.0 Ohm resistor at t = T/100 is: (</a:t>
              </a:r>
              <a:r>
                <a:rPr lang="en-US" dirty="0" err="1"/>
                <a:t>Ans</a:t>
              </a:r>
              <a:r>
                <a:rPr lang="en-US" dirty="0"/>
                <a:t>: 0.5 A.)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47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705600" y="152400"/>
              <a:ext cx="1714500" cy="119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8" name="Rectangle 4"/>
          <p:cNvSpPr txBox="1">
            <a:spLocks noChangeArrowheads="1"/>
          </p:cNvSpPr>
          <p:nvPr/>
        </p:nvSpPr>
        <p:spPr bwMode="auto">
          <a:xfrm>
            <a:off x="592836" y="4042723"/>
            <a:ext cx="7958328" cy="1295815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001-Q#4</a:t>
            </a:r>
            <a:r>
              <a:rPr lang="en-US" dirty="0"/>
              <a:t>: A 4.00 micro-F capacitor is charged to 24.0 V. Find the charge on the capacitor 4.00 </a:t>
            </a:r>
            <a:r>
              <a:rPr lang="en-US" dirty="0" err="1"/>
              <a:t>milli</a:t>
            </a:r>
            <a:r>
              <a:rPr lang="en-US" dirty="0"/>
              <a:t>-seconds after it is connected across a 200-Ohm resistor. </a:t>
            </a:r>
          </a:p>
          <a:p>
            <a:r>
              <a:rPr lang="en-US" dirty="0"/>
              <a:t>(</a:t>
            </a:r>
            <a:r>
              <a:rPr lang="en-US" dirty="0" err="1"/>
              <a:t>Ans</a:t>
            </a:r>
            <a:r>
              <a:rPr lang="en-US" dirty="0"/>
              <a:t>: 0.647 micro-C)</a:t>
            </a:r>
          </a:p>
          <a:p>
            <a:r>
              <a:rPr lang="en-US" dirty="0"/>
              <a:t> </a:t>
            </a:r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9" name="Rectangle 4">
            <a:extLst>
              <a:ext uri="{FF2B5EF4-FFF2-40B4-BE49-F238E27FC236}">
                <a16:creationId xmlns:a16="http://schemas.microsoft.com/office/drawing/2014/main" id="{D72A291D-5BBA-4C25-817D-00BE619D1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5062"/>
            <a:ext cx="8839200" cy="1370689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T72-</a:t>
            </a:r>
            <a:r>
              <a:rPr lang="en-US" dirty="0">
                <a:solidFill>
                  <a:srgbClr val="0000FF"/>
                </a:solidFill>
              </a:rPr>
              <a:t> Q16. A capacitor of capacitance C takes 2 s to reach 63 % of its maximum charge when connected in series to a resistance R and a battery of </a:t>
            </a:r>
            <a:r>
              <a:rPr lang="en-US" dirty="0" err="1">
                <a:solidFill>
                  <a:srgbClr val="0000FF"/>
                </a:solidFill>
              </a:rPr>
              <a:t>emf</a:t>
            </a:r>
            <a:r>
              <a:rPr lang="en-US" dirty="0">
                <a:solidFill>
                  <a:srgbClr val="0000FF"/>
                </a:solidFill>
              </a:rPr>
              <a:t> ε. How long does it take for this capacitor to reach 95 % of its maximum charge (from zero initial charge)?  (Ans:  6s)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Rectangle 191"/>
          <p:cNvSpPr/>
          <p:nvPr/>
        </p:nvSpPr>
        <p:spPr>
          <a:xfrm>
            <a:off x="5943600" y="4953000"/>
            <a:ext cx="2057400" cy="6858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1552575" y="1143000"/>
            <a:ext cx="1981200" cy="13716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27-2 </a:t>
            </a:r>
            <a:r>
              <a:rPr lang="en-US" sz="3600" b="1" dirty="0" err="1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Emf</a:t>
            </a: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(</a:t>
            </a:r>
            <a:r>
              <a:rPr lang="en-US" sz="3600" dirty="0">
                <a:solidFill>
                  <a:srgbClr val="0000FF"/>
                </a:solidFill>
                <a:latin typeface="Kunstler Script" pitchFamily="66" charset="0"/>
                <a:cs typeface="Arial" charset="0"/>
              </a:rPr>
              <a:t>E </a:t>
            </a: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)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58" name="Rounded Rectangle 157"/>
          <p:cNvSpPr/>
          <p:nvPr/>
        </p:nvSpPr>
        <p:spPr>
          <a:xfrm>
            <a:off x="1249363" y="1147763"/>
            <a:ext cx="304800" cy="1371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1" name="TextBox 26"/>
          <p:cNvSpPr txBox="1">
            <a:spLocks noChangeArrowheads="1"/>
          </p:cNvSpPr>
          <p:nvPr/>
        </p:nvSpPr>
        <p:spPr bwMode="auto">
          <a:xfrm>
            <a:off x="1270000" y="1385888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66" name="TextBox 31"/>
          <p:cNvSpPr txBox="1">
            <a:spLocks noChangeArrowheads="1"/>
          </p:cNvSpPr>
          <p:nvPr/>
        </p:nvSpPr>
        <p:spPr bwMode="auto">
          <a:xfrm>
            <a:off x="1270000" y="1928813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69" name="TextBox 38"/>
          <p:cNvSpPr txBox="1">
            <a:spLocks noChangeArrowheads="1"/>
          </p:cNvSpPr>
          <p:nvPr/>
        </p:nvSpPr>
        <p:spPr bwMode="auto">
          <a:xfrm>
            <a:off x="1263650" y="2181225"/>
            <a:ext cx="319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72" name="TextBox 41"/>
          <p:cNvSpPr txBox="1">
            <a:spLocks noChangeArrowheads="1"/>
          </p:cNvSpPr>
          <p:nvPr/>
        </p:nvSpPr>
        <p:spPr bwMode="auto">
          <a:xfrm>
            <a:off x="1270000" y="1662113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75" name="TextBox 44"/>
          <p:cNvSpPr txBox="1">
            <a:spLocks noChangeArrowheads="1"/>
          </p:cNvSpPr>
          <p:nvPr/>
        </p:nvSpPr>
        <p:spPr bwMode="auto">
          <a:xfrm>
            <a:off x="1270000" y="1093788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3473450" y="1704975"/>
            <a:ext cx="276225" cy="228600"/>
            <a:chOff x="6589939" y="2133600"/>
            <a:chExt cx="276608" cy="229299"/>
          </a:xfrm>
        </p:grpSpPr>
        <p:sp>
          <p:nvSpPr>
            <p:cNvPr id="190" name="Oval 189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112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1042" name="Group 90"/>
          <p:cNvGrpSpPr>
            <a:grpSpLocks/>
          </p:cNvGrpSpPr>
          <p:nvPr/>
        </p:nvGrpSpPr>
        <p:grpSpPr bwMode="auto">
          <a:xfrm>
            <a:off x="1439863" y="533400"/>
            <a:ext cx="2108200" cy="609600"/>
            <a:chOff x="1629102" y="3657600"/>
            <a:chExt cx="2107329" cy="609600"/>
          </a:xfrm>
        </p:grpSpPr>
        <p:grpSp>
          <p:nvGrpSpPr>
            <p:cNvPr id="1106" name="Group 65"/>
            <p:cNvGrpSpPr>
              <a:grpSpLocks/>
            </p:cNvGrpSpPr>
            <p:nvPr/>
          </p:nvGrpSpPr>
          <p:grpSpPr bwMode="auto">
            <a:xfrm>
              <a:off x="1629102" y="3657600"/>
              <a:ext cx="2107329" cy="457200"/>
              <a:chOff x="1629102" y="3657600"/>
              <a:chExt cx="2107329" cy="457200"/>
            </a:xfrm>
          </p:grpSpPr>
          <p:cxnSp>
            <p:nvCxnSpPr>
              <p:cNvPr id="196" name="Straight Connector 195"/>
              <p:cNvCxnSpPr/>
              <p:nvPr/>
            </p:nvCxnSpPr>
            <p:spPr>
              <a:xfrm rot="5400000">
                <a:off x="1400502" y="3886200"/>
                <a:ext cx="45720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 rot="16200000" flipH="1">
                <a:off x="3545931" y="3924300"/>
                <a:ext cx="38100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4" name="Straight Arrow Connector 193"/>
            <p:cNvCxnSpPr/>
            <p:nvPr/>
          </p:nvCxnSpPr>
          <p:spPr>
            <a:xfrm>
              <a:off x="1676707" y="3962400"/>
              <a:ext cx="1980381" cy="1588"/>
            </a:xfrm>
            <a:prstGeom prst="straightConnector1">
              <a:avLst/>
            </a:prstGeom>
            <a:ln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8" name="TextBox 93"/>
            <p:cNvSpPr txBox="1">
              <a:spLocks noChangeArrowheads="1"/>
            </p:cNvSpPr>
            <p:nvPr/>
          </p:nvSpPr>
          <p:spPr bwMode="auto">
            <a:xfrm>
              <a:off x="2438400" y="3990201"/>
              <a:ext cx="2872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V</a:t>
              </a:r>
            </a:p>
          </p:txBody>
        </p:sp>
      </p:grpSp>
      <p:grpSp>
        <p:nvGrpSpPr>
          <p:cNvPr id="1043" name="Group 221"/>
          <p:cNvGrpSpPr>
            <a:grpSpLocks/>
          </p:cNvGrpSpPr>
          <p:nvPr/>
        </p:nvGrpSpPr>
        <p:grpSpPr bwMode="auto">
          <a:xfrm>
            <a:off x="457200" y="1781175"/>
            <a:ext cx="3689350" cy="2168525"/>
            <a:chOff x="5060731" y="2238703"/>
            <a:chExt cx="3689131" cy="2168705"/>
          </a:xfrm>
        </p:grpSpPr>
        <p:sp>
          <p:nvSpPr>
            <p:cNvPr id="219" name="Freeform 218"/>
            <p:cNvSpPr/>
            <p:nvPr/>
          </p:nvSpPr>
          <p:spPr>
            <a:xfrm>
              <a:off x="6171915" y="4115284"/>
              <a:ext cx="1719161" cy="292124"/>
            </a:xfrm>
            <a:custGeom>
              <a:avLst/>
              <a:gdLst>
                <a:gd name="connsiteX0" fmla="*/ 0 w 1719072"/>
                <a:gd name="connsiteY0" fmla="*/ 182880 h 292608"/>
                <a:gd name="connsiteX1" fmla="*/ 524256 w 1719072"/>
                <a:gd name="connsiteY1" fmla="*/ 182880 h 292608"/>
                <a:gd name="connsiteX2" fmla="*/ 560832 w 1719072"/>
                <a:gd name="connsiteY2" fmla="*/ 0 h 292608"/>
                <a:gd name="connsiteX3" fmla="*/ 658368 w 1719072"/>
                <a:gd name="connsiteY3" fmla="*/ 280416 h 292608"/>
                <a:gd name="connsiteX4" fmla="*/ 780288 w 1719072"/>
                <a:gd name="connsiteY4" fmla="*/ 12192 h 292608"/>
                <a:gd name="connsiteX5" fmla="*/ 853440 w 1719072"/>
                <a:gd name="connsiteY5" fmla="*/ 292608 h 292608"/>
                <a:gd name="connsiteX6" fmla="*/ 987552 w 1719072"/>
                <a:gd name="connsiteY6" fmla="*/ 24384 h 292608"/>
                <a:gd name="connsiteX7" fmla="*/ 1060704 w 1719072"/>
                <a:gd name="connsiteY7" fmla="*/ 292608 h 292608"/>
                <a:gd name="connsiteX8" fmla="*/ 1170432 w 1719072"/>
                <a:gd name="connsiteY8" fmla="*/ 48768 h 292608"/>
                <a:gd name="connsiteX9" fmla="*/ 1255776 w 1719072"/>
                <a:gd name="connsiteY9" fmla="*/ 292608 h 292608"/>
                <a:gd name="connsiteX10" fmla="*/ 1316736 w 1719072"/>
                <a:gd name="connsiteY10" fmla="*/ 134112 h 292608"/>
                <a:gd name="connsiteX11" fmla="*/ 1719072 w 1719072"/>
                <a:gd name="connsiteY11" fmla="*/ 97536 h 2926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719072" h="292608">
                  <a:moveTo>
                    <a:pt x="0" y="182880"/>
                  </a:moveTo>
                  <a:lnTo>
                    <a:pt x="524256" y="182880"/>
                  </a:lnTo>
                  <a:lnTo>
                    <a:pt x="560832" y="0"/>
                  </a:lnTo>
                  <a:lnTo>
                    <a:pt x="658368" y="280416"/>
                  </a:lnTo>
                  <a:lnTo>
                    <a:pt x="780288" y="12192"/>
                  </a:lnTo>
                  <a:lnTo>
                    <a:pt x="853440" y="292608"/>
                  </a:lnTo>
                  <a:lnTo>
                    <a:pt x="987552" y="24384"/>
                  </a:lnTo>
                  <a:lnTo>
                    <a:pt x="1060704" y="292608"/>
                  </a:lnTo>
                  <a:lnTo>
                    <a:pt x="1170432" y="48768"/>
                  </a:lnTo>
                  <a:lnTo>
                    <a:pt x="1255776" y="292608"/>
                  </a:lnTo>
                  <a:lnTo>
                    <a:pt x="1316736" y="134112"/>
                  </a:lnTo>
                  <a:lnTo>
                    <a:pt x="1719072" y="97536"/>
                  </a:ln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0" name="Freeform 219"/>
            <p:cNvSpPr/>
            <p:nvPr/>
          </p:nvSpPr>
          <p:spPr>
            <a:xfrm>
              <a:off x="5060731" y="2238703"/>
              <a:ext cx="1150870" cy="2065509"/>
            </a:xfrm>
            <a:custGeom>
              <a:avLst/>
              <a:gdLst>
                <a:gd name="connsiteX0" fmla="*/ 772510 w 1150883"/>
                <a:gd name="connsiteY0" fmla="*/ 0 h 2065283"/>
                <a:gd name="connsiteX1" fmla="*/ 0 w 1150883"/>
                <a:gd name="connsiteY1" fmla="*/ 0 h 2065283"/>
                <a:gd name="connsiteX2" fmla="*/ 15766 w 1150883"/>
                <a:gd name="connsiteY2" fmla="*/ 2049518 h 2065283"/>
                <a:gd name="connsiteX3" fmla="*/ 1150883 w 1150883"/>
                <a:gd name="connsiteY3" fmla="*/ 2065283 h 2065283"/>
                <a:gd name="connsiteX4" fmla="*/ 1150883 w 1150883"/>
                <a:gd name="connsiteY4" fmla="*/ 2065283 h 2065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50883" h="2065283">
                  <a:moveTo>
                    <a:pt x="772510" y="0"/>
                  </a:moveTo>
                  <a:lnTo>
                    <a:pt x="0" y="0"/>
                  </a:lnTo>
                  <a:lnTo>
                    <a:pt x="15766" y="2049518"/>
                  </a:lnTo>
                  <a:lnTo>
                    <a:pt x="1150883" y="2065283"/>
                  </a:lnTo>
                  <a:lnTo>
                    <a:pt x="1150883" y="2065283"/>
                  </a:lnTo>
                </a:path>
              </a:pathLst>
            </a:cu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1" name="Freeform 220"/>
            <p:cNvSpPr/>
            <p:nvPr/>
          </p:nvSpPr>
          <p:spPr>
            <a:xfrm>
              <a:off x="7835516" y="2286332"/>
              <a:ext cx="914346" cy="1938499"/>
            </a:xfrm>
            <a:custGeom>
              <a:avLst/>
              <a:gdLst>
                <a:gd name="connsiteX0" fmla="*/ 536028 w 914400"/>
                <a:gd name="connsiteY0" fmla="*/ 0 h 1939159"/>
                <a:gd name="connsiteX1" fmla="*/ 898635 w 914400"/>
                <a:gd name="connsiteY1" fmla="*/ 0 h 1939159"/>
                <a:gd name="connsiteX2" fmla="*/ 914400 w 914400"/>
                <a:gd name="connsiteY2" fmla="*/ 1907628 h 1939159"/>
                <a:gd name="connsiteX3" fmla="*/ 0 w 914400"/>
                <a:gd name="connsiteY3" fmla="*/ 1939159 h 19391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4400" h="1939159">
                  <a:moveTo>
                    <a:pt x="536028" y="0"/>
                  </a:moveTo>
                  <a:lnTo>
                    <a:pt x="898635" y="0"/>
                  </a:lnTo>
                  <a:lnTo>
                    <a:pt x="914400" y="1907628"/>
                  </a:lnTo>
                  <a:lnTo>
                    <a:pt x="0" y="1939159"/>
                  </a:lnTo>
                </a:path>
              </a:pathLst>
            </a:cu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3473450" y="1676400"/>
            <a:ext cx="276225" cy="228600"/>
            <a:chOff x="6589939" y="2133600"/>
            <a:chExt cx="276608" cy="229299"/>
          </a:xfrm>
        </p:grpSpPr>
        <p:sp>
          <p:nvSpPr>
            <p:cNvPr id="224" name="Oval 223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102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3473450" y="1676400"/>
            <a:ext cx="276225" cy="228600"/>
            <a:chOff x="6589939" y="2133600"/>
            <a:chExt cx="276608" cy="229299"/>
          </a:xfrm>
        </p:grpSpPr>
        <p:sp>
          <p:nvSpPr>
            <p:cNvPr id="227" name="Oval 226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100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3549650" y="1676400"/>
            <a:ext cx="276225" cy="228600"/>
            <a:chOff x="6589939" y="2133600"/>
            <a:chExt cx="276608" cy="229299"/>
          </a:xfrm>
        </p:grpSpPr>
        <p:sp>
          <p:nvSpPr>
            <p:cNvPr id="230" name="Oval 229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098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3502025" y="1676400"/>
            <a:ext cx="276225" cy="228600"/>
            <a:chOff x="6589939" y="2133600"/>
            <a:chExt cx="276608" cy="229299"/>
          </a:xfrm>
        </p:grpSpPr>
        <p:sp>
          <p:nvSpPr>
            <p:cNvPr id="233" name="Oval 232"/>
            <p:cNvSpPr/>
            <p:nvPr/>
          </p:nvSpPr>
          <p:spPr>
            <a:xfrm>
              <a:off x="6629682" y="2133600"/>
              <a:ext cx="228917" cy="229299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00" dirty="0"/>
            </a:p>
          </p:txBody>
        </p:sp>
        <p:sp>
          <p:nvSpPr>
            <p:cNvPr id="1096" name="TextBox 48"/>
            <p:cNvSpPr txBox="1">
              <a:spLocks noChangeArrowheads="1"/>
            </p:cNvSpPr>
            <p:nvPr/>
          </p:nvSpPr>
          <p:spPr bwMode="auto">
            <a:xfrm>
              <a:off x="6589939" y="2135060"/>
              <a:ext cx="276608" cy="216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e</a:t>
              </a:r>
            </a:p>
          </p:txBody>
        </p:sp>
      </p:grpSp>
      <p:sp>
        <p:nvSpPr>
          <p:cNvPr id="156" name="Rounded Rectangle 155"/>
          <p:cNvSpPr/>
          <p:nvPr/>
        </p:nvSpPr>
        <p:spPr>
          <a:xfrm>
            <a:off x="3521900" y="1143000"/>
            <a:ext cx="304800" cy="1371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4" name="TextBox 27"/>
          <p:cNvSpPr txBox="1">
            <a:spLocks noChangeArrowheads="1"/>
          </p:cNvSpPr>
          <p:nvPr/>
        </p:nvSpPr>
        <p:spPr bwMode="auto">
          <a:xfrm>
            <a:off x="3503613" y="1309688"/>
            <a:ext cx="26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67" name="TextBox 36"/>
          <p:cNvSpPr txBox="1">
            <a:spLocks noChangeArrowheads="1"/>
          </p:cNvSpPr>
          <p:nvPr/>
        </p:nvSpPr>
        <p:spPr bwMode="auto">
          <a:xfrm>
            <a:off x="3503613" y="1852613"/>
            <a:ext cx="26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70" name="TextBox 39"/>
          <p:cNvSpPr txBox="1">
            <a:spLocks noChangeArrowheads="1"/>
          </p:cNvSpPr>
          <p:nvPr/>
        </p:nvSpPr>
        <p:spPr bwMode="auto">
          <a:xfrm>
            <a:off x="3497263" y="2105025"/>
            <a:ext cx="261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73" name="TextBox 42"/>
          <p:cNvSpPr txBox="1">
            <a:spLocks noChangeArrowheads="1"/>
          </p:cNvSpPr>
          <p:nvPr/>
        </p:nvSpPr>
        <p:spPr bwMode="auto">
          <a:xfrm>
            <a:off x="3503613" y="1585913"/>
            <a:ext cx="26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76" name="TextBox 45"/>
          <p:cNvSpPr txBox="1">
            <a:spLocks noChangeArrowheads="1"/>
          </p:cNvSpPr>
          <p:nvPr/>
        </p:nvSpPr>
        <p:spPr bwMode="auto">
          <a:xfrm>
            <a:off x="3503613" y="1017588"/>
            <a:ext cx="26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2330450" y="1687513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55" name="TextBox 154"/>
          <p:cNvSpPr txBox="1">
            <a:spLocks noChangeArrowheads="1"/>
          </p:cNvSpPr>
          <p:nvPr/>
        </p:nvSpPr>
        <p:spPr bwMode="auto">
          <a:xfrm>
            <a:off x="2620963" y="1671638"/>
            <a:ext cx="26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59" name="TextBox 158"/>
          <p:cNvSpPr txBox="1">
            <a:spLocks noChangeArrowheads="1"/>
          </p:cNvSpPr>
          <p:nvPr/>
        </p:nvSpPr>
        <p:spPr bwMode="auto">
          <a:xfrm>
            <a:off x="2330450" y="1450975"/>
            <a:ext cx="3190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62" name="TextBox 161"/>
          <p:cNvSpPr txBox="1">
            <a:spLocks noChangeArrowheads="1"/>
          </p:cNvSpPr>
          <p:nvPr/>
        </p:nvSpPr>
        <p:spPr bwMode="auto">
          <a:xfrm>
            <a:off x="2620963" y="1435100"/>
            <a:ext cx="2619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63" name="TextBox 162"/>
          <p:cNvSpPr txBox="1">
            <a:spLocks noChangeArrowheads="1"/>
          </p:cNvSpPr>
          <p:nvPr/>
        </p:nvSpPr>
        <p:spPr bwMode="auto">
          <a:xfrm>
            <a:off x="2406650" y="1539875"/>
            <a:ext cx="319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65" name="TextBox 164"/>
          <p:cNvSpPr txBox="1">
            <a:spLocks noChangeArrowheads="1"/>
          </p:cNvSpPr>
          <p:nvPr/>
        </p:nvSpPr>
        <p:spPr bwMode="auto">
          <a:xfrm>
            <a:off x="2697163" y="1524000"/>
            <a:ext cx="261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68" name="TextBox 167"/>
          <p:cNvSpPr txBox="1">
            <a:spLocks noChangeArrowheads="1"/>
          </p:cNvSpPr>
          <p:nvPr/>
        </p:nvSpPr>
        <p:spPr bwMode="auto">
          <a:xfrm>
            <a:off x="2482850" y="1839913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71" name="TextBox 170"/>
          <p:cNvSpPr txBox="1">
            <a:spLocks noChangeArrowheads="1"/>
          </p:cNvSpPr>
          <p:nvPr/>
        </p:nvSpPr>
        <p:spPr bwMode="auto">
          <a:xfrm>
            <a:off x="2773363" y="1824038"/>
            <a:ext cx="261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sp>
        <p:nvSpPr>
          <p:cNvPr id="174" name="TextBox 173"/>
          <p:cNvSpPr txBox="1">
            <a:spLocks noChangeArrowheads="1"/>
          </p:cNvSpPr>
          <p:nvPr/>
        </p:nvSpPr>
        <p:spPr bwMode="auto">
          <a:xfrm>
            <a:off x="2406650" y="1158875"/>
            <a:ext cx="319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77" name="TextBox 176"/>
          <p:cNvSpPr txBox="1">
            <a:spLocks noChangeArrowheads="1"/>
          </p:cNvSpPr>
          <p:nvPr/>
        </p:nvSpPr>
        <p:spPr bwMode="auto">
          <a:xfrm>
            <a:off x="2697163" y="1143000"/>
            <a:ext cx="261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grpSp>
        <p:nvGrpSpPr>
          <p:cNvPr id="10" name="Group 181"/>
          <p:cNvGrpSpPr>
            <a:grpSpLocks/>
          </p:cNvGrpSpPr>
          <p:nvPr/>
        </p:nvGrpSpPr>
        <p:grpSpPr bwMode="auto">
          <a:xfrm>
            <a:off x="1524000" y="2530475"/>
            <a:ext cx="1981200" cy="368300"/>
            <a:chOff x="3276600" y="2987298"/>
            <a:chExt cx="1981200" cy="369332"/>
          </a:xfrm>
        </p:grpSpPr>
        <p:cxnSp>
          <p:nvCxnSpPr>
            <p:cNvPr id="180" name="Straight Arrow Connector 179"/>
            <p:cNvCxnSpPr/>
            <p:nvPr/>
          </p:nvCxnSpPr>
          <p:spPr>
            <a:xfrm>
              <a:off x="3276600" y="3047792"/>
              <a:ext cx="1981200" cy="159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4" name="TextBox 180"/>
            <p:cNvSpPr txBox="1">
              <a:spLocks noChangeArrowheads="1"/>
            </p:cNvSpPr>
            <p:nvPr/>
          </p:nvSpPr>
          <p:spPr bwMode="auto">
            <a:xfrm>
              <a:off x="4419600" y="2987298"/>
              <a:ext cx="338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E</a:t>
              </a:r>
            </a:p>
          </p:txBody>
        </p:sp>
      </p:grpSp>
      <p:grpSp>
        <p:nvGrpSpPr>
          <p:cNvPr id="11" name="Group 184"/>
          <p:cNvGrpSpPr>
            <a:grpSpLocks/>
          </p:cNvGrpSpPr>
          <p:nvPr/>
        </p:nvGrpSpPr>
        <p:grpSpPr bwMode="auto">
          <a:xfrm>
            <a:off x="2590800" y="1473200"/>
            <a:ext cx="1025525" cy="584200"/>
            <a:chOff x="5899484" y="1929825"/>
            <a:chExt cx="1025499" cy="584775"/>
          </a:xfrm>
        </p:grpSpPr>
        <p:sp>
          <p:nvSpPr>
            <p:cNvPr id="1091" name="TextBox 177"/>
            <p:cNvSpPr txBox="1">
              <a:spLocks noChangeArrowheads="1"/>
            </p:cNvSpPr>
            <p:nvPr/>
          </p:nvSpPr>
          <p:spPr bwMode="auto">
            <a:xfrm>
              <a:off x="5975684" y="1929825"/>
              <a:ext cx="94929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/>
                <a:t>+1C</a:t>
              </a:r>
            </a:p>
          </p:txBody>
        </p:sp>
        <p:cxnSp>
          <p:nvCxnSpPr>
            <p:cNvPr id="184" name="Straight Arrow Connector 183"/>
            <p:cNvCxnSpPr/>
            <p:nvPr/>
          </p:nvCxnSpPr>
          <p:spPr>
            <a:xfrm rot="10800000">
              <a:off x="5899484" y="2056950"/>
              <a:ext cx="457188" cy="159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7" name="TextBox 186"/>
          <p:cNvSpPr txBox="1">
            <a:spLocks noChangeArrowheads="1"/>
          </p:cNvSpPr>
          <p:nvPr/>
        </p:nvSpPr>
        <p:spPr bwMode="auto">
          <a:xfrm>
            <a:off x="4419600" y="1143000"/>
            <a:ext cx="4572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err="1"/>
              <a:t>Emf</a:t>
            </a:r>
            <a:r>
              <a:rPr lang="en-US" b="1" dirty="0"/>
              <a:t> (</a:t>
            </a:r>
            <a:r>
              <a:rPr lang="en-US" dirty="0">
                <a:latin typeface="Kunstler Script" pitchFamily="66" charset="0"/>
              </a:rPr>
              <a:t>E  </a:t>
            </a:r>
            <a:r>
              <a:rPr lang="en-US" b="1" dirty="0"/>
              <a:t>) is work done on unit +</a:t>
            </a:r>
            <a:r>
              <a:rPr lang="en-US" b="1" dirty="0" err="1"/>
              <a:t>ve</a:t>
            </a:r>
            <a:r>
              <a:rPr lang="en-US" b="1" dirty="0"/>
              <a:t> charge to take it from lower to higher potential</a:t>
            </a:r>
            <a:endParaRPr lang="en-US" b="1" i="1" dirty="0"/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6242050" y="2057400"/>
          <a:ext cx="11509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571252" imgH="418918" progId="Equation.3">
                  <p:embed/>
                </p:oleObj>
              </mc:Choice>
              <mc:Fallback>
                <p:oleObj name="Equation" r:id="rId4" imgW="571252" imgH="418918" progId="Equation.3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2057400"/>
                        <a:ext cx="11509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" name="Object 3"/>
          <p:cNvGraphicFramePr>
            <a:graphicFrameLocks noChangeAspect="1"/>
          </p:cNvGraphicFramePr>
          <p:nvPr/>
        </p:nvGraphicFramePr>
        <p:xfrm>
          <a:off x="6137275" y="3124200"/>
          <a:ext cx="1330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660113" imgH="203112" progId="Equation.3">
                  <p:embed/>
                </p:oleObj>
              </mc:Choice>
              <mc:Fallback>
                <p:oleObj name="Equation" r:id="rId6" imgW="660113" imgH="203112" progId="Equation.3">
                  <p:embed/>
                  <p:pic>
                    <p:nvPicPr>
                      <p:cNvPr id="2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3124200"/>
                        <a:ext cx="13303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ct 4"/>
          <p:cNvGraphicFramePr>
            <a:graphicFrameLocks noChangeAspect="1"/>
          </p:cNvGraphicFramePr>
          <p:nvPr/>
        </p:nvGraphicFramePr>
        <p:xfrm>
          <a:off x="6019800" y="3759200"/>
          <a:ext cx="1355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672516" imgH="177646" progId="Equation.3">
                  <p:embed/>
                </p:oleObj>
              </mc:Choice>
              <mc:Fallback>
                <p:oleObj name="Equation" r:id="rId8" imgW="672516" imgH="177646" progId="Equation.3">
                  <p:embed/>
                  <p:pic>
                    <p:nvPicPr>
                      <p:cNvPr id="2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59200"/>
                        <a:ext cx="13557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ct 5"/>
          <p:cNvGraphicFramePr>
            <a:graphicFrameLocks noChangeAspect="1"/>
          </p:cNvGraphicFramePr>
          <p:nvPr/>
        </p:nvGraphicFramePr>
        <p:xfrm>
          <a:off x="5918200" y="4419600"/>
          <a:ext cx="15605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774364" imgH="203112" progId="Equation.3">
                  <p:embed/>
                </p:oleObj>
              </mc:Choice>
              <mc:Fallback>
                <p:oleObj name="Equation" r:id="rId10" imgW="774364" imgH="203112" progId="Equation.3">
                  <p:embed/>
                  <p:pic>
                    <p:nvPicPr>
                      <p:cNvPr id="2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419600"/>
                        <a:ext cx="15605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6"/>
          <p:cNvGraphicFramePr>
            <a:graphicFrameLocks noChangeAspect="1"/>
          </p:cNvGraphicFramePr>
          <p:nvPr/>
        </p:nvGraphicFramePr>
        <p:xfrm>
          <a:off x="6338888" y="5130800"/>
          <a:ext cx="920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457002" imgH="177723" progId="Equation.3">
                  <p:embed/>
                </p:oleObj>
              </mc:Choice>
              <mc:Fallback>
                <p:oleObj name="Equation" r:id="rId12" imgW="457002" imgH="177723" progId="Equation.3">
                  <p:embed/>
                  <p:pic>
                    <p:nvPicPr>
                      <p:cNvPr id="2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5130800"/>
                        <a:ext cx="9207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7"/>
          <p:cNvGraphicFramePr>
            <a:graphicFrameLocks noChangeAspect="1"/>
          </p:cNvGraphicFramePr>
          <p:nvPr/>
        </p:nvGraphicFramePr>
        <p:xfrm>
          <a:off x="6340475" y="5130800"/>
          <a:ext cx="1431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710891" imgH="177723" progId="Equation.3">
                  <p:embed/>
                </p:oleObj>
              </mc:Choice>
              <mc:Fallback>
                <p:oleObj name="Equation" r:id="rId14" imgW="710891" imgH="177723" progId="Equation.3">
                  <p:embed/>
                  <p:pic>
                    <p:nvPicPr>
                      <p:cNvPr id="2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5130800"/>
                        <a:ext cx="14319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" name="TextBox 192"/>
          <p:cNvSpPr txBox="1">
            <a:spLocks noChangeArrowheads="1"/>
          </p:cNvSpPr>
          <p:nvPr/>
        </p:nvSpPr>
        <p:spPr bwMode="auto">
          <a:xfrm>
            <a:off x="4724400" y="5983288"/>
            <a:ext cx="3810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Emf of an ideal battery is always equal to the potential difference</a:t>
            </a:r>
            <a:endParaRPr lang="en-US" b="1" i="1"/>
          </a:p>
        </p:txBody>
      </p:sp>
      <p:sp>
        <p:nvSpPr>
          <p:cNvPr id="1068" name="TextBox 197"/>
          <p:cNvSpPr txBox="1">
            <a:spLocks noChangeArrowheads="1"/>
          </p:cNvSpPr>
          <p:nvPr/>
        </p:nvSpPr>
        <p:spPr bwMode="auto">
          <a:xfrm>
            <a:off x="2362200" y="34290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B27CC96-F243-4277-A009-5087D2B15A08}"/>
              </a:ext>
            </a:extLst>
          </p:cNvPr>
          <p:cNvGrpSpPr/>
          <p:nvPr/>
        </p:nvGrpSpPr>
        <p:grpSpPr>
          <a:xfrm>
            <a:off x="470351" y="4356377"/>
            <a:ext cx="3162530" cy="2508550"/>
            <a:chOff x="470351" y="4356377"/>
            <a:chExt cx="3162530" cy="2508550"/>
          </a:xfrm>
        </p:grpSpPr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id="{28BC7303-5886-47CB-BA23-0D0FEB4556CD}"/>
                </a:ext>
              </a:extLst>
            </p:cNvPr>
            <p:cNvGrpSpPr/>
            <p:nvPr/>
          </p:nvGrpSpPr>
          <p:grpSpPr>
            <a:xfrm>
              <a:off x="470351" y="4718268"/>
              <a:ext cx="3162530" cy="2146659"/>
              <a:chOff x="3474665" y="3124200"/>
              <a:chExt cx="3162530" cy="2146659"/>
            </a:xfrm>
          </p:grpSpPr>
          <p:sp>
            <p:nvSpPr>
              <p:cNvPr id="90" name="TextBox 130">
                <a:extLst>
                  <a:ext uri="{FF2B5EF4-FFF2-40B4-BE49-F238E27FC236}">
                    <a16:creationId xmlns:a16="http://schemas.microsoft.com/office/drawing/2014/main" id="{6D0F01F0-C77F-475B-8005-CC38828738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5821" y="4993822"/>
                <a:ext cx="671979" cy="2770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dirty="0"/>
                  <a:t>Battery</a:t>
                </a:r>
              </a:p>
            </p:txBody>
          </p:sp>
          <p:sp>
            <p:nvSpPr>
              <p:cNvPr id="91" name="TextBox 133">
                <a:extLst>
                  <a:ext uri="{FF2B5EF4-FFF2-40B4-BE49-F238E27FC236}">
                    <a16:creationId xmlns:a16="http://schemas.microsoft.com/office/drawing/2014/main" id="{B7C81A45-465B-4F95-A319-67BC15FF13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6200000">
                <a:off x="3184142" y="3805823"/>
                <a:ext cx="85804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dirty="0"/>
                  <a:t>conductor</a:t>
                </a:r>
              </a:p>
            </p:txBody>
          </p:sp>
          <p:grpSp>
            <p:nvGrpSpPr>
              <p:cNvPr id="92" name="Group 91">
                <a:extLst>
                  <a:ext uri="{FF2B5EF4-FFF2-40B4-BE49-F238E27FC236}">
                    <a16:creationId xmlns:a16="http://schemas.microsoft.com/office/drawing/2014/main" id="{69459B39-115C-4955-8329-A2F96B298EEC}"/>
                  </a:ext>
                </a:extLst>
              </p:cNvPr>
              <p:cNvGrpSpPr/>
              <p:nvPr/>
            </p:nvGrpSpPr>
            <p:grpSpPr>
              <a:xfrm>
                <a:off x="3741593" y="3200199"/>
                <a:ext cx="2895602" cy="1795663"/>
                <a:chOff x="323850" y="899913"/>
                <a:chExt cx="2895602" cy="1795663"/>
              </a:xfrm>
            </p:grpSpPr>
            <p:sp>
              <p:nvSpPr>
                <p:cNvPr id="97" name="Freeform: Shape 96">
                  <a:extLst>
                    <a:ext uri="{FF2B5EF4-FFF2-40B4-BE49-F238E27FC236}">
                      <a16:creationId xmlns:a16="http://schemas.microsoft.com/office/drawing/2014/main" id="{BF59F2C3-CCB4-405C-9591-434DA32ED9A6}"/>
                    </a:ext>
                  </a:extLst>
                </p:cNvPr>
                <p:cNvSpPr/>
                <p:nvPr/>
              </p:nvSpPr>
              <p:spPr>
                <a:xfrm>
                  <a:off x="323850" y="1190625"/>
                  <a:ext cx="1076325" cy="1295400"/>
                </a:xfrm>
                <a:custGeom>
                  <a:avLst/>
                  <a:gdLst>
                    <a:gd name="connsiteX0" fmla="*/ 666750 w 1076325"/>
                    <a:gd name="connsiteY0" fmla="*/ 0 h 1295400"/>
                    <a:gd name="connsiteX1" fmla="*/ 0 w 1076325"/>
                    <a:gd name="connsiteY1" fmla="*/ 0 h 1295400"/>
                    <a:gd name="connsiteX2" fmla="*/ 0 w 1076325"/>
                    <a:gd name="connsiteY2" fmla="*/ 1295400 h 1295400"/>
                    <a:gd name="connsiteX3" fmla="*/ 1076325 w 1076325"/>
                    <a:gd name="connsiteY3" fmla="*/ 1295400 h 1295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76325" h="1295400">
                      <a:moveTo>
                        <a:pt x="666750" y="0"/>
                      </a:moveTo>
                      <a:lnTo>
                        <a:pt x="0" y="0"/>
                      </a:lnTo>
                      <a:lnTo>
                        <a:pt x="0" y="1295400"/>
                      </a:lnTo>
                      <a:lnTo>
                        <a:pt x="1076325" y="1295400"/>
                      </a:lnTo>
                    </a:path>
                  </a:pathLst>
                </a:custGeom>
                <a:noFill/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8" name="Straight Connector 97">
                  <a:extLst>
                    <a:ext uri="{FF2B5EF4-FFF2-40B4-BE49-F238E27FC236}">
                      <a16:creationId xmlns:a16="http://schemas.microsoft.com/office/drawing/2014/main" id="{A8837A33-B9E7-4690-886C-4CF332F31D5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385455" y="1406236"/>
                  <a:ext cx="983323" cy="1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prstDash val="dash"/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99" name="Group 127">
                  <a:extLst>
                    <a:ext uri="{FF2B5EF4-FFF2-40B4-BE49-F238E27FC236}">
                      <a16:creationId xmlns:a16="http://schemas.microsoft.com/office/drawing/2014/main" id="{E6544C44-255B-4860-9567-B807CD3D09D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15388" y="899913"/>
                  <a:ext cx="2001658" cy="1795663"/>
                  <a:chOff x="5562600" y="1500038"/>
                  <a:chExt cx="2001194" cy="1796113"/>
                </a:xfrm>
              </p:grpSpPr>
              <p:grpSp>
                <p:nvGrpSpPr>
                  <p:cNvPr id="102" name="Group 83">
                    <a:extLst>
                      <a:ext uri="{FF2B5EF4-FFF2-40B4-BE49-F238E27FC236}">
                        <a16:creationId xmlns:a16="http://schemas.microsoft.com/office/drawing/2014/main" id="{47AD2E41-2621-4F11-9509-8E1E959AE12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562600" y="1500038"/>
                    <a:ext cx="2001194" cy="1796113"/>
                    <a:chOff x="5352393" y="1500038"/>
                    <a:chExt cx="2001194" cy="1796113"/>
                  </a:xfrm>
                </p:grpSpPr>
                <p:grpSp>
                  <p:nvGrpSpPr>
                    <p:cNvPr id="104" name="Group 73">
                      <a:extLst>
                        <a:ext uri="{FF2B5EF4-FFF2-40B4-BE49-F238E27FC236}">
                          <a16:creationId xmlns:a16="http://schemas.microsoft.com/office/drawing/2014/main" id="{7571F165-043C-4D28-88D0-01A55B3F3A3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352393" y="1500038"/>
                      <a:ext cx="1954612" cy="1796113"/>
                      <a:chOff x="6400800" y="2174170"/>
                      <a:chExt cx="1954612" cy="1796113"/>
                    </a:xfrm>
                  </p:grpSpPr>
                  <p:grpSp>
                    <p:nvGrpSpPr>
                      <p:cNvPr id="106" name="Group 94">
                        <a:extLst>
                          <a:ext uri="{FF2B5EF4-FFF2-40B4-BE49-F238E27FC236}">
                            <a16:creationId xmlns:a16="http://schemas.microsoft.com/office/drawing/2014/main" id="{81A8319C-A44A-4096-B30E-E93A1E66C88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747358" y="2285524"/>
                        <a:ext cx="1608054" cy="1684759"/>
                        <a:chOff x="1218917" y="4952524"/>
                        <a:chExt cx="1608054" cy="1684759"/>
                      </a:xfrm>
                    </p:grpSpPr>
                    <p:sp>
                      <p:nvSpPr>
                        <p:cNvPr id="109" name="Freeform 92">
                          <a:extLst>
                            <a:ext uri="{FF2B5EF4-FFF2-40B4-BE49-F238E27FC236}">
                              <a16:creationId xmlns:a16="http://schemas.microsoft.com/office/drawing/2014/main" id="{4BD4325A-6536-4869-9F46-5A57A7B5DB4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218917" y="4952524"/>
                          <a:ext cx="1608054" cy="292173"/>
                        </a:xfrm>
                        <a:custGeom>
                          <a:avLst/>
                          <a:gdLst>
                            <a:gd name="connsiteX0" fmla="*/ 0 w 1719072"/>
                            <a:gd name="connsiteY0" fmla="*/ 182880 h 292608"/>
                            <a:gd name="connsiteX1" fmla="*/ 524256 w 1719072"/>
                            <a:gd name="connsiteY1" fmla="*/ 182880 h 292608"/>
                            <a:gd name="connsiteX2" fmla="*/ 560832 w 1719072"/>
                            <a:gd name="connsiteY2" fmla="*/ 0 h 292608"/>
                            <a:gd name="connsiteX3" fmla="*/ 658368 w 1719072"/>
                            <a:gd name="connsiteY3" fmla="*/ 280416 h 292608"/>
                            <a:gd name="connsiteX4" fmla="*/ 780288 w 1719072"/>
                            <a:gd name="connsiteY4" fmla="*/ 12192 h 292608"/>
                            <a:gd name="connsiteX5" fmla="*/ 853440 w 1719072"/>
                            <a:gd name="connsiteY5" fmla="*/ 292608 h 292608"/>
                            <a:gd name="connsiteX6" fmla="*/ 987552 w 1719072"/>
                            <a:gd name="connsiteY6" fmla="*/ 24384 h 292608"/>
                            <a:gd name="connsiteX7" fmla="*/ 1060704 w 1719072"/>
                            <a:gd name="connsiteY7" fmla="*/ 292608 h 292608"/>
                            <a:gd name="connsiteX8" fmla="*/ 1170432 w 1719072"/>
                            <a:gd name="connsiteY8" fmla="*/ 48768 h 292608"/>
                            <a:gd name="connsiteX9" fmla="*/ 1255776 w 1719072"/>
                            <a:gd name="connsiteY9" fmla="*/ 292608 h 292608"/>
                            <a:gd name="connsiteX10" fmla="*/ 1316736 w 1719072"/>
                            <a:gd name="connsiteY10" fmla="*/ 134112 h 292608"/>
                            <a:gd name="connsiteX11" fmla="*/ 1719072 w 1719072"/>
                            <a:gd name="connsiteY11" fmla="*/ 97536 h 292608"/>
                            <a:gd name="connsiteX0" fmla="*/ 0 w 1608247"/>
                            <a:gd name="connsiteY0" fmla="*/ 182880 h 292608"/>
                            <a:gd name="connsiteX1" fmla="*/ 524256 w 1608247"/>
                            <a:gd name="connsiteY1" fmla="*/ 182880 h 292608"/>
                            <a:gd name="connsiteX2" fmla="*/ 560832 w 1608247"/>
                            <a:gd name="connsiteY2" fmla="*/ 0 h 292608"/>
                            <a:gd name="connsiteX3" fmla="*/ 658368 w 1608247"/>
                            <a:gd name="connsiteY3" fmla="*/ 280416 h 292608"/>
                            <a:gd name="connsiteX4" fmla="*/ 780288 w 1608247"/>
                            <a:gd name="connsiteY4" fmla="*/ 12192 h 292608"/>
                            <a:gd name="connsiteX5" fmla="*/ 853440 w 1608247"/>
                            <a:gd name="connsiteY5" fmla="*/ 292608 h 292608"/>
                            <a:gd name="connsiteX6" fmla="*/ 987552 w 1608247"/>
                            <a:gd name="connsiteY6" fmla="*/ 24384 h 292608"/>
                            <a:gd name="connsiteX7" fmla="*/ 1060704 w 1608247"/>
                            <a:gd name="connsiteY7" fmla="*/ 292608 h 292608"/>
                            <a:gd name="connsiteX8" fmla="*/ 1170432 w 1608247"/>
                            <a:gd name="connsiteY8" fmla="*/ 48768 h 292608"/>
                            <a:gd name="connsiteX9" fmla="*/ 1255776 w 1608247"/>
                            <a:gd name="connsiteY9" fmla="*/ 292608 h 292608"/>
                            <a:gd name="connsiteX10" fmla="*/ 1316736 w 1608247"/>
                            <a:gd name="connsiteY10" fmla="*/ 134112 h 292608"/>
                            <a:gd name="connsiteX11" fmla="*/ 1608247 w 1608247"/>
                            <a:gd name="connsiteY11" fmla="*/ 125294 h 29260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  <a:cxn ang="0">
                              <a:pos x="connsiteX11" y="connsiteY11"/>
                            </a:cxn>
                          </a:cxnLst>
                          <a:rect l="l" t="t" r="r" b="b"/>
                          <a:pathLst>
                            <a:path w="1608247" h="292608">
                              <a:moveTo>
                                <a:pt x="0" y="182880"/>
                              </a:moveTo>
                              <a:lnTo>
                                <a:pt x="524256" y="182880"/>
                              </a:lnTo>
                              <a:lnTo>
                                <a:pt x="560832" y="0"/>
                              </a:lnTo>
                              <a:lnTo>
                                <a:pt x="658368" y="280416"/>
                              </a:lnTo>
                              <a:lnTo>
                                <a:pt x="780288" y="12192"/>
                              </a:lnTo>
                              <a:lnTo>
                                <a:pt x="853440" y="292608"/>
                              </a:lnTo>
                              <a:lnTo>
                                <a:pt x="987552" y="24384"/>
                              </a:lnTo>
                              <a:lnTo>
                                <a:pt x="1060704" y="292608"/>
                              </a:lnTo>
                              <a:lnTo>
                                <a:pt x="1170432" y="48768"/>
                              </a:lnTo>
                              <a:lnTo>
                                <a:pt x="1255776" y="292608"/>
                              </a:lnTo>
                              <a:lnTo>
                                <a:pt x="1316736" y="134112"/>
                              </a:lnTo>
                              <a:cubicBezTo>
                                <a:pt x="1450848" y="121920"/>
                                <a:pt x="1474135" y="137486"/>
                                <a:pt x="1608247" y="125294"/>
                              </a:cubicBezTo>
                            </a:path>
                          </a:pathLst>
                        </a:custGeom>
                        <a:ln w="285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anchor="ctr"/>
                        <a:lstStyle/>
                        <a:p>
                          <a:pPr algn="ctr">
                            <a:defRPr/>
                          </a:pPr>
                          <a:endParaRPr lang="en-US"/>
                        </a:p>
                      </p:txBody>
                    </p:sp>
                    <p:sp>
                      <p:nvSpPr>
                        <p:cNvPr id="110" name="Freeform 94">
                          <a:extLst>
                            <a:ext uri="{FF2B5EF4-FFF2-40B4-BE49-F238E27FC236}">
                              <a16:creationId xmlns:a16="http://schemas.microsoft.com/office/drawing/2014/main" id="{380145DD-F52C-4C72-B14E-917F8721CA4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655380" y="6179968"/>
                          <a:ext cx="0" cy="457315"/>
                        </a:xfrm>
                        <a:custGeom>
                          <a:avLst/>
                          <a:gdLst>
                            <a:gd name="connsiteX0" fmla="*/ 0 w 0"/>
                            <a:gd name="connsiteY0" fmla="*/ 0 h 457200"/>
                            <a:gd name="connsiteX1" fmla="*/ 0 w 0"/>
                            <a:gd name="connsiteY1" fmla="*/ 457200 h 45720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h="457200">
                              <a:moveTo>
                                <a:pt x="0" y="0"/>
                              </a:moveTo>
                              <a:lnTo>
                                <a:pt x="0" y="457200"/>
                              </a:lnTo>
                            </a:path>
                          </a:pathLst>
                        </a:cu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anchor="ctr"/>
                        <a:lstStyle/>
                        <a:p>
                          <a:pPr algn="ctr">
                            <a:defRPr/>
                          </a:pPr>
                          <a:endParaRPr lang="en-US"/>
                        </a:p>
                      </p:txBody>
                    </p:sp>
                    <p:sp>
                      <p:nvSpPr>
                        <p:cNvPr id="111" name="Freeform 95">
                          <a:extLst>
                            <a:ext uri="{FF2B5EF4-FFF2-40B4-BE49-F238E27FC236}">
                              <a16:creationId xmlns:a16="http://schemas.microsoft.com/office/drawing/2014/main" id="{9880F25B-6DFA-4B13-975A-53B4F2EA805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1851174" y="6299565"/>
                          <a:ext cx="0" cy="252476"/>
                        </a:xfrm>
                        <a:custGeom>
                          <a:avLst/>
                          <a:gdLst>
                            <a:gd name="connsiteX0" fmla="*/ 0 w 0"/>
                            <a:gd name="connsiteY0" fmla="*/ 0 h 252249"/>
                            <a:gd name="connsiteX1" fmla="*/ 0 w 0"/>
                            <a:gd name="connsiteY1" fmla="*/ 252249 h 25224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</a:cxnLst>
                          <a:rect l="l" t="t" r="r" b="b"/>
                          <a:pathLst>
                            <a:path h="252249">
                              <a:moveTo>
                                <a:pt x="0" y="0"/>
                              </a:moveTo>
                              <a:lnTo>
                                <a:pt x="0" y="252249"/>
                              </a:lnTo>
                            </a:path>
                          </a:pathLst>
                        </a:cu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anchor="ctr"/>
                        <a:lstStyle/>
                        <a:p>
                          <a:pPr algn="ctr">
                            <a:defRPr/>
                          </a:pPr>
                          <a:endParaRPr lang="en-US"/>
                        </a:p>
                      </p:txBody>
                    </p:sp>
                  </p:grpSp>
                  <p:sp>
                    <p:nvSpPr>
                      <p:cNvPr id="107" name="TextBox 89">
                        <a:extLst>
                          <a:ext uri="{FF2B5EF4-FFF2-40B4-BE49-F238E27FC236}">
                            <a16:creationId xmlns:a16="http://schemas.microsoft.com/office/drawing/2014/main" id="{DAD85664-DB20-40B6-81F2-A9C1191EBE4B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400800" y="2174170"/>
                        <a:ext cx="248728" cy="369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i="1" dirty="0" err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i</a:t>
                        </a:r>
                        <a:endPara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08" name="TextBox 90">
                        <a:extLst>
                          <a:ext uri="{FF2B5EF4-FFF2-40B4-BE49-F238E27FC236}">
                            <a16:creationId xmlns:a16="http://schemas.microsoft.com/office/drawing/2014/main" id="{DC1A2FA0-982A-47C9-9CE1-7399445C0ABC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949069" y="2544530"/>
                        <a:ext cx="295206" cy="27706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V</a:t>
                        </a:r>
                      </a:p>
                    </p:txBody>
                  </p:sp>
                </p:grpSp>
                <p:sp>
                  <p:nvSpPr>
                    <p:cNvPr id="105" name="TextBox 78">
                      <a:extLst>
                        <a:ext uri="{FF2B5EF4-FFF2-40B4-BE49-F238E27FC236}">
                          <a16:creationId xmlns:a16="http://schemas.microsoft.com/office/drawing/2014/main" id="{78E322C7-F57A-47AE-BBAD-1A07B538AEA4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083961" y="1876903"/>
                      <a:ext cx="269626" cy="276999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 dirty="0"/>
                        <a:t>0</a:t>
                      </a:r>
                    </a:p>
                  </p:txBody>
                </p:sp>
              </p:grpSp>
              <p:cxnSp>
                <p:nvCxnSpPr>
                  <p:cNvPr id="103" name="Straight Arrow Connector 102">
                    <a:extLst>
                      <a:ext uri="{FF2B5EF4-FFF2-40B4-BE49-F238E27FC236}">
                        <a16:creationId xmlns:a16="http://schemas.microsoft.com/office/drawing/2014/main" id="{6E6809EB-34F6-4CC2-9753-62979246FAE1}"/>
                      </a:ext>
                    </a:extLst>
                  </p:cNvPr>
                  <p:cNvCxnSpPr/>
                  <p:nvPr/>
                </p:nvCxnSpPr>
                <p:spPr>
                  <a:xfrm>
                    <a:off x="5715529" y="1782885"/>
                    <a:ext cx="152365" cy="1587"/>
                  </a:xfrm>
                  <a:prstGeom prst="straightConnector1">
                    <a:avLst/>
                  </a:prstGeom>
                  <a:ln w="19050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00" name="TextBox 211">
                  <a:extLst>
                    <a:ext uri="{FF2B5EF4-FFF2-40B4-BE49-F238E27FC236}">
                      <a16:creationId xmlns:a16="http://schemas.microsoft.com/office/drawing/2014/main" id="{7EF95F4B-8DFA-4B81-A552-A23565C58C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31008" y="2162662"/>
                  <a:ext cx="292100" cy="276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Kunstler Script" pitchFamily="66" charset="0"/>
                    </a:rPr>
                    <a:t>E</a:t>
                  </a:r>
                  <a:endParaRPr lang="en-US" sz="1200"/>
                </a:p>
              </p:txBody>
            </p:sp>
            <p:sp>
              <p:nvSpPr>
                <p:cNvPr id="101" name="Freeform: Shape 100">
                  <a:extLst>
                    <a:ext uri="{FF2B5EF4-FFF2-40B4-BE49-F238E27FC236}">
                      <a16:creationId xmlns:a16="http://schemas.microsoft.com/office/drawing/2014/main" id="{B1410D67-9C6D-447A-B5E3-6BED4C0375FE}"/>
                    </a:ext>
                  </a:extLst>
                </p:cNvPr>
                <p:cNvSpPr/>
                <p:nvPr/>
              </p:nvSpPr>
              <p:spPr>
                <a:xfrm flipH="1">
                  <a:off x="1599113" y="1116013"/>
                  <a:ext cx="1620339" cy="1370012"/>
                </a:xfrm>
                <a:custGeom>
                  <a:avLst/>
                  <a:gdLst>
                    <a:gd name="connsiteX0" fmla="*/ 666750 w 1076325"/>
                    <a:gd name="connsiteY0" fmla="*/ 0 h 1295400"/>
                    <a:gd name="connsiteX1" fmla="*/ 0 w 1076325"/>
                    <a:gd name="connsiteY1" fmla="*/ 0 h 1295400"/>
                    <a:gd name="connsiteX2" fmla="*/ 0 w 1076325"/>
                    <a:gd name="connsiteY2" fmla="*/ 1295400 h 1295400"/>
                    <a:gd name="connsiteX3" fmla="*/ 1076325 w 1076325"/>
                    <a:gd name="connsiteY3" fmla="*/ 1295400 h 1295400"/>
                    <a:gd name="connsiteX0" fmla="*/ 521228 w 1076325"/>
                    <a:gd name="connsiteY0" fmla="*/ 9006 h 1295400"/>
                    <a:gd name="connsiteX1" fmla="*/ 0 w 1076325"/>
                    <a:gd name="connsiteY1" fmla="*/ 0 h 1295400"/>
                    <a:gd name="connsiteX2" fmla="*/ 0 w 1076325"/>
                    <a:gd name="connsiteY2" fmla="*/ 1295400 h 1295400"/>
                    <a:gd name="connsiteX3" fmla="*/ 1076325 w 1076325"/>
                    <a:gd name="connsiteY3" fmla="*/ 1295400 h 1295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76325" h="1295400">
                      <a:moveTo>
                        <a:pt x="521228" y="9006"/>
                      </a:moveTo>
                      <a:lnTo>
                        <a:pt x="0" y="0"/>
                      </a:lnTo>
                      <a:lnTo>
                        <a:pt x="0" y="1295400"/>
                      </a:lnTo>
                      <a:lnTo>
                        <a:pt x="1076325" y="1295400"/>
                      </a:lnTo>
                    </a:path>
                  </a:pathLst>
                </a:custGeom>
                <a:noFill/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93" name="TextBox 86">
                <a:extLst>
                  <a:ext uri="{FF2B5EF4-FFF2-40B4-BE49-F238E27FC236}">
                    <a16:creationId xmlns:a16="http://schemas.microsoft.com/office/drawing/2014/main" id="{814C74E8-B7C9-4F67-B224-D219636382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11201" y="3124200"/>
                <a:ext cx="30489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</a:p>
            </p:txBody>
          </p:sp>
          <p:grpSp>
            <p:nvGrpSpPr>
              <p:cNvPr id="94" name="Group 237">
                <a:extLst>
                  <a:ext uri="{FF2B5EF4-FFF2-40B4-BE49-F238E27FC236}">
                    <a16:creationId xmlns:a16="http://schemas.microsoft.com/office/drawing/2014/main" id="{EFE35519-E68B-4B0E-8A30-E51298E356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50190" y="4469102"/>
                <a:ext cx="269626" cy="367145"/>
                <a:chOff x="2244974" y="2457450"/>
                <a:chExt cx="269626" cy="367145"/>
              </a:xfrm>
            </p:grpSpPr>
            <p:sp>
              <p:nvSpPr>
                <p:cNvPr id="95" name="TextBox 236">
                  <a:extLst>
                    <a:ext uri="{FF2B5EF4-FFF2-40B4-BE49-F238E27FC236}">
                      <a16:creationId xmlns:a16="http://schemas.microsoft.com/office/drawing/2014/main" id="{781768E9-01F6-4205-A9F4-1E9AF8A671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44974" y="2457450"/>
                  <a:ext cx="269626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dirty="0"/>
                    <a:t>b</a:t>
                  </a:r>
                </a:p>
              </p:txBody>
            </p:sp>
            <p:sp>
              <p:nvSpPr>
                <p:cNvPr id="96" name="Oval 95">
                  <a:extLst>
                    <a:ext uri="{FF2B5EF4-FFF2-40B4-BE49-F238E27FC236}">
                      <a16:creationId xmlns:a16="http://schemas.microsoft.com/office/drawing/2014/main" id="{6002FF20-69EF-4D36-83B3-C6664D674FE2}"/>
                    </a:ext>
                  </a:extLst>
                </p:cNvPr>
                <p:cNvSpPr/>
                <p:nvPr/>
              </p:nvSpPr>
              <p:spPr>
                <a:xfrm>
                  <a:off x="2316163" y="2720594"/>
                  <a:ext cx="60217" cy="104001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</p:grpSp>
        </p:grpSp>
        <p:sp>
          <p:nvSpPr>
            <p:cNvPr id="112" name="TextBox 240">
              <a:extLst>
                <a:ext uri="{FF2B5EF4-FFF2-40B4-BE49-F238E27FC236}">
                  <a16:creationId xmlns:a16="http://schemas.microsoft.com/office/drawing/2014/main" id="{AE4EE003-52E5-486F-B9E7-FE5A23F564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5410" y="4356377"/>
              <a:ext cx="190352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/>
                <a:t>Circuit Diagra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1 -4.44444E-6 L 0.06041 -4.44444E-6 L 0.06041 0.27778 L -0.03959 0.27778 L -0.05625 0.28889 L -0.06459 0.27778 L -0.08125 0.3 L -0.08959 0.28889 L -0.08959 0.26667 L -0.09792 0.3 L -0.10625 0.28889 L -0.11459 0.27778 L -0.11459 0.3 L -0.11459 0.26667 L -0.12292 0.28889 L -0.12292 0.31112 L -0.13125 0.3 L -0.13125 0.27778 L -0.14792 0.27778 L -0.13959 0.28889 L -0.14792 0.3 L -0.15625 0.28889 L -0.15625 0.26667 L -0.16459 0.28889 L -0.17292 0.3 L -0.18125 0.28889 L -0.18959 0.3 L -0.18959 0.27778 L -0.19792 0.28889 L -0.21459 0.28889 L -0.34792 0.28889 L -0.34792 -0.01111 L -0.24792 -0.01111 " pathEditMode="relative" rAng="0" ptsTypes="AAAAAAAAAAAAAAAAAAAAAAAAAAAAAAAAA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00" y="15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33333E-6 L -0.11736 0.07153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0" y="360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1.48148E-6 C 0.01458 0.0037 0.02222 0.01342 0.03403 0.01921 C 0.04583 0.04051 0.0651 0.05023 0.08472 0.0581 C 0.08872 0.05995 0.09306 0.06273 0.09757 0.06273 " pathEditMode="relative" rAng="0" ptsTypes="fffA">
                                      <p:cBhvr>
                                        <p:cTn id="22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00" y="3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1 -4.44444E-6 L 0.06041 -4.44444E-6 L 0.06041 0.27778 L -0.03959 0.27778 L -0.05625 0.28889 L -0.06459 0.27778 L -0.08125 0.3 L -0.08959 0.28889 L -0.08959 0.26667 L -0.09792 0.3 L -0.10625 0.28889 L -0.11459 0.27778 L -0.11459 0.3 L -0.11459 0.26667 L -0.12292 0.28889 L -0.12292 0.31112 L -0.13125 0.3 L -0.13125 0.27778 L -0.14792 0.27778 L -0.13959 0.28889 L -0.14792 0.3 L -0.15625 0.28889 L -0.15625 0.26667 L -0.16459 0.28889 L -0.17292 0.3 L -0.18125 0.28889 L -0.18959 0.3 L -0.18959 0.27778 L -0.19792 0.28889 L -0.21459 0.28889 L -0.34792 0.28889 L -0.34792 -0.01111 L -0.24792 -0.01111 " pathEditMode="relative" rAng="0" ptsTypes="AAAAAAAAAAAAAAAAAAAAAAAAAAAAAAAAA">
                                      <p:cBhvr>
                                        <p:cTn id="26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00" y="150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33333E-6 L -0.11736 0.07153 " pathEditMode="relative" rAng="0" ptsTypes="AA">
                                      <p:cBhvr>
                                        <p:cTn id="40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0" y="36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1.48148E-6 C 0.01458 0.0037 0.02222 0.01342 0.03403 0.01921 C 0.04583 0.04051 0.0651 0.05023 0.08472 0.0581 C 0.08872 0.05995 0.09306 0.06273 0.09757 0.06273 " pathEditMode="relative" rAng="0" ptsTypes="fffA">
                                      <p:cBhvr>
                                        <p:cTn id="42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00" y="3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1 -4.44444E-6 L 0.06041 -4.44444E-6 L 0.06041 0.27778 L -0.03959 0.27778 L -0.05625 0.28889 L -0.06459 0.27778 L -0.08125 0.3 L -0.08959 0.28889 L -0.08959 0.26667 L -0.09792 0.3 L -0.10625 0.28889 L -0.11459 0.27778 L -0.11459 0.3 L -0.11459 0.26667 L -0.12292 0.28889 L -0.12292 0.31112 L -0.13125 0.3 L -0.13125 0.27778 L -0.14792 0.27778 L -0.13959 0.28889 L -0.14792 0.3 L -0.15625 0.28889 L -0.15625 0.26667 L -0.16459 0.28889 L -0.17292 0.3 L -0.18125 0.28889 L -0.18959 0.3 L -0.18959 0.27778 L -0.19792 0.28889 L -0.21459 0.28889 L -0.34792 0.28889 L -0.34792 -0.01111 L -0.24792 -0.01111 " pathEditMode="relative" rAng="0" ptsTypes="AAAAAAAAAAAAAAAAAAAAAAAAAAAAAAAAA">
                                      <p:cBhvr>
                                        <p:cTn id="45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00" y="1500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44444E-6 L -0.1257 0.01527 " pathEditMode="relative" rAng="0" ptsTypes="AA">
                                      <p:cBhvr>
                                        <p:cTn id="59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00" y="80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8 -7.40741E-7 C 0.01476 0.00093 0.02153 0.0037 0.03212 0.00532 C 0.04254 0.01134 0.0599 0.01389 0.07726 0.0162 C 0.08091 0.01667 0.08473 0.01759 0.08889 0.01759 " pathEditMode="relative" rAng="0" ptsTypes="fffA">
                                      <p:cBhvr>
                                        <p:cTn id="61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00" y="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000"/>
                            </p:stCondLst>
                            <p:childTnLst>
                              <p:par>
                                <p:cTn id="6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1 -4.44444E-6 L 0.06041 -4.44444E-6 L 0.06041 0.27778 L -0.03959 0.27778 L -0.05625 0.28889 L -0.06459 0.27778 L -0.08125 0.3 L -0.08959 0.28889 L -0.08959 0.26667 L -0.09792 0.3 L -0.10625 0.28889 L -0.11459 0.27778 L -0.11459 0.3 L -0.11459 0.26667 L -0.12292 0.28889 L -0.12292 0.31112 L -0.13125 0.3 L -0.13125 0.27778 L -0.14792 0.27778 L -0.13959 0.28889 L -0.14792 0.3 L -0.15625 0.28889 L -0.15625 0.26667 L -0.16459 0.28889 L -0.17292 0.3 L -0.18125 0.28889 L -0.18959 0.3 L -0.18959 0.27778 L -0.19792 0.28889 L -0.21459 0.28889 L -0.34792 0.28889 L -0.34792 -0.01111 L -0.24792 -0.01111 " pathEditMode="relative" rAng="0" ptsTypes="AAAAAAAAAAAAAAAAAAAAAAAAAAAAAAAAA">
                                      <p:cBhvr>
                                        <p:cTn id="64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00" y="1500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700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44444E-6 L -0.13403 -0.07292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0" y="-3700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85 -7.40741E-7 C 0.01788 -0.0044 0.02361 -0.01551 0.03212 -0.02176 C 0.0408 -0.04583 0.05503 -0.05671 0.06927 -0.06574 C 0.07205 -0.06759 0.07552 -0.0706 0.07899 -0.0706 " pathEditMode="relative" rAng="0" ptsTypes="fffA">
                                      <p:cBhvr>
                                        <p:cTn id="80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0" y="-3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8000"/>
                            </p:stCondLst>
                            <p:childTnLst>
                              <p:par>
                                <p:cTn id="82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1 -4.44444E-6 L 0.06041 -4.44444E-6 L 0.06041 0.27778 L -0.03959 0.27778 L -0.05625 0.28889 L -0.06459 0.27778 L -0.08125 0.3 L -0.08959 0.28889 L -0.08959 0.26667 L -0.09792 0.3 L -0.10625 0.28889 L -0.11459 0.27778 L -0.11459 0.3 L -0.11459 0.26667 L -0.12292 0.28889 L -0.12292 0.31112 L -0.13125 0.3 L -0.13125 0.27778 L -0.14792 0.27778 L -0.13959 0.28889 L -0.14792 0.3 L -0.15625 0.28889 L -0.15625 0.26667 L -0.16459 0.28889 L -0.17292 0.3 L -0.18125 0.28889 L -0.18959 0.3 L -0.18959 0.27778 L -0.19792 0.28889 L -0.21459 0.28889 L -0.34792 0.28889 L -0.34792 -0.01111 L -0.24792 -0.01111 " pathEditMode="relative" rAng="0" ptsTypes="AAAAAAAAAAAAAAAAAAAAAAAAAAAAAAAAA">
                                      <p:cBhvr>
                                        <p:cTn id="83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00" y="15000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3000"/>
                            </p:stCondLst>
                            <p:childTnLst>
                              <p:par>
                                <p:cTn id="8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3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 L -0.1257 -0.00694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00" y="-300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68 0.00694 C 0.00382 0.00578 0.01146 0.00347 0.02327 0.00208 C 0.0349 -0.00325 0.05434 -0.00579 0.07379 -0.00764 C 0.07796 -0.00811 0.0823 -0.0088 0.08698 -0.0088 " pathEditMode="relative" rAng="0" ptsTypes="fffA">
                                      <p:cBhvr>
                                        <p:cTn id="99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00" y="-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5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10921E-6 L -0.13941 -0.00185 " pathEditMode="relative" rAng="0" ptsTypes="AA">
                                      <p:cBhvr>
                                        <p:cTn id="109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 animBg="1"/>
      <p:bldP spid="161" grpId="0"/>
      <p:bldP spid="166" grpId="0"/>
      <p:bldP spid="169" grpId="0"/>
      <p:bldP spid="172" grpId="0"/>
      <p:bldP spid="175" grpId="0"/>
      <p:bldP spid="164" grpId="0"/>
      <p:bldP spid="167" grpId="0"/>
      <p:bldP spid="170" grpId="0"/>
      <p:bldP spid="173" grpId="0"/>
      <p:bldP spid="176" grpId="0"/>
      <p:bldP spid="128" grpId="0"/>
      <p:bldP spid="128" grpId="1"/>
      <p:bldP spid="155" grpId="0"/>
      <p:bldP spid="155" grpId="1"/>
      <p:bldP spid="159" grpId="0"/>
      <p:bldP spid="159" grpId="1"/>
      <p:bldP spid="162" grpId="0"/>
      <p:bldP spid="162" grpId="1"/>
      <p:bldP spid="163" grpId="0"/>
      <p:bldP spid="163" grpId="1"/>
      <p:bldP spid="165" grpId="0"/>
      <p:bldP spid="165" grpId="1"/>
      <p:bldP spid="168" grpId="0"/>
      <p:bldP spid="168" grpId="1"/>
      <p:bldP spid="171" grpId="0"/>
      <p:bldP spid="171" grpId="1"/>
      <p:bldP spid="174" grpId="0"/>
      <p:bldP spid="174" grpId="1"/>
      <p:bldP spid="177" grpId="0"/>
      <p:bldP spid="177" grpId="1"/>
      <p:bldP spid="187" grpId="0"/>
      <p:bldP spid="19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">
            <a:extLst>
              <a:ext uri="{FF2B5EF4-FFF2-40B4-BE49-F238E27FC236}">
                <a16:creationId xmlns:a16="http://schemas.microsoft.com/office/drawing/2014/main" id="{D72A291D-5BBA-4C25-817D-00BE619D1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5062"/>
            <a:ext cx="8839200" cy="1370689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T72-</a:t>
            </a:r>
            <a:r>
              <a:rPr lang="en-US" dirty="0">
                <a:solidFill>
                  <a:srgbClr val="0000FF"/>
                </a:solidFill>
              </a:rPr>
              <a:t> Q16. A capacitor of capacitance C takes 2 s to reach 63 % of its maximum charge when connected in series to a resistance R and a battery of </a:t>
            </a:r>
            <a:r>
              <a:rPr lang="en-US" dirty="0" err="1">
                <a:solidFill>
                  <a:srgbClr val="0000FF"/>
                </a:solidFill>
              </a:rPr>
              <a:t>emf</a:t>
            </a:r>
            <a:r>
              <a:rPr lang="en-US" dirty="0">
                <a:solidFill>
                  <a:srgbClr val="0000FF"/>
                </a:solidFill>
              </a:rPr>
              <a:t> ε. How long does it take for this capacitor to reach 95 % of its maximum charge (from zero initial charge)?  (Ans:  6s)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5837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457200" y="457200"/>
            <a:ext cx="8267700" cy="1524000"/>
            <a:chOff x="152400" y="0"/>
            <a:chExt cx="8267700" cy="1524000"/>
          </a:xfrm>
        </p:grpSpPr>
        <p:sp>
          <p:nvSpPr>
            <p:cNvPr id="46" name="Rectangle 4"/>
            <p:cNvSpPr txBox="1">
              <a:spLocks noChangeArrowheads="1"/>
            </p:cNvSpPr>
            <p:nvPr/>
          </p:nvSpPr>
          <p:spPr bwMode="auto">
            <a:xfrm>
              <a:off x="152400" y="0"/>
              <a:ext cx="6324600" cy="15240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/>
                <a:t>T-011</a:t>
              </a:r>
              <a:r>
                <a:rPr lang="en-US" dirty="0"/>
                <a:t> </a:t>
              </a:r>
              <a:r>
                <a:rPr lang="en-US" b="1" dirty="0"/>
                <a:t>Q#1</a:t>
              </a:r>
              <a:r>
                <a:rPr lang="en-US" dirty="0"/>
                <a:t>: In the circuit shown in figure (4), the capacitor is initially uncharged. At t = 0, switch S is closed. If T denotes the time constant, then the current passing through the 3.0 Ohm resistor at t = T/100 is: (</a:t>
              </a:r>
              <a:r>
                <a:rPr lang="en-US" dirty="0" err="1"/>
                <a:t>Ans</a:t>
              </a:r>
              <a:r>
                <a:rPr lang="en-US" dirty="0"/>
                <a:t>: 0.5 A.)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47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705600" y="152400"/>
              <a:ext cx="1714500" cy="119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02369960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36550" y="152400"/>
            <a:ext cx="8426450" cy="1524000"/>
            <a:chOff x="152400" y="0"/>
            <a:chExt cx="8426450" cy="1524000"/>
          </a:xfrm>
        </p:grpSpPr>
        <p:sp>
          <p:nvSpPr>
            <p:cNvPr id="7" name="Rectangle 4"/>
            <p:cNvSpPr txBox="1">
              <a:spLocks noChangeArrowheads="1"/>
            </p:cNvSpPr>
            <p:nvPr/>
          </p:nvSpPr>
          <p:spPr bwMode="auto">
            <a:xfrm>
              <a:off x="152400" y="0"/>
              <a:ext cx="6248400" cy="11430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/>
                <a:t>T002: Q#1:</a:t>
              </a:r>
              <a:r>
                <a:rPr lang="en-US" dirty="0"/>
                <a:t> The capacitor in figure (1) is initially charged to 50 V and then the switch is closed. What charge flows out of the capacitor during the first minute after the switch was closed? </a:t>
              </a:r>
            </a:p>
            <a:p>
              <a:r>
                <a:rPr lang="en-US" dirty="0"/>
                <a:t>(</a:t>
              </a:r>
              <a:r>
                <a:rPr lang="en-US" dirty="0" err="1"/>
                <a:t>Ans</a:t>
              </a:r>
              <a:r>
                <a:rPr lang="en-US" dirty="0"/>
                <a:t>: 4.8 </a:t>
              </a:r>
              <a:r>
                <a:rPr lang="en-US" dirty="0" err="1"/>
                <a:t>mC.</a:t>
              </a:r>
              <a:r>
                <a:rPr lang="en-US" dirty="0"/>
                <a:t>)</a:t>
              </a:r>
            </a:p>
            <a:p>
              <a:r>
                <a:rPr lang="en-US" dirty="0"/>
                <a:t> 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77000" y="0"/>
              <a:ext cx="2101850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Rectangle 4"/>
          <p:cNvSpPr txBox="1">
            <a:spLocks noChangeArrowheads="1"/>
          </p:cNvSpPr>
          <p:nvPr/>
        </p:nvSpPr>
        <p:spPr bwMode="auto">
          <a:xfrm>
            <a:off x="228600" y="1905000"/>
            <a:ext cx="8839200" cy="12954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71-</a:t>
            </a:r>
            <a:r>
              <a:rPr lang="en-US" dirty="0"/>
              <a:t> Q14. A capacitor of capacitance 5.0x10</a:t>
            </a:r>
            <a:r>
              <a:rPr lang="en-US" baseline="30000" dirty="0"/>
              <a:t>-6</a:t>
            </a:r>
            <a:r>
              <a:rPr lang="en-US" dirty="0"/>
              <a:t> F is discharging through a 4.0 M Ω resistor. At what time will the energy stored in the capacitor be half of its initial value? (</a:t>
            </a:r>
            <a:r>
              <a:rPr lang="en-US" dirty="0" err="1"/>
              <a:t>Ans</a:t>
            </a:r>
            <a:r>
              <a:rPr lang="en-US" dirty="0"/>
              <a:t>: 7 s)</a:t>
            </a:r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04800" y="2819400"/>
            <a:ext cx="8486775" cy="2085975"/>
            <a:chOff x="304800" y="152400"/>
            <a:chExt cx="8486775" cy="2085975"/>
          </a:xfrm>
        </p:grpSpPr>
        <p:sp>
          <p:nvSpPr>
            <p:cNvPr id="11" name="Rectangle 4"/>
            <p:cNvSpPr txBox="1">
              <a:spLocks noChangeArrowheads="1"/>
            </p:cNvSpPr>
            <p:nvPr/>
          </p:nvSpPr>
          <p:spPr bwMode="auto">
            <a:xfrm>
              <a:off x="304800" y="381000"/>
              <a:ext cx="5791200" cy="12954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/>
                <a:t>T001-Q#3</a:t>
              </a:r>
              <a:r>
                <a:rPr lang="en-US" dirty="0"/>
                <a:t>: The circuit in Figure 3 has been connected for a long time. Find the potential difference </a:t>
              </a:r>
              <a:r>
                <a:rPr lang="en-US" dirty="0" err="1"/>
                <a:t>Vb</a:t>
              </a:r>
              <a:r>
                <a:rPr lang="en-US" dirty="0"/>
                <a:t> - Va. </a:t>
              </a:r>
            </a:p>
            <a:p>
              <a:r>
                <a:rPr lang="en-US" dirty="0"/>
                <a:t>(</a:t>
              </a:r>
              <a:r>
                <a:rPr lang="en-US" dirty="0" err="1"/>
                <a:t>Ans</a:t>
              </a:r>
              <a:r>
                <a:rPr lang="en-US" dirty="0"/>
                <a:t>: 8 V)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8400" y="152400"/>
              <a:ext cx="2543175" cy="2085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Rectangle 12"/>
          <p:cNvSpPr/>
          <p:nvPr/>
        </p:nvSpPr>
        <p:spPr>
          <a:xfrm>
            <a:off x="381000" y="4572000"/>
            <a:ext cx="8458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111-Q15. </a:t>
            </a:r>
          </a:p>
          <a:p>
            <a:r>
              <a:rPr lang="en-US" dirty="0"/>
              <a:t>A 1.0 µF capacitor with an initial stored energy of 0.50 J is discharged through a </a:t>
            </a:r>
          </a:p>
          <a:p>
            <a:r>
              <a:rPr lang="en-US" dirty="0"/>
              <a:t>1.0 M Ω resistor. Find the current through the resistor when the discharge starts. </a:t>
            </a:r>
          </a:p>
          <a:p>
            <a:r>
              <a:rPr lang="en-US" dirty="0"/>
              <a:t>A) 1.0 </a:t>
            </a:r>
            <a:r>
              <a:rPr lang="en-US" dirty="0" err="1"/>
              <a:t>mA</a:t>
            </a:r>
            <a:r>
              <a:rPr lang="en-US" dirty="0"/>
              <a:t> tau</a:t>
            </a:r>
            <a:endParaRPr lang="el-GR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128309" y="39761"/>
            <a:ext cx="8733006" cy="5527736"/>
            <a:chOff x="128309" y="31350"/>
            <a:chExt cx="8733006" cy="4358469"/>
          </a:xfrm>
        </p:grpSpPr>
        <p:sp>
          <p:nvSpPr>
            <p:cNvPr id="43010" name="Rectangle 4"/>
            <p:cNvSpPr txBox="1">
              <a:spLocks noChangeArrowheads="1"/>
            </p:cNvSpPr>
            <p:nvPr/>
          </p:nvSpPr>
          <p:spPr bwMode="auto">
            <a:xfrm>
              <a:off x="128309" y="31350"/>
              <a:ext cx="4913218" cy="40542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>
                  <a:solidFill>
                    <a:srgbClr val="0000FF"/>
                  </a:solidFill>
                </a:rPr>
                <a:t>Ch27-65: </a:t>
              </a:r>
            </a:p>
            <a:p>
              <a:r>
                <a:rPr lang="en-US" b="1" dirty="0">
                  <a:solidFill>
                    <a:srgbClr val="0000FF"/>
                  </a:solidFill>
                </a:rPr>
                <a:t>In the circuit of Fig 27-64, </a:t>
              </a:r>
              <a:r>
                <a:rPr lang="en-US" b="1" dirty="0">
                  <a:solidFill>
                    <a:srgbClr val="0000FF"/>
                  </a:solidFill>
                  <a:latin typeface="Kunstler Script" pitchFamily="66" charset="0"/>
                </a:rPr>
                <a:t>E</a:t>
              </a:r>
              <a:r>
                <a:rPr lang="en-US" b="1" dirty="0">
                  <a:solidFill>
                    <a:srgbClr val="0000FF"/>
                  </a:solidFill>
                </a:rPr>
                <a:t> = 1.2kV, C = 6.5 </a:t>
              </a:r>
              <a:r>
                <a:rPr lang="en-US" b="1" dirty="0" err="1">
                  <a:solidFill>
                    <a:srgbClr val="0000FF"/>
                  </a:solidFill>
                  <a:latin typeface="Calibri"/>
                </a:rPr>
                <a:t>μ</a:t>
              </a:r>
              <a:r>
                <a:rPr lang="en-US" b="1" dirty="0" err="1">
                  <a:solidFill>
                    <a:srgbClr val="0000FF"/>
                  </a:solidFill>
                </a:rPr>
                <a:t>F</a:t>
              </a:r>
              <a:r>
                <a:rPr lang="en-US" b="1" dirty="0">
                  <a:solidFill>
                    <a:srgbClr val="0000FF"/>
                  </a:solidFill>
                </a:rPr>
                <a:t>, R</a:t>
              </a:r>
              <a:r>
                <a:rPr lang="en-US" b="1" baseline="-25000" dirty="0">
                  <a:solidFill>
                    <a:srgbClr val="0000FF"/>
                  </a:solidFill>
                </a:rPr>
                <a:t>1</a:t>
              </a:r>
              <a:r>
                <a:rPr lang="en-US" b="1" dirty="0">
                  <a:solidFill>
                    <a:srgbClr val="0000FF"/>
                  </a:solidFill>
                </a:rPr>
                <a:t> = R</a:t>
              </a:r>
              <a:r>
                <a:rPr lang="en-US" b="1" baseline="-25000" dirty="0">
                  <a:solidFill>
                    <a:srgbClr val="0000FF"/>
                  </a:solidFill>
                </a:rPr>
                <a:t>2</a:t>
              </a:r>
              <a:r>
                <a:rPr lang="en-US" b="1" dirty="0">
                  <a:solidFill>
                    <a:srgbClr val="0000FF"/>
                  </a:solidFill>
                </a:rPr>
                <a:t> = R</a:t>
              </a:r>
              <a:r>
                <a:rPr lang="en-US" b="1" baseline="-25000" dirty="0">
                  <a:solidFill>
                    <a:srgbClr val="0000FF"/>
                  </a:solidFill>
                </a:rPr>
                <a:t>3</a:t>
              </a:r>
              <a:r>
                <a:rPr lang="en-US" b="1" dirty="0">
                  <a:solidFill>
                    <a:srgbClr val="0000FF"/>
                  </a:solidFill>
                </a:rPr>
                <a:t> = 0.73 M</a:t>
              </a:r>
              <a:r>
                <a:rPr lang="el-GR" b="1" dirty="0">
                  <a:solidFill>
                    <a:srgbClr val="0000FF"/>
                  </a:solidFill>
                  <a:latin typeface="Calibri"/>
                </a:rPr>
                <a:t>Ω</a:t>
              </a:r>
              <a:r>
                <a:rPr lang="en-US" b="1" dirty="0">
                  <a:solidFill>
                    <a:srgbClr val="0000FF"/>
                  </a:solidFill>
                </a:rPr>
                <a:t>. With C completely uncharged, switch S is suddenly closed (at t = 0). At t =0, what are:</a:t>
              </a:r>
            </a:p>
            <a:p>
              <a:endParaRPr lang="en-US" b="1" dirty="0">
                <a:solidFill>
                  <a:srgbClr val="0000FF"/>
                </a:solidFill>
              </a:endParaRPr>
            </a:p>
            <a:p>
              <a:r>
                <a:rPr lang="en-US" b="1" dirty="0">
                  <a:solidFill>
                    <a:srgbClr val="0000FF"/>
                  </a:solidFill>
                </a:rPr>
                <a:t>(a) current i</a:t>
              </a:r>
              <a:r>
                <a:rPr lang="en-US" b="1" baseline="-25000" dirty="0">
                  <a:solidFill>
                    <a:srgbClr val="0000FF"/>
                  </a:solidFill>
                </a:rPr>
                <a:t>1</a:t>
              </a:r>
              <a:r>
                <a:rPr lang="en-US" b="1" dirty="0">
                  <a:solidFill>
                    <a:srgbClr val="0000FF"/>
                  </a:solidFill>
                </a:rPr>
                <a:t> in resistor 1, </a:t>
              </a:r>
            </a:p>
            <a:p>
              <a:r>
                <a:rPr lang="en-US" b="1" dirty="0">
                  <a:solidFill>
                    <a:srgbClr val="0000FF"/>
                  </a:solidFill>
                </a:rPr>
                <a:t>(b) current i</a:t>
              </a:r>
              <a:r>
                <a:rPr lang="en-US" b="1" baseline="-25000" dirty="0">
                  <a:solidFill>
                    <a:srgbClr val="0000FF"/>
                  </a:solidFill>
                </a:rPr>
                <a:t>2</a:t>
              </a:r>
              <a:r>
                <a:rPr lang="en-US" b="1" dirty="0">
                  <a:solidFill>
                    <a:srgbClr val="0000FF"/>
                  </a:solidFill>
                </a:rPr>
                <a:t> in resistor 2 </a:t>
              </a:r>
            </a:p>
            <a:p>
              <a:r>
                <a:rPr lang="en-US" b="1" dirty="0">
                  <a:solidFill>
                    <a:srgbClr val="0000FF"/>
                  </a:solidFill>
                </a:rPr>
                <a:t>(c) current  i</a:t>
              </a:r>
              <a:r>
                <a:rPr lang="en-US" b="1" baseline="-25000" dirty="0">
                  <a:solidFill>
                    <a:srgbClr val="0000FF"/>
                  </a:solidFill>
                </a:rPr>
                <a:t>3</a:t>
              </a:r>
              <a:r>
                <a:rPr lang="en-US" b="1" dirty="0">
                  <a:solidFill>
                    <a:srgbClr val="0000FF"/>
                  </a:solidFill>
                </a:rPr>
                <a:t> in the resistor 3? </a:t>
              </a:r>
            </a:p>
            <a:p>
              <a:endParaRPr lang="en-US" b="1" dirty="0">
                <a:solidFill>
                  <a:srgbClr val="0000FF"/>
                </a:solidFill>
              </a:endParaRPr>
            </a:p>
            <a:p>
              <a:r>
                <a:rPr lang="en-US" b="1" dirty="0">
                  <a:solidFill>
                    <a:srgbClr val="0000FF"/>
                  </a:solidFill>
                </a:rPr>
                <a:t>At t = </a:t>
              </a:r>
              <a:r>
                <a:rPr lang="en-US" b="1" dirty="0">
                  <a:solidFill>
                    <a:srgbClr val="0000FF"/>
                  </a:solidFill>
                  <a:latin typeface="Arial"/>
                  <a:cs typeface="Arial"/>
                </a:rPr>
                <a:t>∞</a:t>
              </a:r>
              <a:r>
                <a:rPr lang="en-US" b="1" dirty="0">
                  <a:solidFill>
                    <a:srgbClr val="0000FF"/>
                  </a:solidFill>
                </a:rPr>
                <a:t>, what are (d) i</a:t>
              </a:r>
              <a:r>
                <a:rPr lang="en-US" b="1" baseline="-25000" dirty="0">
                  <a:solidFill>
                    <a:srgbClr val="0000FF"/>
                  </a:solidFill>
                </a:rPr>
                <a:t>1</a:t>
              </a:r>
              <a:r>
                <a:rPr lang="en-US" b="1" dirty="0">
                  <a:solidFill>
                    <a:srgbClr val="0000FF"/>
                  </a:solidFill>
                </a:rPr>
                <a:t>, </a:t>
              </a:r>
            </a:p>
            <a:p>
              <a:r>
                <a:rPr lang="en-US" b="1" dirty="0">
                  <a:solidFill>
                    <a:srgbClr val="0000FF"/>
                  </a:solidFill>
                </a:rPr>
                <a:t>(e) i</a:t>
              </a:r>
              <a:r>
                <a:rPr lang="en-US" b="1" baseline="-25000" dirty="0">
                  <a:solidFill>
                    <a:srgbClr val="0000FF"/>
                  </a:solidFill>
                </a:rPr>
                <a:t>2</a:t>
              </a:r>
              <a:r>
                <a:rPr lang="en-US" b="1" dirty="0">
                  <a:solidFill>
                    <a:srgbClr val="0000FF"/>
                  </a:solidFill>
                </a:rPr>
                <a:t> </a:t>
              </a:r>
            </a:p>
            <a:p>
              <a:r>
                <a:rPr lang="en-US" b="1" dirty="0">
                  <a:solidFill>
                    <a:srgbClr val="0000FF"/>
                  </a:solidFill>
                </a:rPr>
                <a:t>(f) i</a:t>
              </a:r>
              <a:r>
                <a:rPr lang="en-US" b="1" baseline="-25000" dirty="0">
                  <a:solidFill>
                    <a:srgbClr val="0000FF"/>
                  </a:solidFill>
                </a:rPr>
                <a:t>3</a:t>
              </a:r>
              <a:r>
                <a:rPr lang="en-US" b="1" dirty="0">
                  <a:solidFill>
                    <a:srgbClr val="0000FF"/>
                  </a:solidFill>
                </a:rPr>
                <a:t>? </a:t>
              </a:r>
            </a:p>
            <a:p>
              <a:endParaRPr lang="en-US" b="1" dirty="0">
                <a:solidFill>
                  <a:srgbClr val="0000FF"/>
                </a:solidFill>
              </a:endParaRPr>
            </a:p>
            <a:p>
              <a:r>
                <a:rPr lang="en-US" b="1" dirty="0">
                  <a:solidFill>
                    <a:srgbClr val="0000FF"/>
                  </a:solidFill>
                </a:rPr>
                <a:t>What is the potential difference across resistor  2 at </a:t>
              </a:r>
            </a:p>
            <a:p>
              <a:r>
                <a:rPr lang="en-US" b="1" dirty="0">
                  <a:solidFill>
                    <a:srgbClr val="0000FF"/>
                  </a:solidFill>
                </a:rPr>
                <a:t>(g) t = 0 and </a:t>
              </a:r>
            </a:p>
            <a:p>
              <a:r>
                <a:rPr lang="en-US" b="1" dirty="0">
                  <a:solidFill>
                    <a:srgbClr val="0000FF"/>
                  </a:solidFill>
                </a:rPr>
                <a:t>(h) t = </a:t>
              </a:r>
              <a:r>
                <a:rPr lang="en-US" b="1" dirty="0">
                  <a:solidFill>
                    <a:srgbClr val="0000FF"/>
                  </a:solidFill>
                  <a:latin typeface="Arial"/>
                  <a:cs typeface="Arial"/>
                </a:rPr>
                <a:t>∞ </a:t>
              </a:r>
              <a:endParaRPr lang="en-US" b="1" dirty="0">
                <a:solidFill>
                  <a:srgbClr val="0000FF"/>
                </a:solidFill>
              </a:endParaRPr>
            </a:p>
            <a:p>
              <a:endParaRPr lang="en-US" b="1" dirty="0">
                <a:solidFill>
                  <a:srgbClr val="0000FF"/>
                </a:solidFill>
              </a:endParaRPr>
            </a:p>
            <a:p>
              <a:endParaRPr lang="en-US" b="1" dirty="0">
                <a:solidFill>
                  <a:srgbClr val="0000FF"/>
                </a:solidFill>
              </a:endParaRPr>
            </a:p>
            <a:p>
              <a:endParaRPr lang="en-US" b="1" dirty="0">
                <a:solidFill>
                  <a:srgbClr val="0000FF"/>
                </a:solidFill>
              </a:endParaRPr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5141819" y="197923"/>
              <a:ext cx="3719496" cy="1935677"/>
              <a:chOff x="5365129" y="2636322"/>
              <a:chExt cx="3719496" cy="1935677"/>
            </a:xfrm>
          </p:grpSpPr>
          <p:sp>
            <p:nvSpPr>
              <p:cNvPr id="18" name="Freeform 17"/>
              <p:cNvSpPr/>
              <p:nvPr/>
            </p:nvSpPr>
            <p:spPr bwMode="auto">
              <a:xfrm>
                <a:off x="6067425" y="2755900"/>
                <a:ext cx="1719263" cy="292100"/>
              </a:xfrm>
              <a:custGeom>
                <a:avLst/>
                <a:gdLst>
                  <a:gd name="connsiteX0" fmla="*/ 0 w 1719072"/>
                  <a:gd name="connsiteY0" fmla="*/ 182880 h 292608"/>
                  <a:gd name="connsiteX1" fmla="*/ 524256 w 1719072"/>
                  <a:gd name="connsiteY1" fmla="*/ 182880 h 292608"/>
                  <a:gd name="connsiteX2" fmla="*/ 560832 w 1719072"/>
                  <a:gd name="connsiteY2" fmla="*/ 0 h 292608"/>
                  <a:gd name="connsiteX3" fmla="*/ 658368 w 1719072"/>
                  <a:gd name="connsiteY3" fmla="*/ 280416 h 292608"/>
                  <a:gd name="connsiteX4" fmla="*/ 780288 w 1719072"/>
                  <a:gd name="connsiteY4" fmla="*/ 12192 h 292608"/>
                  <a:gd name="connsiteX5" fmla="*/ 853440 w 1719072"/>
                  <a:gd name="connsiteY5" fmla="*/ 292608 h 292608"/>
                  <a:gd name="connsiteX6" fmla="*/ 987552 w 1719072"/>
                  <a:gd name="connsiteY6" fmla="*/ 24384 h 292608"/>
                  <a:gd name="connsiteX7" fmla="*/ 1060704 w 1719072"/>
                  <a:gd name="connsiteY7" fmla="*/ 292608 h 292608"/>
                  <a:gd name="connsiteX8" fmla="*/ 1170432 w 1719072"/>
                  <a:gd name="connsiteY8" fmla="*/ 48768 h 292608"/>
                  <a:gd name="connsiteX9" fmla="*/ 1255776 w 1719072"/>
                  <a:gd name="connsiteY9" fmla="*/ 292608 h 292608"/>
                  <a:gd name="connsiteX10" fmla="*/ 1316736 w 1719072"/>
                  <a:gd name="connsiteY10" fmla="*/ 134112 h 292608"/>
                  <a:gd name="connsiteX11" fmla="*/ 1719072 w 1719072"/>
                  <a:gd name="connsiteY11" fmla="*/ 97536 h 2926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719072" h="292608">
                    <a:moveTo>
                      <a:pt x="0" y="182880"/>
                    </a:moveTo>
                    <a:lnTo>
                      <a:pt x="524256" y="182880"/>
                    </a:lnTo>
                    <a:lnTo>
                      <a:pt x="560832" y="0"/>
                    </a:lnTo>
                    <a:lnTo>
                      <a:pt x="658368" y="280416"/>
                    </a:lnTo>
                    <a:lnTo>
                      <a:pt x="780288" y="12192"/>
                    </a:lnTo>
                    <a:lnTo>
                      <a:pt x="853440" y="292608"/>
                    </a:lnTo>
                    <a:lnTo>
                      <a:pt x="987552" y="24384"/>
                    </a:lnTo>
                    <a:lnTo>
                      <a:pt x="1060704" y="292608"/>
                    </a:lnTo>
                    <a:lnTo>
                      <a:pt x="1170432" y="48768"/>
                    </a:lnTo>
                    <a:lnTo>
                      <a:pt x="1255776" y="292608"/>
                    </a:lnTo>
                    <a:lnTo>
                      <a:pt x="1316736" y="134112"/>
                    </a:lnTo>
                    <a:lnTo>
                      <a:pt x="1719072" y="97536"/>
                    </a:ln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b="1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7" name="Group 105"/>
              <p:cNvGrpSpPr>
                <a:grpSpLocks/>
              </p:cNvGrpSpPr>
              <p:nvPr/>
            </p:nvGrpSpPr>
            <p:grpSpPr bwMode="auto">
              <a:xfrm rot="16200000">
                <a:off x="5526946" y="3332949"/>
                <a:ext cx="509615" cy="833250"/>
                <a:chOff x="1956243" y="4939551"/>
                <a:chExt cx="509589" cy="833250"/>
              </a:xfrm>
            </p:grpSpPr>
            <p:sp>
              <p:nvSpPr>
                <p:cNvPr id="15" name="Freeform 14"/>
                <p:cNvSpPr/>
                <p:nvPr/>
              </p:nvSpPr>
              <p:spPr>
                <a:xfrm>
                  <a:off x="2347027" y="4939551"/>
                  <a:ext cx="0" cy="457200"/>
                </a:xfrm>
                <a:custGeom>
                  <a:avLst/>
                  <a:gdLst>
                    <a:gd name="connsiteX0" fmla="*/ 0 w 0"/>
                    <a:gd name="connsiteY0" fmla="*/ 0 h 457200"/>
                    <a:gd name="connsiteX1" fmla="*/ 0 w 0"/>
                    <a:gd name="connsiteY1" fmla="*/ 457200 h 457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h="457200">
                      <a:moveTo>
                        <a:pt x="0" y="0"/>
                      </a:moveTo>
                      <a:lnTo>
                        <a:pt x="0" y="457200"/>
                      </a:lnTo>
                    </a:path>
                  </a:pathLst>
                </a:cu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6" name="Freeform 15"/>
                <p:cNvSpPr/>
                <p:nvPr/>
              </p:nvSpPr>
              <p:spPr>
                <a:xfrm>
                  <a:off x="2194636" y="5015751"/>
                  <a:ext cx="0" cy="252413"/>
                </a:xfrm>
                <a:custGeom>
                  <a:avLst/>
                  <a:gdLst>
                    <a:gd name="connsiteX0" fmla="*/ 0 w 0"/>
                    <a:gd name="connsiteY0" fmla="*/ 0 h 252249"/>
                    <a:gd name="connsiteX1" fmla="*/ 0 w 0"/>
                    <a:gd name="connsiteY1" fmla="*/ 252249 h 252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h="252249">
                      <a:moveTo>
                        <a:pt x="0" y="0"/>
                      </a:moveTo>
                      <a:lnTo>
                        <a:pt x="0" y="252249"/>
                      </a:lnTo>
                    </a:path>
                  </a:pathLst>
                </a:cu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US" b="1" dirty="0">
                      <a:solidFill>
                        <a:srgbClr val="0000FF"/>
                      </a:solidFill>
                    </a:rPr>
                    <a:t>          </a:t>
                  </a:r>
                </a:p>
              </p:txBody>
            </p:sp>
            <p:sp>
              <p:nvSpPr>
                <p:cNvPr id="17" name="TextBox 219"/>
                <p:cNvSpPr txBox="1">
                  <a:spLocks noChangeArrowheads="1"/>
                </p:cNvSpPr>
                <p:nvPr/>
              </p:nvSpPr>
              <p:spPr bwMode="auto">
                <a:xfrm rot="5553771">
                  <a:off x="2038556" y="5345524"/>
                  <a:ext cx="344964" cy="50958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1" dirty="0">
                      <a:solidFill>
                        <a:srgbClr val="0000FF"/>
                      </a:solidFill>
                      <a:latin typeface="Kunstler Script" pitchFamily="66" charset="0"/>
                    </a:rPr>
                    <a:t>E</a:t>
                  </a:r>
                  <a:endParaRPr lang="en-US" b="1" dirty="0">
                    <a:solidFill>
                      <a:srgbClr val="0000FF"/>
                    </a:solidFill>
                  </a:endParaRPr>
                </a:p>
                <a:p>
                  <a:endParaRPr lang="en-US" b="1" dirty="0">
                    <a:solidFill>
                      <a:srgbClr val="0000FF"/>
                    </a:solidFill>
                  </a:endParaRPr>
                </a:p>
              </p:txBody>
            </p:sp>
          </p:grpSp>
          <p:sp>
            <p:nvSpPr>
              <p:cNvPr id="23" name="Freeform 22"/>
              <p:cNvSpPr/>
              <p:nvPr/>
            </p:nvSpPr>
            <p:spPr>
              <a:xfrm>
                <a:off x="5548184" y="2928552"/>
                <a:ext cx="518984" cy="691978"/>
              </a:xfrm>
              <a:custGeom>
                <a:avLst/>
                <a:gdLst>
                  <a:gd name="connsiteX0" fmla="*/ 518984 w 518984"/>
                  <a:gd name="connsiteY0" fmla="*/ 12357 h 691978"/>
                  <a:gd name="connsiteX1" fmla="*/ 12357 w 518984"/>
                  <a:gd name="connsiteY1" fmla="*/ 0 h 691978"/>
                  <a:gd name="connsiteX2" fmla="*/ 0 w 518984"/>
                  <a:gd name="connsiteY2" fmla="*/ 691978 h 6919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18984" h="691978">
                    <a:moveTo>
                      <a:pt x="518984" y="12357"/>
                    </a:moveTo>
                    <a:lnTo>
                      <a:pt x="12357" y="0"/>
                    </a:lnTo>
                    <a:lnTo>
                      <a:pt x="0" y="691978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4" name="Freeform 23"/>
              <p:cNvSpPr/>
              <p:nvPr/>
            </p:nvSpPr>
            <p:spPr>
              <a:xfrm>
                <a:off x="5557652" y="3752602"/>
                <a:ext cx="3281548" cy="819397"/>
              </a:xfrm>
              <a:custGeom>
                <a:avLst/>
                <a:gdLst>
                  <a:gd name="connsiteX0" fmla="*/ 0 w 3443844"/>
                  <a:gd name="connsiteY0" fmla="*/ 0 h 807522"/>
                  <a:gd name="connsiteX1" fmla="*/ 23751 w 3443844"/>
                  <a:gd name="connsiteY1" fmla="*/ 807522 h 807522"/>
                  <a:gd name="connsiteX2" fmla="*/ 3443844 w 3443844"/>
                  <a:gd name="connsiteY2" fmla="*/ 807522 h 807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443844" h="807522">
                    <a:moveTo>
                      <a:pt x="0" y="0"/>
                    </a:moveTo>
                    <a:lnTo>
                      <a:pt x="23751" y="807522"/>
                    </a:lnTo>
                    <a:lnTo>
                      <a:pt x="3443844" y="807522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5" name="Freeform 24"/>
              <p:cNvSpPr/>
              <p:nvPr/>
            </p:nvSpPr>
            <p:spPr>
              <a:xfrm>
                <a:off x="7766462" y="2636322"/>
                <a:ext cx="190006" cy="201881"/>
              </a:xfrm>
              <a:custGeom>
                <a:avLst/>
                <a:gdLst>
                  <a:gd name="connsiteX0" fmla="*/ 0 w 190006"/>
                  <a:gd name="connsiteY0" fmla="*/ 201881 h 201881"/>
                  <a:gd name="connsiteX1" fmla="*/ 190006 w 190006"/>
                  <a:gd name="connsiteY1" fmla="*/ 0 h 201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0006" h="201881">
                    <a:moveTo>
                      <a:pt x="0" y="201881"/>
                    </a:moveTo>
                    <a:lnTo>
                      <a:pt x="190006" y="0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6" name="Freeform 25"/>
              <p:cNvSpPr/>
              <p:nvPr/>
            </p:nvSpPr>
            <p:spPr bwMode="auto">
              <a:xfrm rot="5400000">
                <a:off x="7287419" y="3566318"/>
                <a:ext cx="1719263" cy="292100"/>
              </a:xfrm>
              <a:custGeom>
                <a:avLst/>
                <a:gdLst>
                  <a:gd name="connsiteX0" fmla="*/ 0 w 1719072"/>
                  <a:gd name="connsiteY0" fmla="*/ 182880 h 292608"/>
                  <a:gd name="connsiteX1" fmla="*/ 524256 w 1719072"/>
                  <a:gd name="connsiteY1" fmla="*/ 182880 h 292608"/>
                  <a:gd name="connsiteX2" fmla="*/ 560832 w 1719072"/>
                  <a:gd name="connsiteY2" fmla="*/ 0 h 292608"/>
                  <a:gd name="connsiteX3" fmla="*/ 658368 w 1719072"/>
                  <a:gd name="connsiteY3" fmla="*/ 280416 h 292608"/>
                  <a:gd name="connsiteX4" fmla="*/ 780288 w 1719072"/>
                  <a:gd name="connsiteY4" fmla="*/ 12192 h 292608"/>
                  <a:gd name="connsiteX5" fmla="*/ 853440 w 1719072"/>
                  <a:gd name="connsiteY5" fmla="*/ 292608 h 292608"/>
                  <a:gd name="connsiteX6" fmla="*/ 987552 w 1719072"/>
                  <a:gd name="connsiteY6" fmla="*/ 24384 h 292608"/>
                  <a:gd name="connsiteX7" fmla="*/ 1060704 w 1719072"/>
                  <a:gd name="connsiteY7" fmla="*/ 292608 h 292608"/>
                  <a:gd name="connsiteX8" fmla="*/ 1170432 w 1719072"/>
                  <a:gd name="connsiteY8" fmla="*/ 48768 h 292608"/>
                  <a:gd name="connsiteX9" fmla="*/ 1255776 w 1719072"/>
                  <a:gd name="connsiteY9" fmla="*/ 292608 h 292608"/>
                  <a:gd name="connsiteX10" fmla="*/ 1316736 w 1719072"/>
                  <a:gd name="connsiteY10" fmla="*/ 134112 h 292608"/>
                  <a:gd name="connsiteX11" fmla="*/ 1719072 w 1719072"/>
                  <a:gd name="connsiteY11" fmla="*/ 97536 h 2926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719072" h="292608">
                    <a:moveTo>
                      <a:pt x="0" y="182880"/>
                    </a:moveTo>
                    <a:lnTo>
                      <a:pt x="524256" y="182880"/>
                    </a:lnTo>
                    <a:lnTo>
                      <a:pt x="560832" y="0"/>
                    </a:lnTo>
                    <a:lnTo>
                      <a:pt x="658368" y="280416"/>
                    </a:lnTo>
                    <a:lnTo>
                      <a:pt x="780288" y="12192"/>
                    </a:lnTo>
                    <a:lnTo>
                      <a:pt x="853440" y="292608"/>
                    </a:lnTo>
                    <a:lnTo>
                      <a:pt x="987552" y="24384"/>
                    </a:lnTo>
                    <a:lnTo>
                      <a:pt x="1060704" y="292608"/>
                    </a:lnTo>
                    <a:lnTo>
                      <a:pt x="1170432" y="48768"/>
                    </a:lnTo>
                    <a:lnTo>
                      <a:pt x="1255776" y="292608"/>
                    </a:lnTo>
                    <a:lnTo>
                      <a:pt x="1316736" y="134112"/>
                    </a:lnTo>
                    <a:lnTo>
                      <a:pt x="1719072" y="97536"/>
                    </a:ln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 bwMode="auto">
              <a:xfrm rot="5400000">
                <a:off x="8290719" y="3185319"/>
                <a:ext cx="957262" cy="292100"/>
              </a:xfrm>
              <a:custGeom>
                <a:avLst/>
                <a:gdLst>
                  <a:gd name="connsiteX0" fmla="*/ 0 w 1719072"/>
                  <a:gd name="connsiteY0" fmla="*/ 182880 h 292608"/>
                  <a:gd name="connsiteX1" fmla="*/ 524256 w 1719072"/>
                  <a:gd name="connsiteY1" fmla="*/ 182880 h 292608"/>
                  <a:gd name="connsiteX2" fmla="*/ 560832 w 1719072"/>
                  <a:gd name="connsiteY2" fmla="*/ 0 h 292608"/>
                  <a:gd name="connsiteX3" fmla="*/ 658368 w 1719072"/>
                  <a:gd name="connsiteY3" fmla="*/ 280416 h 292608"/>
                  <a:gd name="connsiteX4" fmla="*/ 780288 w 1719072"/>
                  <a:gd name="connsiteY4" fmla="*/ 12192 h 292608"/>
                  <a:gd name="connsiteX5" fmla="*/ 853440 w 1719072"/>
                  <a:gd name="connsiteY5" fmla="*/ 292608 h 292608"/>
                  <a:gd name="connsiteX6" fmla="*/ 987552 w 1719072"/>
                  <a:gd name="connsiteY6" fmla="*/ 24384 h 292608"/>
                  <a:gd name="connsiteX7" fmla="*/ 1060704 w 1719072"/>
                  <a:gd name="connsiteY7" fmla="*/ 292608 h 292608"/>
                  <a:gd name="connsiteX8" fmla="*/ 1170432 w 1719072"/>
                  <a:gd name="connsiteY8" fmla="*/ 48768 h 292608"/>
                  <a:gd name="connsiteX9" fmla="*/ 1255776 w 1719072"/>
                  <a:gd name="connsiteY9" fmla="*/ 292608 h 292608"/>
                  <a:gd name="connsiteX10" fmla="*/ 1316736 w 1719072"/>
                  <a:gd name="connsiteY10" fmla="*/ 134112 h 292608"/>
                  <a:gd name="connsiteX11" fmla="*/ 1719072 w 1719072"/>
                  <a:gd name="connsiteY11" fmla="*/ 97536 h 2926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719072" h="292608">
                    <a:moveTo>
                      <a:pt x="0" y="182880"/>
                    </a:moveTo>
                    <a:lnTo>
                      <a:pt x="524256" y="182880"/>
                    </a:lnTo>
                    <a:lnTo>
                      <a:pt x="560832" y="0"/>
                    </a:lnTo>
                    <a:lnTo>
                      <a:pt x="658368" y="280416"/>
                    </a:lnTo>
                    <a:lnTo>
                      <a:pt x="780288" y="12192"/>
                    </a:lnTo>
                    <a:lnTo>
                      <a:pt x="853440" y="292608"/>
                    </a:lnTo>
                    <a:lnTo>
                      <a:pt x="987552" y="24384"/>
                    </a:lnTo>
                    <a:lnTo>
                      <a:pt x="1060704" y="292608"/>
                    </a:lnTo>
                    <a:lnTo>
                      <a:pt x="1170432" y="48768"/>
                    </a:lnTo>
                    <a:lnTo>
                      <a:pt x="1255776" y="292608"/>
                    </a:lnTo>
                    <a:lnTo>
                      <a:pt x="1316736" y="134112"/>
                    </a:lnTo>
                    <a:lnTo>
                      <a:pt x="1719072" y="97536"/>
                    </a:ln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b="1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8534400" y="3810000"/>
                <a:ext cx="533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8551225" y="3962400"/>
                <a:ext cx="5334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Freeform 30"/>
              <p:cNvSpPr/>
              <p:nvPr/>
            </p:nvSpPr>
            <p:spPr>
              <a:xfrm>
                <a:off x="7956468" y="2838203"/>
                <a:ext cx="771896" cy="11875"/>
              </a:xfrm>
              <a:custGeom>
                <a:avLst/>
                <a:gdLst>
                  <a:gd name="connsiteX0" fmla="*/ 0 w 771896"/>
                  <a:gd name="connsiteY0" fmla="*/ 0 h 11875"/>
                  <a:gd name="connsiteX1" fmla="*/ 0 w 771896"/>
                  <a:gd name="connsiteY1" fmla="*/ 0 h 11875"/>
                  <a:gd name="connsiteX2" fmla="*/ 106877 w 771896"/>
                  <a:gd name="connsiteY2" fmla="*/ 11875 h 11875"/>
                  <a:gd name="connsiteX3" fmla="*/ 771896 w 771896"/>
                  <a:gd name="connsiteY3" fmla="*/ 11875 h 11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71896" h="11875">
                    <a:moveTo>
                      <a:pt x="0" y="0"/>
                    </a:moveTo>
                    <a:lnTo>
                      <a:pt x="0" y="0"/>
                    </a:lnTo>
                    <a:cubicBezTo>
                      <a:pt x="35626" y="3958"/>
                      <a:pt x="13854" y="11875"/>
                      <a:pt x="106877" y="11875"/>
                    </a:cubicBezTo>
                    <a:lnTo>
                      <a:pt x="771896" y="11875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32" name="Freeform 31"/>
              <p:cNvSpPr/>
              <p:nvPr/>
            </p:nvSpPr>
            <p:spPr>
              <a:xfrm>
                <a:off x="8823366" y="3978234"/>
                <a:ext cx="0" cy="581891"/>
              </a:xfrm>
              <a:custGeom>
                <a:avLst/>
                <a:gdLst>
                  <a:gd name="connsiteX0" fmla="*/ 0 w 0"/>
                  <a:gd name="connsiteY0" fmla="*/ 0 h 581891"/>
                  <a:gd name="connsiteX1" fmla="*/ 0 w 0"/>
                  <a:gd name="connsiteY1" fmla="*/ 581891 h 5818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h="581891">
                    <a:moveTo>
                      <a:pt x="0" y="0"/>
                    </a:moveTo>
                    <a:lnTo>
                      <a:pt x="0" y="581891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6802662" y="3007425"/>
                <a:ext cx="352982" cy="2184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b="1" dirty="0">
                    <a:solidFill>
                      <a:srgbClr val="0000FF"/>
                    </a:solidFill>
                  </a:rPr>
                  <a:t>R</a:t>
                </a:r>
                <a:r>
                  <a:rPr lang="en-US" sz="1200" b="1" baseline="-25000" dirty="0">
                    <a:solidFill>
                      <a:srgbClr val="0000FF"/>
                    </a:solidFill>
                  </a:rPr>
                  <a:t>1</a:t>
                </a:r>
                <a:endParaRPr lang="en-US" sz="12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7648018" y="3685401"/>
                <a:ext cx="352982" cy="2184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b="1" dirty="0">
                    <a:solidFill>
                      <a:srgbClr val="0000FF"/>
                    </a:solidFill>
                  </a:rPr>
                  <a:t>R</a:t>
                </a:r>
                <a:r>
                  <a:rPr lang="en-US" sz="1200" b="1" baseline="-25000" dirty="0">
                    <a:solidFill>
                      <a:srgbClr val="0000FF"/>
                    </a:solidFill>
                  </a:rPr>
                  <a:t>2</a:t>
                </a:r>
                <a:endParaRPr lang="en-US" sz="12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8333818" y="3276600"/>
                <a:ext cx="352982" cy="2184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200" b="1" dirty="0">
                    <a:solidFill>
                      <a:srgbClr val="0000FF"/>
                    </a:solidFill>
                  </a:rPr>
                  <a:t>R</a:t>
                </a:r>
                <a:r>
                  <a:rPr lang="en-US" sz="1200" b="1" baseline="-25000" dirty="0">
                    <a:solidFill>
                      <a:srgbClr val="0000FF"/>
                    </a:solidFill>
                  </a:rPr>
                  <a:t>3</a:t>
                </a:r>
                <a:endParaRPr lang="en-US" sz="1200" b="1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37" name="TextBox 36"/>
            <p:cNvSpPr txBox="1"/>
            <p:nvPr/>
          </p:nvSpPr>
          <p:spPr>
            <a:xfrm>
              <a:off x="157402" y="4171413"/>
              <a:ext cx="6774932" cy="218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0000FF"/>
                  </a:solidFill>
                </a:rPr>
                <a:t>Answers: (a) 1.1 </a:t>
              </a:r>
              <a:r>
                <a:rPr lang="en-US" sz="1200" b="1" dirty="0" err="1">
                  <a:solidFill>
                    <a:srgbClr val="0000FF"/>
                  </a:solidFill>
                </a:rPr>
                <a:t>mA</a:t>
              </a:r>
              <a:r>
                <a:rPr lang="en-US" sz="1200" b="1" dirty="0">
                  <a:solidFill>
                    <a:srgbClr val="0000FF"/>
                  </a:solidFill>
                </a:rPr>
                <a:t>, (b) 0.55mA  (c)0.55mA (d) 0.82mA (e)0.82mA (f)0 </a:t>
              </a:r>
              <a:r>
                <a:rPr lang="en-US" sz="1200" b="1" dirty="0" err="1">
                  <a:solidFill>
                    <a:srgbClr val="0000FF"/>
                  </a:solidFill>
                </a:rPr>
                <a:t>mA</a:t>
              </a:r>
              <a:r>
                <a:rPr lang="en-US" sz="1200" b="1" dirty="0">
                  <a:solidFill>
                    <a:srgbClr val="0000FF"/>
                  </a:solidFill>
                </a:rPr>
                <a:t> (g) 400V (h) 600V</a:t>
              </a:r>
            </a:p>
          </p:txBody>
        </p:sp>
      </p:grp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3810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/>
              <a:t>T111-Q16. Consider the five resistors connected as shown in Figure 6. Find the equivalent resistance between the points A and B. A) 3</a:t>
            </a:r>
            <a:r>
              <a:rPr lang="en-US" b="1" i="1" dirty="0"/>
              <a:t>R/2</a:t>
            </a:r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228600"/>
            <a:ext cx="2228850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381000" y="2362200"/>
            <a:ext cx="5562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111-Q17. </a:t>
            </a:r>
          </a:p>
          <a:p>
            <a:r>
              <a:rPr lang="en-US" dirty="0"/>
              <a:t>In the circuit shown in </a:t>
            </a:r>
            <a:r>
              <a:rPr lang="en-US" b="1" dirty="0"/>
              <a:t>Figure 7, </a:t>
            </a:r>
            <a:r>
              <a:rPr lang="en-US" b="1" i="1" dirty="0"/>
              <a:t>R</a:t>
            </a:r>
            <a:r>
              <a:rPr lang="en-US" b="1" i="1" baseline="30000" dirty="0"/>
              <a:t>1 </a:t>
            </a:r>
            <a:r>
              <a:rPr lang="en-US" b="1" i="1" dirty="0"/>
              <a:t>= 100 Ω, R</a:t>
            </a:r>
            <a:r>
              <a:rPr lang="en-US" b="1" i="1" baseline="30000" dirty="0"/>
              <a:t>2 </a:t>
            </a:r>
            <a:r>
              <a:rPr lang="en-US" b="1" i="1" dirty="0"/>
              <a:t>= 50 Ω, and the ideal batteries have </a:t>
            </a:r>
            <a:r>
              <a:rPr lang="en-US" b="1" i="1" dirty="0" err="1"/>
              <a:t>emfs</a:t>
            </a:r>
            <a:r>
              <a:rPr lang="en-US" b="1" i="1" dirty="0"/>
              <a:t> E</a:t>
            </a:r>
            <a:r>
              <a:rPr lang="en-US" b="1" i="1" baseline="30000" dirty="0"/>
              <a:t>1 </a:t>
            </a:r>
            <a:r>
              <a:rPr lang="en-US" b="1" i="1" dirty="0"/>
              <a:t>= 6.0 V, E</a:t>
            </a:r>
            <a:r>
              <a:rPr lang="en-US" b="1" i="1" baseline="30000" dirty="0"/>
              <a:t>2 </a:t>
            </a:r>
            <a:r>
              <a:rPr lang="en-US" b="1" i="1" dirty="0"/>
              <a:t>= 5.0 V, and E</a:t>
            </a:r>
            <a:r>
              <a:rPr lang="en-US" b="1" i="1" baseline="30000" dirty="0"/>
              <a:t>3 </a:t>
            </a:r>
            <a:r>
              <a:rPr lang="en-US" b="1" i="1" dirty="0"/>
              <a:t>= 4.0 V. Find the potential difference V</a:t>
            </a:r>
            <a:r>
              <a:rPr lang="en-US" b="1" i="1" baseline="30000" dirty="0"/>
              <a:t>B </a:t>
            </a:r>
            <a:r>
              <a:rPr lang="en-US" b="1" i="1" dirty="0"/>
              <a:t>– V</a:t>
            </a:r>
            <a:r>
              <a:rPr lang="en-US" b="1" i="1" baseline="30000" dirty="0"/>
              <a:t>A </a:t>
            </a:r>
            <a:r>
              <a:rPr lang="en-US" b="1" i="1" dirty="0"/>
              <a:t>. </a:t>
            </a:r>
          </a:p>
          <a:p>
            <a:r>
              <a:rPr lang="en-US" b="1" dirty="0"/>
              <a:t>A) +1.0 V </a:t>
            </a:r>
          </a:p>
        </p:txBody>
      </p:sp>
      <p:pic>
        <p:nvPicPr>
          <p:cNvPr id="1628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2514600"/>
            <a:ext cx="218122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81000" y="4397276"/>
            <a:ext cx="58674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111-Q18. </a:t>
            </a:r>
          </a:p>
          <a:p>
            <a:r>
              <a:rPr lang="en-US" dirty="0"/>
              <a:t>In the circuit shown in </a:t>
            </a:r>
            <a:r>
              <a:rPr lang="en-US" b="1" dirty="0"/>
              <a:t>Figure 8, an ideal battery is connected to two resistors (</a:t>
            </a:r>
            <a:r>
              <a:rPr lang="en-US" b="1" i="1" dirty="0"/>
              <a:t>R</a:t>
            </a:r>
            <a:r>
              <a:rPr lang="en-US" b="1" i="1" baseline="30000" dirty="0"/>
              <a:t>1 </a:t>
            </a:r>
            <a:r>
              <a:rPr lang="en-US" b="1" i="1" dirty="0"/>
              <a:t>&gt; R</a:t>
            </a:r>
            <a:r>
              <a:rPr lang="en-US" b="1" i="1" baseline="30000" dirty="0"/>
              <a:t>2 </a:t>
            </a:r>
            <a:r>
              <a:rPr lang="en-US" b="1" i="1" dirty="0"/>
              <a:t>). The section lying along an x axis is divided into five segments of equal length. Rank the segments according to the magnitude of the electric field in them, greatest first. </a:t>
            </a:r>
          </a:p>
          <a:p>
            <a:r>
              <a:rPr lang="en-US" b="1" dirty="0"/>
              <a:t>A) b, then d, then a and c and e tie </a:t>
            </a:r>
          </a:p>
          <a:p>
            <a:endParaRPr lang="en-US" dirty="0"/>
          </a:p>
        </p:txBody>
      </p:sp>
      <p:pic>
        <p:nvPicPr>
          <p:cNvPr id="16282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24600" y="4800600"/>
            <a:ext cx="26860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457200"/>
            <a:ext cx="7543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103-Q14. </a:t>
            </a:r>
          </a:p>
          <a:p>
            <a:r>
              <a:rPr lang="en-US" dirty="0"/>
              <a:t>The resistance of resistor 1 is twice the resistance of resistor 2. The two are connected in series and a potential difference is maintained across the combination. Then: </a:t>
            </a:r>
          </a:p>
          <a:p>
            <a:endParaRPr lang="en-US" dirty="0"/>
          </a:p>
          <a:p>
            <a:r>
              <a:rPr lang="en-US" dirty="0"/>
              <a:t>A) the potential difference across resistor 1 is twice that across resistor 2 </a:t>
            </a:r>
          </a:p>
          <a:p>
            <a:r>
              <a:rPr lang="en-US" dirty="0"/>
              <a:t>B) the current in resistor 1 is twice that in resistor 2 </a:t>
            </a:r>
          </a:p>
          <a:p>
            <a:r>
              <a:rPr lang="en-US" dirty="0"/>
              <a:t>C) the potential difference across resistor 1 is half that across resistor 2 </a:t>
            </a:r>
          </a:p>
          <a:p>
            <a:r>
              <a:rPr lang="en-US" dirty="0"/>
              <a:t>D) the current in resistor 1 is half that in resistor 2 </a:t>
            </a:r>
          </a:p>
          <a:p>
            <a:r>
              <a:rPr lang="en-US" dirty="0"/>
              <a:t>E) the potential difference across resistor 1 is 4 times that across resistor 2 </a:t>
            </a:r>
          </a:p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" y="3810000"/>
            <a:ext cx="7696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103-Q15. </a:t>
            </a:r>
          </a:p>
          <a:p>
            <a:r>
              <a:rPr lang="en-US" dirty="0"/>
              <a:t>A battery with an </a:t>
            </a:r>
            <a:r>
              <a:rPr lang="en-US" dirty="0" err="1"/>
              <a:t>emf</a:t>
            </a:r>
            <a:r>
              <a:rPr lang="en-US" dirty="0"/>
              <a:t> of 24 V is connected to a 6.0 Ω resistor. As a result, a current of 3.0 A flows through the resistor. What is the potential difference that appears at the terminals of the battery: </a:t>
            </a:r>
          </a:p>
          <a:p>
            <a:r>
              <a:rPr lang="en-US" dirty="0"/>
              <a:t>A) 18 V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6096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103-Q16. </a:t>
            </a:r>
          </a:p>
          <a:p>
            <a:r>
              <a:rPr lang="en-US" dirty="0"/>
              <a:t>The current in the 4.0 Ω resistor in the circuit shown in </a:t>
            </a:r>
            <a:r>
              <a:rPr lang="en-US" b="1" dirty="0"/>
              <a:t>Figure 2 is : </a:t>
            </a:r>
          </a:p>
          <a:p>
            <a:r>
              <a:rPr lang="en-US" b="1" dirty="0"/>
              <a:t>A) 1.5 A</a:t>
            </a:r>
          </a:p>
        </p:txBody>
      </p:sp>
      <p:pic>
        <p:nvPicPr>
          <p:cNvPr id="163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533400"/>
            <a:ext cx="2686050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533400" y="2136339"/>
            <a:ext cx="8458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103-Q17. </a:t>
            </a:r>
          </a:p>
          <a:p>
            <a:r>
              <a:rPr lang="en-US" dirty="0"/>
              <a:t>Each of the resistors in the diagram of </a:t>
            </a:r>
            <a:r>
              <a:rPr lang="en-US" b="1" dirty="0"/>
              <a:t>Figure 3 has a resistance of 12 Ω. The potential difference between points </a:t>
            </a:r>
            <a:r>
              <a:rPr lang="en-US" b="1" i="1" dirty="0"/>
              <a:t>a and b is 10 V. What is the power dissipated in the entire circuit? </a:t>
            </a:r>
          </a:p>
          <a:p>
            <a:r>
              <a:rPr lang="en-US" dirty="0"/>
              <a:t>A) 4.0 W </a:t>
            </a:r>
          </a:p>
          <a:p>
            <a:endParaRPr lang="en-US" dirty="0"/>
          </a:p>
        </p:txBody>
      </p:sp>
      <p:pic>
        <p:nvPicPr>
          <p:cNvPr id="1638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3200400"/>
            <a:ext cx="3019425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" name="Group 7"/>
          <p:cNvGrpSpPr/>
          <p:nvPr/>
        </p:nvGrpSpPr>
        <p:grpSpPr>
          <a:xfrm>
            <a:off x="533400" y="3995678"/>
            <a:ext cx="8305800" cy="2031325"/>
            <a:chOff x="533400" y="3995678"/>
            <a:chExt cx="8305800" cy="2031325"/>
          </a:xfrm>
        </p:grpSpPr>
        <p:sp>
          <p:nvSpPr>
            <p:cNvPr id="6" name="Rectangle 5"/>
            <p:cNvSpPr/>
            <p:nvPr/>
          </p:nvSpPr>
          <p:spPr>
            <a:xfrm>
              <a:off x="533400" y="3995678"/>
              <a:ext cx="6019800" cy="20313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T103-Q18. </a:t>
              </a:r>
            </a:p>
            <a:p>
              <a:r>
                <a:rPr lang="en-US" dirty="0"/>
                <a:t>In the circuit shown in </a:t>
              </a:r>
              <a:r>
                <a:rPr lang="en-US" b="1" dirty="0"/>
                <a:t>Figure 4, the capacitor is initially uncharged. At time t = 0, switch S is closed. If τ denotes the time constant, the approximate current through the 3 Ω resistor when t = τ/10 is: </a:t>
              </a:r>
            </a:p>
            <a:p>
              <a:r>
                <a:rPr lang="en-US" dirty="0"/>
                <a:t>A) 1.0 A </a:t>
              </a:r>
            </a:p>
            <a:p>
              <a:endParaRPr lang="en-US" dirty="0"/>
            </a:p>
          </p:txBody>
        </p:sp>
        <p:pic>
          <p:nvPicPr>
            <p:cNvPr id="163844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629400" y="4343400"/>
              <a:ext cx="2209800" cy="143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9800" y="304800"/>
            <a:ext cx="2552700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762000" y="533400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/>
              <a:t>T102-Q17. </a:t>
            </a:r>
          </a:p>
          <a:p>
            <a:r>
              <a:rPr lang="en-US" b="1" dirty="0"/>
              <a:t>Consider the circuit shown in Figure 3. The resistances R1 = 10 Ω, R2 = 20 Ω and the ideal battery has </a:t>
            </a:r>
            <a:r>
              <a:rPr lang="en-US" b="1" dirty="0" err="1"/>
              <a:t>emf</a:t>
            </a:r>
            <a:r>
              <a:rPr lang="en-US" b="1" dirty="0"/>
              <a:t> ε = 12 V. What are the magnitude and direction (left or right) of the current i1? </a:t>
            </a:r>
          </a:p>
          <a:p>
            <a:r>
              <a:rPr lang="en-US" dirty="0"/>
              <a:t>A) 0.24 A to the right</a:t>
            </a:r>
            <a:endParaRPr lang="en-US" b="1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09600" y="2895600"/>
            <a:ext cx="4876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102-Q18. </a:t>
            </a:r>
          </a:p>
          <a:p>
            <a:r>
              <a:rPr lang="en-US" b="1" dirty="0"/>
              <a:t>Consider the five 10 Ω resistors connected as shown in Figure 4. Find the equivalent resistance (in Ohms) between the points A and B.</a:t>
            </a:r>
          </a:p>
          <a:p>
            <a:r>
              <a:rPr lang="en-US" dirty="0"/>
              <a:t>A) 6.3 </a:t>
            </a:r>
          </a:p>
        </p:txBody>
      </p:sp>
      <p:pic>
        <p:nvPicPr>
          <p:cNvPr id="1648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2514600"/>
            <a:ext cx="221932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609600" y="4876800"/>
            <a:ext cx="7239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102-Q19. </a:t>
            </a:r>
          </a:p>
          <a:p>
            <a:r>
              <a:rPr lang="en-US" b="1" dirty="0"/>
              <a:t>A capacitor in a series RC circuit is charged to 60% of its maximum value in 1.0 s. The time constant of the circuit is: A) 1.1 s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533400"/>
            <a:ext cx="80772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102-Q20. </a:t>
            </a:r>
          </a:p>
          <a:p>
            <a:r>
              <a:rPr lang="en-US" b="1" dirty="0"/>
              <a:t>Initially a single resistor R1 is connected to a battery. Then another resistor R2 (different from R1) is added in parallel. Which one of the following is ALWAYS TRUE? </a:t>
            </a:r>
          </a:p>
          <a:p>
            <a:pPr marL="342900" indent="-342900">
              <a:buAutoNum type="alphaUcParenR"/>
            </a:pPr>
            <a:r>
              <a:rPr lang="en-US" b="1" dirty="0"/>
              <a:t>The current through R1 now is the same as that before R2 is added.</a:t>
            </a:r>
          </a:p>
          <a:p>
            <a:pPr marL="342900" indent="-342900">
              <a:buAutoNum type="alphaUcParenR"/>
            </a:pPr>
            <a:r>
              <a:rPr lang="en-US" b="1" dirty="0"/>
              <a:t>The current through R1 now is less than that before R2 is added. </a:t>
            </a:r>
          </a:p>
          <a:p>
            <a:pPr marL="342900" indent="-342900">
              <a:buAutoNum type="alphaUcParenR"/>
            </a:pPr>
            <a:r>
              <a:rPr lang="en-US" b="1" dirty="0"/>
              <a:t>The current through R1 now is more than that before R2 is added. </a:t>
            </a:r>
          </a:p>
          <a:p>
            <a:pPr marL="342900" indent="-342900">
              <a:buAutoNum type="alphaUcParenR"/>
            </a:pPr>
            <a:r>
              <a:rPr lang="en-US" b="1" dirty="0"/>
              <a:t>The total current through R1 and R2 is the same as that through R1 before R2 is added. </a:t>
            </a:r>
          </a:p>
          <a:p>
            <a:pPr marL="342900" indent="-342900">
              <a:buAutoNum type="alphaUcParenR"/>
            </a:pPr>
            <a:r>
              <a:rPr lang="en-US" b="1" dirty="0"/>
              <a:t>The total current through R1 and R2 is twice as that through R1 before R2 is added.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4114800"/>
            <a:ext cx="5105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101-Q16. </a:t>
            </a:r>
          </a:p>
          <a:p>
            <a:r>
              <a:rPr lang="en-US" dirty="0"/>
              <a:t>Determine </a:t>
            </a:r>
            <a:r>
              <a:rPr lang="en-US" i="1" dirty="0"/>
              <a:t>R when I = 0.20 A and ε = 18 V in the circuit shown in Figure 8.</a:t>
            </a:r>
          </a:p>
          <a:p>
            <a:r>
              <a:rPr lang="en-US" dirty="0"/>
              <a:t>A) 30 </a:t>
            </a:r>
            <a:r>
              <a:rPr lang="el-GR" dirty="0"/>
              <a:t>Ω</a:t>
            </a:r>
          </a:p>
        </p:txBody>
      </p:sp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67400" y="3962400"/>
            <a:ext cx="2432107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72200" y="304800"/>
            <a:ext cx="265747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685800" y="533400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101-Q17. </a:t>
            </a:r>
          </a:p>
          <a:p>
            <a:r>
              <a:rPr lang="en-US" dirty="0"/>
              <a:t>The circuit shown in Figure 9 has three 100-Ω light bulbs connected to a 110 V battery. Which light bulb(s) is(are) brightest?</a:t>
            </a:r>
          </a:p>
          <a:p>
            <a:r>
              <a:rPr lang="en-US" dirty="0"/>
              <a:t>A) 2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2590800"/>
            <a:ext cx="5638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101-Q18. </a:t>
            </a:r>
          </a:p>
          <a:p>
            <a:r>
              <a:rPr lang="en-US" dirty="0"/>
              <a:t>In Figure 10, </a:t>
            </a:r>
            <a:r>
              <a:rPr lang="el-GR" dirty="0"/>
              <a:t>ε 1 = 4.0 </a:t>
            </a:r>
            <a:r>
              <a:rPr lang="en-US" dirty="0"/>
              <a:t>V, </a:t>
            </a:r>
            <a:r>
              <a:rPr lang="el-GR" dirty="0"/>
              <a:t>ε 2 = 12 </a:t>
            </a:r>
            <a:r>
              <a:rPr lang="en-US" dirty="0"/>
              <a:t>V, R1 = 4.0 </a:t>
            </a:r>
            <a:r>
              <a:rPr lang="el-GR" dirty="0"/>
              <a:t>Ω, </a:t>
            </a:r>
            <a:r>
              <a:rPr lang="en-US" dirty="0"/>
              <a:t>R2 = 12 </a:t>
            </a:r>
            <a:r>
              <a:rPr lang="el-GR" dirty="0"/>
              <a:t>Ω, </a:t>
            </a:r>
            <a:r>
              <a:rPr lang="en-US" dirty="0"/>
              <a:t>C = 3.0 µF, Q = 18 µC, and I = 2.5 A. What is the potential difference </a:t>
            </a:r>
            <a:r>
              <a:rPr lang="en-US" i="1" dirty="0" err="1"/>
              <a:t>Va</a:t>
            </a:r>
            <a:r>
              <a:rPr lang="en-US" i="1" dirty="0"/>
              <a:t> – </a:t>
            </a:r>
            <a:r>
              <a:rPr lang="en-US" i="1" dirty="0" err="1"/>
              <a:t>Vb</a:t>
            </a:r>
            <a:r>
              <a:rPr lang="en-US" i="1" dirty="0"/>
              <a:t>?</a:t>
            </a:r>
          </a:p>
          <a:p>
            <a:r>
              <a:rPr lang="en-US" dirty="0"/>
              <a:t>A) –30 V</a:t>
            </a:r>
          </a:p>
        </p:txBody>
      </p:sp>
      <p:pic>
        <p:nvPicPr>
          <p:cNvPr id="1669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2514600"/>
            <a:ext cx="2247900" cy="161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457200" y="4114800"/>
            <a:ext cx="7772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101-Q19. </a:t>
            </a:r>
          </a:p>
          <a:p>
            <a:r>
              <a:rPr lang="en-US" dirty="0"/>
              <a:t>In an </a:t>
            </a:r>
            <a:r>
              <a:rPr lang="en-US" i="1" dirty="0"/>
              <a:t>RC circuit, how much time (in terms of the time constant τ) does it require an </a:t>
            </a:r>
            <a:r>
              <a:rPr lang="en-US" dirty="0"/>
              <a:t>initially uncharged capacitor to reach 80 % of its maximum potential difference?</a:t>
            </a:r>
          </a:p>
          <a:p>
            <a:r>
              <a:rPr lang="en-US" dirty="0"/>
              <a:t>A) 1.6 </a:t>
            </a:r>
            <a:r>
              <a:rPr lang="el-GR" dirty="0"/>
              <a:t>τ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Potential Drop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33" name="TextBox 232"/>
          <p:cNvSpPr txBox="1">
            <a:spLocks noChangeArrowheads="1"/>
          </p:cNvSpPr>
          <p:nvPr/>
        </p:nvSpPr>
        <p:spPr bwMode="auto">
          <a:xfrm>
            <a:off x="2480820" y="4057649"/>
            <a:ext cx="6324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/>
              <a:t>Whatever potential rises inside the battery, it drops in the resistor</a:t>
            </a:r>
            <a:endParaRPr lang="en-US" sz="2400" b="1" i="1" dirty="0"/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874713" y="3635375"/>
          <a:ext cx="1533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710891" imgH="177723" progId="Equation.3">
                  <p:embed/>
                </p:oleObj>
              </mc:Choice>
              <mc:Fallback>
                <p:oleObj name="Equation" r:id="rId4" imgW="710891" imgH="177723" progId="Equation.3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635375"/>
                        <a:ext cx="15335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24"/>
          <p:cNvGrpSpPr>
            <a:grpSpLocks/>
          </p:cNvGrpSpPr>
          <p:nvPr/>
        </p:nvGrpSpPr>
        <p:grpSpPr bwMode="auto">
          <a:xfrm>
            <a:off x="4857546" y="1295400"/>
            <a:ext cx="3829253" cy="762000"/>
            <a:chOff x="4857750" y="1295400"/>
            <a:chExt cx="3829050" cy="762000"/>
          </a:xfrm>
        </p:grpSpPr>
        <p:grpSp>
          <p:nvGrpSpPr>
            <p:cNvPr id="3092" name="Group 166"/>
            <p:cNvGrpSpPr>
              <a:grpSpLocks/>
            </p:cNvGrpSpPr>
            <p:nvPr/>
          </p:nvGrpSpPr>
          <p:grpSpPr bwMode="auto">
            <a:xfrm>
              <a:off x="6067564" y="1295400"/>
              <a:ext cx="1719171" cy="604838"/>
              <a:chOff x="7870662" y="1660267"/>
              <a:chExt cx="1719171" cy="604838"/>
            </a:xfrm>
          </p:grpSpPr>
          <p:sp>
            <p:nvSpPr>
              <p:cNvPr id="162" name="Freeform 161"/>
              <p:cNvSpPr/>
              <p:nvPr/>
            </p:nvSpPr>
            <p:spPr>
              <a:xfrm>
                <a:off x="7870662" y="1973005"/>
                <a:ext cx="1719171" cy="292100"/>
              </a:xfrm>
              <a:custGeom>
                <a:avLst/>
                <a:gdLst>
                  <a:gd name="connsiteX0" fmla="*/ 0 w 1719072"/>
                  <a:gd name="connsiteY0" fmla="*/ 182880 h 292608"/>
                  <a:gd name="connsiteX1" fmla="*/ 524256 w 1719072"/>
                  <a:gd name="connsiteY1" fmla="*/ 182880 h 292608"/>
                  <a:gd name="connsiteX2" fmla="*/ 560832 w 1719072"/>
                  <a:gd name="connsiteY2" fmla="*/ 0 h 292608"/>
                  <a:gd name="connsiteX3" fmla="*/ 658368 w 1719072"/>
                  <a:gd name="connsiteY3" fmla="*/ 280416 h 292608"/>
                  <a:gd name="connsiteX4" fmla="*/ 780288 w 1719072"/>
                  <a:gd name="connsiteY4" fmla="*/ 12192 h 292608"/>
                  <a:gd name="connsiteX5" fmla="*/ 853440 w 1719072"/>
                  <a:gd name="connsiteY5" fmla="*/ 292608 h 292608"/>
                  <a:gd name="connsiteX6" fmla="*/ 987552 w 1719072"/>
                  <a:gd name="connsiteY6" fmla="*/ 24384 h 292608"/>
                  <a:gd name="connsiteX7" fmla="*/ 1060704 w 1719072"/>
                  <a:gd name="connsiteY7" fmla="*/ 292608 h 292608"/>
                  <a:gd name="connsiteX8" fmla="*/ 1170432 w 1719072"/>
                  <a:gd name="connsiteY8" fmla="*/ 48768 h 292608"/>
                  <a:gd name="connsiteX9" fmla="*/ 1255776 w 1719072"/>
                  <a:gd name="connsiteY9" fmla="*/ 292608 h 292608"/>
                  <a:gd name="connsiteX10" fmla="*/ 1316736 w 1719072"/>
                  <a:gd name="connsiteY10" fmla="*/ 134112 h 292608"/>
                  <a:gd name="connsiteX11" fmla="*/ 1719072 w 1719072"/>
                  <a:gd name="connsiteY11" fmla="*/ 97536 h 2926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719072" h="292608">
                    <a:moveTo>
                      <a:pt x="0" y="182880"/>
                    </a:moveTo>
                    <a:lnTo>
                      <a:pt x="524256" y="182880"/>
                    </a:lnTo>
                    <a:lnTo>
                      <a:pt x="560832" y="0"/>
                    </a:lnTo>
                    <a:lnTo>
                      <a:pt x="658368" y="280416"/>
                    </a:lnTo>
                    <a:lnTo>
                      <a:pt x="780288" y="12192"/>
                    </a:lnTo>
                    <a:lnTo>
                      <a:pt x="853440" y="292608"/>
                    </a:lnTo>
                    <a:lnTo>
                      <a:pt x="987552" y="24384"/>
                    </a:lnTo>
                    <a:lnTo>
                      <a:pt x="1060704" y="292608"/>
                    </a:lnTo>
                    <a:lnTo>
                      <a:pt x="1170432" y="48768"/>
                    </a:lnTo>
                    <a:lnTo>
                      <a:pt x="1255776" y="292608"/>
                    </a:lnTo>
                    <a:lnTo>
                      <a:pt x="1316736" y="134112"/>
                    </a:lnTo>
                    <a:lnTo>
                      <a:pt x="1719072" y="97536"/>
                    </a:lnTo>
                  </a:path>
                </a:pathLst>
              </a:cu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06" name="TextBox 155"/>
              <p:cNvSpPr txBox="1">
                <a:spLocks noChangeArrowheads="1"/>
              </p:cNvSpPr>
              <p:nvPr/>
            </p:nvSpPr>
            <p:spPr bwMode="auto">
              <a:xfrm>
                <a:off x="8585618" y="1660267"/>
                <a:ext cx="35137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R</a:t>
                </a:r>
              </a:p>
            </p:txBody>
          </p:sp>
        </p:grpSp>
        <p:grpSp>
          <p:nvGrpSpPr>
            <p:cNvPr id="3093" name="Group 105"/>
            <p:cNvGrpSpPr>
              <a:grpSpLocks/>
            </p:cNvGrpSpPr>
            <p:nvPr/>
          </p:nvGrpSpPr>
          <p:grpSpPr bwMode="auto">
            <a:xfrm>
              <a:off x="4857750" y="1411382"/>
              <a:ext cx="539718" cy="646018"/>
              <a:chOff x="1946796" y="4750733"/>
              <a:chExt cx="539718" cy="646018"/>
            </a:xfrm>
          </p:grpSpPr>
          <p:sp>
            <p:nvSpPr>
              <p:cNvPr id="164" name="Freeform 163"/>
              <p:cNvSpPr/>
              <p:nvPr/>
            </p:nvSpPr>
            <p:spPr>
              <a:xfrm>
                <a:off x="2347027" y="4939551"/>
                <a:ext cx="0" cy="457200"/>
              </a:xfrm>
              <a:custGeom>
                <a:avLst/>
                <a:gdLst>
                  <a:gd name="connsiteX0" fmla="*/ 0 w 0"/>
                  <a:gd name="connsiteY0" fmla="*/ 0 h 457200"/>
                  <a:gd name="connsiteX1" fmla="*/ 0 w 0"/>
                  <a:gd name="connsiteY1" fmla="*/ 457200 h 45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h="457200">
                    <a:moveTo>
                      <a:pt x="0" y="0"/>
                    </a:moveTo>
                    <a:lnTo>
                      <a:pt x="0" y="457200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5" name="Freeform 164"/>
              <p:cNvSpPr/>
              <p:nvPr/>
            </p:nvSpPr>
            <p:spPr>
              <a:xfrm>
                <a:off x="1946999" y="5018926"/>
                <a:ext cx="0" cy="252413"/>
              </a:xfrm>
              <a:custGeom>
                <a:avLst/>
                <a:gdLst>
                  <a:gd name="connsiteX0" fmla="*/ 0 w 0"/>
                  <a:gd name="connsiteY0" fmla="*/ 0 h 252249"/>
                  <a:gd name="connsiteX1" fmla="*/ 0 w 0"/>
                  <a:gd name="connsiteY1" fmla="*/ 252249 h 2522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h="252249">
                    <a:moveTo>
                      <a:pt x="0" y="0"/>
                    </a:moveTo>
                    <a:lnTo>
                      <a:pt x="0" y="252249"/>
                    </a:ln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03" name="TextBox 219"/>
              <p:cNvSpPr txBox="1">
                <a:spLocks noChangeArrowheads="1"/>
              </p:cNvSpPr>
              <p:nvPr/>
            </p:nvSpPr>
            <p:spPr bwMode="auto">
              <a:xfrm>
                <a:off x="2194446" y="4750733"/>
                <a:ext cx="29206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>
                    <a:latin typeface="Kunstler Script" pitchFamily="66" charset="0"/>
                  </a:rPr>
                  <a:t>E</a:t>
                </a:r>
                <a:endParaRPr lang="en-US" sz="1200"/>
              </a:p>
              <a:p>
                <a:endParaRPr lang="en-US" sz="1200"/>
              </a:p>
            </p:txBody>
          </p:sp>
        </p:grpSp>
        <p:sp>
          <p:nvSpPr>
            <p:cNvPr id="3097" name="TextBox 248"/>
            <p:cNvSpPr txBox="1">
              <a:spLocks noChangeArrowheads="1"/>
            </p:cNvSpPr>
            <p:nvPr/>
          </p:nvSpPr>
          <p:spPr bwMode="auto">
            <a:xfrm>
              <a:off x="8417174" y="1447800"/>
              <a:ext cx="26962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/>
                <a:t>b</a:t>
              </a:r>
            </a:p>
          </p:txBody>
        </p:sp>
      </p:grpSp>
      <p:sp>
        <p:nvSpPr>
          <p:cNvPr id="118" name="Freeform 117"/>
          <p:cNvSpPr/>
          <p:nvPr/>
        </p:nvSpPr>
        <p:spPr>
          <a:xfrm>
            <a:off x="4838699" y="2303318"/>
            <a:ext cx="2964873" cy="888423"/>
          </a:xfrm>
          <a:custGeom>
            <a:avLst/>
            <a:gdLst>
              <a:gd name="connsiteX0" fmla="*/ 0 w 2971800"/>
              <a:gd name="connsiteY0" fmla="*/ 914400 h 914400"/>
              <a:gd name="connsiteX1" fmla="*/ 419100 w 2971800"/>
              <a:gd name="connsiteY1" fmla="*/ 57150 h 914400"/>
              <a:gd name="connsiteX2" fmla="*/ 1352550 w 2971800"/>
              <a:gd name="connsiteY2" fmla="*/ 0 h 914400"/>
              <a:gd name="connsiteX3" fmla="*/ 2971800 w 2971800"/>
              <a:gd name="connsiteY3" fmla="*/ 819150 h 914400"/>
              <a:gd name="connsiteX0" fmla="*/ 0 w 2964873"/>
              <a:gd name="connsiteY0" fmla="*/ 914400 h 943841"/>
              <a:gd name="connsiteX1" fmla="*/ 419100 w 2964873"/>
              <a:gd name="connsiteY1" fmla="*/ 57150 h 943841"/>
              <a:gd name="connsiteX2" fmla="*/ 1352550 w 2964873"/>
              <a:gd name="connsiteY2" fmla="*/ 0 h 943841"/>
              <a:gd name="connsiteX3" fmla="*/ 2964873 w 2964873"/>
              <a:gd name="connsiteY3" fmla="*/ 943841 h 943841"/>
              <a:gd name="connsiteX0" fmla="*/ 0 w 2964873"/>
              <a:gd name="connsiteY0" fmla="*/ 858982 h 888423"/>
              <a:gd name="connsiteX1" fmla="*/ 419100 w 2964873"/>
              <a:gd name="connsiteY1" fmla="*/ 1732 h 888423"/>
              <a:gd name="connsiteX2" fmla="*/ 1359478 w 2964873"/>
              <a:gd name="connsiteY2" fmla="*/ 0 h 888423"/>
              <a:gd name="connsiteX3" fmla="*/ 2964873 w 2964873"/>
              <a:gd name="connsiteY3" fmla="*/ 888423 h 888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4873" h="888423">
                <a:moveTo>
                  <a:pt x="0" y="858982"/>
                </a:moveTo>
                <a:lnTo>
                  <a:pt x="419100" y="1732"/>
                </a:lnTo>
                <a:lnTo>
                  <a:pt x="1359478" y="0"/>
                </a:lnTo>
                <a:cubicBezTo>
                  <a:pt x="1899228" y="273050"/>
                  <a:pt x="2425123" y="615373"/>
                  <a:pt x="2964873" y="888423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2" name="Group 123"/>
          <p:cNvGrpSpPr>
            <a:grpSpLocks/>
          </p:cNvGrpSpPr>
          <p:nvPr/>
        </p:nvGrpSpPr>
        <p:grpSpPr bwMode="auto">
          <a:xfrm>
            <a:off x="4038600" y="1295400"/>
            <a:ext cx="4953000" cy="1905000"/>
            <a:chOff x="4038600" y="1295400"/>
            <a:chExt cx="4953000" cy="1905000"/>
          </a:xfrm>
        </p:grpSpPr>
        <p:cxnSp>
          <p:nvCxnSpPr>
            <p:cNvPr id="112" name="Straight Connector 111"/>
            <p:cNvCxnSpPr>
              <a:cxnSpLocks/>
            </p:cNvCxnSpPr>
            <p:nvPr/>
          </p:nvCxnSpPr>
          <p:spPr>
            <a:xfrm flipV="1">
              <a:off x="4038600" y="3188731"/>
              <a:ext cx="4953000" cy="1166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87" name="Group 122"/>
            <p:cNvGrpSpPr>
              <a:grpSpLocks/>
            </p:cNvGrpSpPr>
            <p:nvPr/>
          </p:nvGrpSpPr>
          <p:grpSpPr bwMode="auto">
            <a:xfrm>
              <a:off x="4838700" y="1295400"/>
              <a:ext cx="2964872" cy="1905000"/>
              <a:chOff x="4838700" y="1295400"/>
              <a:chExt cx="2964872" cy="1905000"/>
            </a:xfrm>
          </p:grpSpPr>
          <p:cxnSp>
            <p:nvCxnSpPr>
              <p:cNvPr id="116" name="Straight Connector 115"/>
              <p:cNvCxnSpPr/>
              <p:nvPr/>
            </p:nvCxnSpPr>
            <p:spPr>
              <a:xfrm rot="5400000">
                <a:off x="3886200" y="2247900"/>
                <a:ext cx="190500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>
                <a:endCxn id="118" idx="1"/>
              </p:cNvCxnSpPr>
              <p:nvPr/>
            </p:nvCxnSpPr>
            <p:spPr>
              <a:xfrm flipH="1">
                <a:off x="5257799" y="1447800"/>
                <a:ext cx="2" cy="85725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 rot="5400000">
                <a:off x="5750502" y="1895475"/>
                <a:ext cx="85725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>
                <a:endCxn id="118" idx="3"/>
              </p:cNvCxnSpPr>
              <p:nvPr/>
            </p:nvCxnSpPr>
            <p:spPr>
              <a:xfrm>
                <a:off x="7772400" y="1600200"/>
                <a:ext cx="31172" cy="159154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Group 129"/>
          <p:cNvGrpSpPr>
            <a:grpSpLocks/>
          </p:cNvGrpSpPr>
          <p:nvPr/>
        </p:nvGrpSpPr>
        <p:grpSpPr bwMode="auto">
          <a:xfrm>
            <a:off x="3762375" y="914400"/>
            <a:ext cx="276225" cy="2286000"/>
            <a:chOff x="3761602" y="914400"/>
            <a:chExt cx="276999" cy="2286000"/>
          </a:xfrm>
        </p:grpSpPr>
        <p:sp>
          <p:nvSpPr>
            <p:cNvPr id="3084" name="TextBox 125"/>
            <p:cNvSpPr txBox="1">
              <a:spLocks noChangeArrowheads="1"/>
            </p:cNvSpPr>
            <p:nvPr/>
          </p:nvSpPr>
          <p:spPr bwMode="auto">
            <a:xfrm rot="-5400000">
              <a:off x="3518426" y="2153151"/>
              <a:ext cx="76335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potential</a:t>
              </a:r>
            </a:p>
          </p:txBody>
        </p:sp>
        <p:cxnSp>
          <p:nvCxnSpPr>
            <p:cNvPr id="127" name="Straight Connector 126"/>
            <p:cNvCxnSpPr/>
            <p:nvPr/>
          </p:nvCxnSpPr>
          <p:spPr>
            <a:xfrm rot="5400000">
              <a:off x="2895601" y="2057400"/>
              <a:ext cx="22860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CB450E34-D537-4902-9D9E-4C7C2CEF52FC}"/>
              </a:ext>
            </a:extLst>
          </p:cNvPr>
          <p:cNvGrpSpPr/>
          <p:nvPr/>
        </p:nvGrpSpPr>
        <p:grpSpPr>
          <a:xfrm>
            <a:off x="72858" y="785783"/>
            <a:ext cx="3162530" cy="2146659"/>
            <a:chOff x="3474665" y="3124200"/>
            <a:chExt cx="3162530" cy="2146659"/>
          </a:xfrm>
        </p:grpSpPr>
        <p:sp>
          <p:nvSpPr>
            <p:cNvPr id="3114" name="TextBox 130"/>
            <p:cNvSpPr txBox="1">
              <a:spLocks noChangeArrowheads="1"/>
            </p:cNvSpPr>
            <p:nvPr/>
          </p:nvSpPr>
          <p:spPr bwMode="auto">
            <a:xfrm>
              <a:off x="4585821" y="4993822"/>
              <a:ext cx="671979" cy="27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/>
                <a:t>Battery</a:t>
              </a:r>
            </a:p>
          </p:txBody>
        </p:sp>
        <p:sp>
          <p:nvSpPr>
            <p:cNvPr id="3115" name="TextBox 133"/>
            <p:cNvSpPr txBox="1">
              <a:spLocks noChangeArrowheads="1"/>
            </p:cNvSpPr>
            <p:nvPr/>
          </p:nvSpPr>
          <p:spPr bwMode="auto">
            <a:xfrm rot="16200000">
              <a:off x="3184142" y="3805823"/>
              <a:ext cx="85804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/>
                <a:t>conductor</a:t>
              </a:r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9AEDDE78-98F8-4A56-A197-2F9340616D10}"/>
                </a:ext>
              </a:extLst>
            </p:cNvPr>
            <p:cNvGrpSpPr/>
            <p:nvPr/>
          </p:nvGrpSpPr>
          <p:grpSpPr>
            <a:xfrm>
              <a:off x="3741593" y="3200199"/>
              <a:ext cx="2895602" cy="1795663"/>
              <a:chOff x="323850" y="899913"/>
              <a:chExt cx="2895602" cy="1795663"/>
            </a:xfrm>
          </p:grpSpPr>
          <p:sp>
            <p:nvSpPr>
              <p:cNvPr id="58" name="Freeform: Shape 57">
                <a:extLst>
                  <a:ext uri="{FF2B5EF4-FFF2-40B4-BE49-F238E27FC236}">
                    <a16:creationId xmlns:a16="http://schemas.microsoft.com/office/drawing/2014/main" id="{6165BF14-7FC3-45EF-A79A-16C4981BE801}"/>
                  </a:ext>
                </a:extLst>
              </p:cNvPr>
              <p:cNvSpPr/>
              <p:nvPr/>
            </p:nvSpPr>
            <p:spPr>
              <a:xfrm>
                <a:off x="323850" y="1190625"/>
                <a:ext cx="1076325" cy="1295400"/>
              </a:xfrm>
              <a:custGeom>
                <a:avLst/>
                <a:gdLst>
                  <a:gd name="connsiteX0" fmla="*/ 666750 w 1076325"/>
                  <a:gd name="connsiteY0" fmla="*/ 0 h 1295400"/>
                  <a:gd name="connsiteX1" fmla="*/ 0 w 1076325"/>
                  <a:gd name="connsiteY1" fmla="*/ 0 h 1295400"/>
                  <a:gd name="connsiteX2" fmla="*/ 0 w 1076325"/>
                  <a:gd name="connsiteY2" fmla="*/ 1295400 h 1295400"/>
                  <a:gd name="connsiteX3" fmla="*/ 1076325 w 1076325"/>
                  <a:gd name="connsiteY3" fmla="*/ 1295400 h 12954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6325" h="1295400">
                    <a:moveTo>
                      <a:pt x="666750" y="0"/>
                    </a:moveTo>
                    <a:lnTo>
                      <a:pt x="0" y="0"/>
                    </a:lnTo>
                    <a:lnTo>
                      <a:pt x="0" y="1295400"/>
                    </a:lnTo>
                    <a:lnTo>
                      <a:pt x="1076325" y="1295400"/>
                    </a:lnTo>
                  </a:path>
                </a:pathLst>
              </a:cu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04B05031-846A-451C-BE0B-50BAC5531CB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385455" y="1406236"/>
                <a:ext cx="983323" cy="1"/>
              </a:xfrm>
              <a:prstGeom prst="line">
                <a:avLst/>
              </a:prstGeom>
              <a:ln>
                <a:solidFill>
                  <a:srgbClr val="0000FF"/>
                </a:solidFill>
                <a:prstDash val="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0" name="Group 127">
                <a:extLst>
                  <a:ext uri="{FF2B5EF4-FFF2-40B4-BE49-F238E27FC236}">
                    <a16:creationId xmlns:a16="http://schemas.microsoft.com/office/drawing/2014/main" id="{0FAB65AF-FCA2-410D-9ABC-7FE9FA801D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5388" y="899913"/>
                <a:ext cx="2001658" cy="1795663"/>
                <a:chOff x="5562600" y="1500038"/>
                <a:chExt cx="2001194" cy="1796113"/>
              </a:xfrm>
            </p:grpSpPr>
            <p:grpSp>
              <p:nvGrpSpPr>
                <p:cNvPr id="65" name="Group 83">
                  <a:extLst>
                    <a:ext uri="{FF2B5EF4-FFF2-40B4-BE49-F238E27FC236}">
                      <a16:creationId xmlns:a16="http://schemas.microsoft.com/office/drawing/2014/main" id="{CFDC3240-581B-4BA4-9002-FE145D84E39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562600" y="1500038"/>
                  <a:ext cx="2001194" cy="1796113"/>
                  <a:chOff x="5352393" y="1500038"/>
                  <a:chExt cx="2001194" cy="1796113"/>
                </a:xfrm>
              </p:grpSpPr>
              <p:grpSp>
                <p:nvGrpSpPr>
                  <p:cNvPr id="67" name="Group 73">
                    <a:extLst>
                      <a:ext uri="{FF2B5EF4-FFF2-40B4-BE49-F238E27FC236}">
                        <a16:creationId xmlns:a16="http://schemas.microsoft.com/office/drawing/2014/main" id="{E4A50603-FDB6-4305-B491-B4CD8121D6F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352393" y="1500038"/>
                    <a:ext cx="1954612" cy="1796113"/>
                    <a:chOff x="6400800" y="2174170"/>
                    <a:chExt cx="1954612" cy="1796113"/>
                  </a:xfrm>
                </p:grpSpPr>
                <p:grpSp>
                  <p:nvGrpSpPr>
                    <p:cNvPr id="69" name="Group 94">
                      <a:extLst>
                        <a:ext uri="{FF2B5EF4-FFF2-40B4-BE49-F238E27FC236}">
                          <a16:creationId xmlns:a16="http://schemas.microsoft.com/office/drawing/2014/main" id="{3E3454D8-67E7-43A8-8D8A-F41D48E4B75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747358" y="2285524"/>
                      <a:ext cx="1608054" cy="1684759"/>
                      <a:chOff x="1218917" y="4952524"/>
                      <a:chExt cx="1608054" cy="1684759"/>
                    </a:xfrm>
                  </p:grpSpPr>
                  <p:sp>
                    <p:nvSpPr>
                      <p:cNvPr id="72" name="Freeform 92">
                        <a:extLst>
                          <a:ext uri="{FF2B5EF4-FFF2-40B4-BE49-F238E27FC236}">
                            <a16:creationId xmlns:a16="http://schemas.microsoft.com/office/drawing/2014/main" id="{7ACD018E-F73A-4C6A-B6AB-3D048DA7AAB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218917" y="4952524"/>
                        <a:ext cx="1608054" cy="292173"/>
                      </a:xfrm>
                      <a:custGeom>
                        <a:avLst/>
                        <a:gdLst>
                          <a:gd name="connsiteX0" fmla="*/ 0 w 1719072"/>
                          <a:gd name="connsiteY0" fmla="*/ 182880 h 292608"/>
                          <a:gd name="connsiteX1" fmla="*/ 524256 w 1719072"/>
                          <a:gd name="connsiteY1" fmla="*/ 182880 h 292608"/>
                          <a:gd name="connsiteX2" fmla="*/ 560832 w 1719072"/>
                          <a:gd name="connsiteY2" fmla="*/ 0 h 292608"/>
                          <a:gd name="connsiteX3" fmla="*/ 658368 w 1719072"/>
                          <a:gd name="connsiteY3" fmla="*/ 280416 h 292608"/>
                          <a:gd name="connsiteX4" fmla="*/ 780288 w 1719072"/>
                          <a:gd name="connsiteY4" fmla="*/ 12192 h 292608"/>
                          <a:gd name="connsiteX5" fmla="*/ 853440 w 1719072"/>
                          <a:gd name="connsiteY5" fmla="*/ 292608 h 292608"/>
                          <a:gd name="connsiteX6" fmla="*/ 987552 w 1719072"/>
                          <a:gd name="connsiteY6" fmla="*/ 24384 h 292608"/>
                          <a:gd name="connsiteX7" fmla="*/ 1060704 w 1719072"/>
                          <a:gd name="connsiteY7" fmla="*/ 292608 h 292608"/>
                          <a:gd name="connsiteX8" fmla="*/ 1170432 w 1719072"/>
                          <a:gd name="connsiteY8" fmla="*/ 48768 h 292608"/>
                          <a:gd name="connsiteX9" fmla="*/ 1255776 w 1719072"/>
                          <a:gd name="connsiteY9" fmla="*/ 292608 h 292608"/>
                          <a:gd name="connsiteX10" fmla="*/ 1316736 w 1719072"/>
                          <a:gd name="connsiteY10" fmla="*/ 134112 h 292608"/>
                          <a:gd name="connsiteX11" fmla="*/ 1719072 w 1719072"/>
                          <a:gd name="connsiteY11" fmla="*/ 97536 h 292608"/>
                          <a:gd name="connsiteX0" fmla="*/ 0 w 1608247"/>
                          <a:gd name="connsiteY0" fmla="*/ 182880 h 292608"/>
                          <a:gd name="connsiteX1" fmla="*/ 524256 w 1608247"/>
                          <a:gd name="connsiteY1" fmla="*/ 182880 h 292608"/>
                          <a:gd name="connsiteX2" fmla="*/ 560832 w 1608247"/>
                          <a:gd name="connsiteY2" fmla="*/ 0 h 292608"/>
                          <a:gd name="connsiteX3" fmla="*/ 658368 w 1608247"/>
                          <a:gd name="connsiteY3" fmla="*/ 280416 h 292608"/>
                          <a:gd name="connsiteX4" fmla="*/ 780288 w 1608247"/>
                          <a:gd name="connsiteY4" fmla="*/ 12192 h 292608"/>
                          <a:gd name="connsiteX5" fmla="*/ 853440 w 1608247"/>
                          <a:gd name="connsiteY5" fmla="*/ 292608 h 292608"/>
                          <a:gd name="connsiteX6" fmla="*/ 987552 w 1608247"/>
                          <a:gd name="connsiteY6" fmla="*/ 24384 h 292608"/>
                          <a:gd name="connsiteX7" fmla="*/ 1060704 w 1608247"/>
                          <a:gd name="connsiteY7" fmla="*/ 292608 h 292608"/>
                          <a:gd name="connsiteX8" fmla="*/ 1170432 w 1608247"/>
                          <a:gd name="connsiteY8" fmla="*/ 48768 h 292608"/>
                          <a:gd name="connsiteX9" fmla="*/ 1255776 w 1608247"/>
                          <a:gd name="connsiteY9" fmla="*/ 292608 h 292608"/>
                          <a:gd name="connsiteX10" fmla="*/ 1316736 w 1608247"/>
                          <a:gd name="connsiteY10" fmla="*/ 134112 h 292608"/>
                          <a:gd name="connsiteX11" fmla="*/ 1608247 w 1608247"/>
                          <a:gd name="connsiteY11" fmla="*/ 125294 h 29260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</a:cxnLst>
                        <a:rect l="l" t="t" r="r" b="b"/>
                        <a:pathLst>
                          <a:path w="1608247" h="292608">
                            <a:moveTo>
                              <a:pt x="0" y="182880"/>
                            </a:moveTo>
                            <a:lnTo>
                              <a:pt x="524256" y="182880"/>
                            </a:lnTo>
                            <a:lnTo>
                              <a:pt x="560832" y="0"/>
                            </a:lnTo>
                            <a:lnTo>
                              <a:pt x="658368" y="280416"/>
                            </a:lnTo>
                            <a:lnTo>
                              <a:pt x="780288" y="12192"/>
                            </a:lnTo>
                            <a:lnTo>
                              <a:pt x="853440" y="292608"/>
                            </a:lnTo>
                            <a:lnTo>
                              <a:pt x="987552" y="24384"/>
                            </a:lnTo>
                            <a:lnTo>
                              <a:pt x="1060704" y="292608"/>
                            </a:lnTo>
                            <a:lnTo>
                              <a:pt x="1170432" y="48768"/>
                            </a:lnTo>
                            <a:lnTo>
                              <a:pt x="1255776" y="292608"/>
                            </a:lnTo>
                            <a:lnTo>
                              <a:pt x="1316736" y="134112"/>
                            </a:lnTo>
                            <a:cubicBezTo>
                              <a:pt x="1450848" y="121920"/>
                              <a:pt x="1474135" y="137486"/>
                              <a:pt x="1608247" y="125294"/>
                            </a:cubicBezTo>
                          </a:path>
                        </a:pathLst>
                      </a:custGeom>
                      <a:ln w="285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73" name="Freeform 94">
                        <a:extLst>
                          <a:ext uri="{FF2B5EF4-FFF2-40B4-BE49-F238E27FC236}">
                            <a16:creationId xmlns:a16="http://schemas.microsoft.com/office/drawing/2014/main" id="{7EEE862E-8F45-4560-9334-E95E63087EC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655380" y="6179968"/>
                        <a:ext cx="0" cy="457315"/>
                      </a:xfrm>
                      <a:custGeom>
                        <a:avLst/>
                        <a:gdLst>
                          <a:gd name="connsiteX0" fmla="*/ 0 w 0"/>
                          <a:gd name="connsiteY0" fmla="*/ 0 h 457200"/>
                          <a:gd name="connsiteX1" fmla="*/ 0 w 0"/>
                          <a:gd name="connsiteY1" fmla="*/ 457200 h 45720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</a:cxnLst>
                        <a:rect l="l" t="t" r="r" b="b"/>
                        <a:pathLst>
                          <a:path h="457200">
                            <a:moveTo>
                              <a:pt x="0" y="0"/>
                            </a:moveTo>
                            <a:lnTo>
                              <a:pt x="0" y="457200"/>
                            </a:lnTo>
                          </a:path>
                        </a:pathLst>
                      </a:cu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74" name="Freeform 95">
                        <a:extLst>
                          <a:ext uri="{FF2B5EF4-FFF2-40B4-BE49-F238E27FC236}">
                            <a16:creationId xmlns:a16="http://schemas.microsoft.com/office/drawing/2014/main" id="{A851D053-CE79-4BB8-BD78-771AD1005E8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844249" y="6259363"/>
                        <a:ext cx="0" cy="252476"/>
                      </a:xfrm>
                      <a:custGeom>
                        <a:avLst/>
                        <a:gdLst>
                          <a:gd name="connsiteX0" fmla="*/ 0 w 0"/>
                          <a:gd name="connsiteY0" fmla="*/ 0 h 252249"/>
                          <a:gd name="connsiteX1" fmla="*/ 0 w 0"/>
                          <a:gd name="connsiteY1" fmla="*/ 252249 h 252249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</a:cxnLst>
                        <a:rect l="l" t="t" r="r" b="b"/>
                        <a:pathLst>
                          <a:path h="252249">
                            <a:moveTo>
                              <a:pt x="0" y="0"/>
                            </a:moveTo>
                            <a:lnTo>
                              <a:pt x="0" y="252249"/>
                            </a:lnTo>
                          </a:path>
                        </a:pathLst>
                      </a:cu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</p:grpSp>
                <p:sp>
                  <p:nvSpPr>
                    <p:cNvPr id="70" name="TextBox 89">
                      <a:extLst>
                        <a:ext uri="{FF2B5EF4-FFF2-40B4-BE49-F238E27FC236}">
                          <a16:creationId xmlns:a16="http://schemas.microsoft.com/office/drawing/2014/main" id="{0AC0B528-342A-4A74-9101-B8CB263BB3B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400800" y="2174170"/>
                      <a:ext cx="248728" cy="3694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1" name="TextBox 90">
                      <a:extLst>
                        <a:ext uri="{FF2B5EF4-FFF2-40B4-BE49-F238E27FC236}">
                          <a16:creationId xmlns:a16="http://schemas.microsoft.com/office/drawing/2014/main" id="{FC8F4132-08DB-4B09-ADCF-BA50F5CAD2DD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949069" y="2544530"/>
                      <a:ext cx="295206" cy="2770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</a:p>
                  </p:txBody>
                </p:sp>
              </p:grpSp>
              <p:sp>
                <p:nvSpPr>
                  <p:cNvPr id="68" name="TextBox 78">
                    <a:extLst>
                      <a:ext uri="{FF2B5EF4-FFF2-40B4-BE49-F238E27FC236}">
                        <a16:creationId xmlns:a16="http://schemas.microsoft.com/office/drawing/2014/main" id="{B36980A7-0DA8-4A18-A8BE-665A4940257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83961" y="1876903"/>
                    <a:ext cx="269626" cy="27699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200" dirty="0"/>
                      <a:t>0</a:t>
                    </a:r>
                  </a:p>
                </p:txBody>
              </p:sp>
            </p:grpSp>
            <p:cxnSp>
              <p:nvCxnSpPr>
                <p:cNvPr id="66" name="Straight Arrow Connector 65">
                  <a:extLst>
                    <a:ext uri="{FF2B5EF4-FFF2-40B4-BE49-F238E27FC236}">
                      <a16:creationId xmlns:a16="http://schemas.microsoft.com/office/drawing/2014/main" id="{AB3D9A74-2C88-47B9-B3F8-DBF82BD98897}"/>
                    </a:ext>
                  </a:extLst>
                </p:cNvPr>
                <p:cNvCxnSpPr/>
                <p:nvPr/>
              </p:nvCxnSpPr>
              <p:spPr>
                <a:xfrm>
                  <a:off x="5715529" y="1782885"/>
                  <a:ext cx="152365" cy="1587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1" name="TextBox 211">
                <a:extLst>
                  <a:ext uri="{FF2B5EF4-FFF2-40B4-BE49-F238E27FC236}">
                    <a16:creationId xmlns:a16="http://schemas.microsoft.com/office/drawing/2014/main" id="{7188117A-52DB-428C-A035-36512BFD73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28738" y="2105819"/>
                <a:ext cx="292100" cy="276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>
                    <a:latin typeface="Kunstler Script" pitchFamily="66" charset="0"/>
                  </a:rPr>
                  <a:t>E</a:t>
                </a:r>
                <a:endParaRPr lang="en-US" sz="1200"/>
              </a:p>
            </p:txBody>
          </p:sp>
          <p:sp>
            <p:nvSpPr>
              <p:cNvPr id="62" name="Freeform: Shape 61">
                <a:extLst>
                  <a:ext uri="{FF2B5EF4-FFF2-40B4-BE49-F238E27FC236}">
                    <a16:creationId xmlns:a16="http://schemas.microsoft.com/office/drawing/2014/main" id="{ADCFFCA8-56C8-44CC-B55C-33689F1F0B41}"/>
                  </a:ext>
                </a:extLst>
              </p:cNvPr>
              <p:cNvSpPr/>
              <p:nvPr/>
            </p:nvSpPr>
            <p:spPr>
              <a:xfrm flipH="1">
                <a:off x="1599113" y="1116013"/>
                <a:ext cx="1620339" cy="1370012"/>
              </a:xfrm>
              <a:custGeom>
                <a:avLst/>
                <a:gdLst>
                  <a:gd name="connsiteX0" fmla="*/ 666750 w 1076325"/>
                  <a:gd name="connsiteY0" fmla="*/ 0 h 1295400"/>
                  <a:gd name="connsiteX1" fmla="*/ 0 w 1076325"/>
                  <a:gd name="connsiteY1" fmla="*/ 0 h 1295400"/>
                  <a:gd name="connsiteX2" fmla="*/ 0 w 1076325"/>
                  <a:gd name="connsiteY2" fmla="*/ 1295400 h 1295400"/>
                  <a:gd name="connsiteX3" fmla="*/ 1076325 w 1076325"/>
                  <a:gd name="connsiteY3" fmla="*/ 1295400 h 1295400"/>
                  <a:gd name="connsiteX0" fmla="*/ 521228 w 1076325"/>
                  <a:gd name="connsiteY0" fmla="*/ 9006 h 1295400"/>
                  <a:gd name="connsiteX1" fmla="*/ 0 w 1076325"/>
                  <a:gd name="connsiteY1" fmla="*/ 0 h 1295400"/>
                  <a:gd name="connsiteX2" fmla="*/ 0 w 1076325"/>
                  <a:gd name="connsiteY2" fmla="*/ 1295400 h 1295400"/>
                  <a:gd name="connsiteX3" fmla="*/ 1076325 w 1076325"/>
                  <a:gd name="connsiteY3" fmla="*/ 1295400 h 12954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6325" h="1295400">
                    <a:moveTo>
                      <a:pt x="521228" y="9006"/>
                    </a:moveTo>
                    <a:lnTo>
                      <a:pt x="0" y="0"/>
                    </a:lnTo>
                    <a:lnTo>
                      <a:pt x="0" y="1295400"/>
                    </a:lnTo>
                    <a:lnTo>
                      <a:pt x="1076325" y="1295400"/>
                    </a:lnTo>
                  </a:path>
                </a:pathLst>
              </a:cu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5" name="TextBox 86">
              <a:extLst>
                <a:ext uri="{FF2B5EF4-FFF2-40B4-BE49-F238E27FC236}">
                  <a16:creationId xmlns:a16="http://schemas.microsoft.com/office/drawing/2014/main" id="{9C7E2616-629C-4CED-9BB0-FDAF8128F2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1201" y="3124200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grpSp>
          <p:nvGrpSpPr>
            <p:cNvPr id="3079" name="Group 237"/>
            <p:cNvGrpSpPr>
              <a:grpSpLocks/>
            </p:cNvGrpSpPr>
            <p:nvPr/>
          </p:nvGrpSpPr>
          <p:grpSpPr bwMode="auto">
            <a:xfrm>
              <a:off x="5050190" y="4469102"/>
              <a:ext cx="269626" cy="367145"/>
              <a:chOff x="2244974" y="2457450"/>
              <a:chExt cx="269626" cy="367145"/>
            </a:xfrm>
          </p:grpSpPr>
          <p:sp>
            <p:nvSpPr>
              <p:cNvPr id="3112" name="TextBox 236"/>
              <p:cNvSpPr txBox="1">
                <a:spLocks noChangeArrowheads="1"/>
              </p:cNvSpPr>
              <p:nvPr/>
            </p:nvSpPr>
            <p:spPr bwMode="auto">
              <a:xfrm>
                <a:off x="2244974" y="2457450"/>
                <a:ext cx="269626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dirty="0"/>
                  <a:t>b</a:t>
                </a:r>
              </a:p>
            </p:txBody>
          </p:sp>
          <p:sp>
            <p:nvSpPr>
              <p:cNvPr id="235" name="Oval 234"/>
              <p:cNvSpPr/>
              <p:nvPr/>
            </p:nvSpPr>
            <p:spPr>
              <a:xfrm>
                <a:off x="2316163" y="2720594"/>
                <a:ext cx="60217" cy="104001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</p:grpSp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E7C59F1-B07D-4B78-BC57-AC05DCB30A72}"/>
              </a:ext>
            </a:extLst>
          </p:cNvPr>
          <p:cNvCxnSpPr>
            <a:cxnSpLocks/>
          </p:cNvCxnSpPr>
          <p:nvPr/>
        </p:nvCxnSpPr>
        <p:spPr>
          <a:xfrm>
            <a:off x="4035487" y="1794165"/>
            <a:ext cx="812737" cy="0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B1DD207C-D6B4-4A43-9BF4-C106D388F4BC}"/>
              </a:ext>
            </a:extLst>
          </p:cNvPr>
          <p:cNvCxnSpPr>
            <a:cxnSpLocks/>
          </p:cNvCxnSpPr>
          <p:nvPr/>
        </p:nvCxnSpPr>
        <p:spPr>
          <a:xfrm>
            <a:off x="5257799" y="1780311"/>
            <a:ext cx="812737" cy="0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B300CD07-25F5-4341-9B23-C18772F68683}"/>
              </a:ext>
            </a:extLst>
          </p:cNvPr>
          <p:cNvCxnSpPr>
            <a:cxnSpLocks/>
          </p:cNvCxnSpPr>
          <p:nvPr/>
        </p:nvCxnSpPr>
        <p:spPr>
          <a:xfrm>
            <a:off x="7772400" y="1707284"/>
            <a:ext cx="812737" cy="0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Oval 84">
            <a:extLst>
              <a:ext uri="{FF2B5EF4-FFF2-40B4-BE49-F238E27FC236}">
                <a16:creationId xmlns:a16="http://schemas.microsoft.com/office/drawing/2014/main" id="{323E68A8-5F1F-4110-AF8B-971A6C0D16CF}"/>
              </a:ext>
            </a:extLst>
          </p:cNvPr>
          <p:cNvSpPr/>
          <p:nvPr/>
        </p:nvSpPr>
        <p:spPr bwMode="auto">
          <a:xfrm>
            <a:off x="4025962" y="1747229"/>
            <a:ext cx="60217" cy="104001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89034F48-8EAA-4555-8059-6481B37B4FDC}"/>
              </a:ext>
            </a:extLst>
          </p:cNvPr>
          <p:cNvSpPr/>
          <p:nvPr/>
        </p:nvSpPr>
        <p:spPr bwMode="auto">
          <a:xfrm>
            <a:off x="8575965" y="1648599"/>
            <a:ext cx="60217" cy="104001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7" name="TextBox 248">
            <a:extLst>
              <a:ext uri="{FF2B5EF4-FFF2-40B4-BE49-F238E27FC236}">
                <a16:creationId xmlns:a16="http://schemas.microsoft.com/office/drawing/2014/main" id="{EED08497-D53A-4C96-B1B6-AB9ECDE8B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7178" y="1517166"/>
            <a:ext cx="2696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/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533400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92-Q13. </a:t>
            </a:r>
          </a:p>
          <a:p>
            <a:r>
              <a:rPr lang="en-US" dirty="0"/>
              <a:t>Four 20-Ω resistors are connected in parallel and the combination is connected to a 20-V </a:t>
            </a:r>
            <a:r>
              <a:rPr lang="en-US" dirty="0" err="1"/>
              <a:t>emf</a:t>
            </a:r>
            <a:r>
              <a:rPr lang="en-US" dirty="0"/>
              <a:t> device. The current in the device is:</a:t>
            </a:r>
          </a:p>
          <a:p>
            <a:r>
              <a:rPr lang="en-US" dirty="0"/>
              <a:t>A) 4.0 A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1981200"/>
            <a:ext cx="8001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92-Q14. </a:t>
            </a:r>
          </a:p>
          <a:p>
            <a:r>
              <a:rPr lang="en-US" dirty="0"/>
              <a:t>Resistor 1 has twice the resistance of resistor 2. They are connected in parallel to a battery. If the power dissipated in </a:t>
            </a:r>
            <a:r>
              <a:rPr lang="en-US" i="1" dirty="0"/>
              <a:t>R1 is P1 and the power dissipated in R2 is P2, then P1/P2 is:</a:t>
            </a:r>
          </a:p>
          <a:p>
            <a:r>
              <a:rPr lang="en-US" dirty="0"/>
              <a:t>A) 0.50</a:t>
            </a:r>
          </a:p>
        </p:txBody>
      </p:sp>
      <p:sp>
        <p:nvSpPr>
          <p:cNvPr id="4" name="Rectangle 3"/>
          <p:cNvSpPr/>
          <p:nvPr/>
        </p:nvSpPr>
        <p:spPr>
          <a:xfrm>
            <a:off x="381000" y="37338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92-Q15. </a:t>
            </a:r>
          </a:p>
          <a:p>
            <a:r>
              <a:rPr lang="en-US" dirty="0"/>
              <a:t>Find the current in 8.00-Ω resistor in the circuit shown in </a:t>
            </a:r>
            <a:r>
              <a:rPr lang="en-US" b="1" dirty="0"/>
              <a:t>Figure 4?</a:t>
            </a:r>
          </a:p>
          <a:p>
            <a:r>
              <a:rPr lang="en-US" dirty="0"/>
              <a:t>A) 2.25 A toward the left</a:t>
            </a:r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3657600"/>
            <a:ext cx="308610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34275" y="5410200"/>
            <a:ext cx="1609725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381000" y="5228272"/>
            <a:ext cx="6400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92-Q16. The capacitor shown in </a:t>
            </a:r>
            <a:r>
              <a:rPr lang="en-US" b="1" dirty="0"/>
              <a:t>Figure 14 is initially charged. Switch S is closed at time </a:t>
            </a:r>
            <a:r>
              <a:rPr lang="en-US" b="1" i="1" dirty="0"/>
              <a:t>t = 0. </a:t>
            </a:r>
            <a:r>
              <a:rPr lang="en-US" dirty="0"/>
              <a:t>At the end of 10.0 ms, the charge on the capacitor is one third the initial value. The time constant of this circuit is:</a:t>
            </a:r>
          </a:p>
          <a:p>
            <a:r>
              <a:rPr lang="en-US" dirty="0"/>
              <a:t>A) 9.10 ms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609600"/>
            <a:ext cx="5943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92-Q17. </a:t>
            </a:r>
          </a:p>
          <a:p>
            <a:r>
              <a:rPr lang="en-US" dirty="0"/>
              <a:t>In the circuit of </a:t>
            </a:r>
            <a:r>
              <a:rPr lang="en-US" b="1" dirty="0"/>
              <a:t>Figure 5: </a:t>
            </a:r>
            <a:r>
              <a:rPr lang="en-US" b="1" i="1" dirty="0"/>
              <a:t>E = 30 V, and the resistance of each resistor is 10 Ω. What is </a:t>
            </a:r>
            <a:r>
              <a:rPr lang="en-US" dirty="0"/>
              <a:t>the potential difference </a:t>
            </a:r>
            <a:r>
              <a:rPr lang="en-US" i="1" dirty="0"/>
              <a:t>VA – VB?</a:t>
            </a:r>
          </a:p>
          <a:p>
            <a:r>
              <a:rPr lang="en-US" dirty="0"/>
              <a:t>A) – 20 V</a:t>
            </a:r>
          </a:p>
        </p:txBody>
      </p:sp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53200" y="685800"/>
            <a:ext cx="2000250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457200" y="2514600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91-Q13.</a:t>
            </a:r>
          </a:p>
          <a:p>
            <a:r>
              <a:rPr lang="en-US" dirty="0"/>
              <a:t>For the circuit shown in </a:t>
            </a:r>
            <a:r>
              <a:rPr lang="en-US" b="1" dirty="0"/>
              <a:t>Figure 4, which equation is correct for loop 2?</a:t>
            </a:r>
          </a:p>
          <a:p>
            <a:endParaRPr lang="en-US" dirty="0"/>
          </a:p>
          <a:p>
            <a:r>
              <a:rPr lang="pt-BR" dirty="0"/>
              <a:t>A) E2 + R3I3 - E3 + R2I2 = 0</a:t>
            </a:r>
          </a:p>
        </p:txBody>
      </p:sp>
      <p:pic>
        <p:nvPicPr>
          <p:cNvPr id="1689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2971800"/>
            <a:ext cx="2152650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896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4800600"/>
            <a:ext cx="2181225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533400" y="4191000"/>
            <a:ext cx="52578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91-Q14.</a:t>
            </a:r>
          </a:p>
          <a:p>
            <a:r>
              <a:rPr lang="en-US" dirty="0"/>
              <a:t>Initially, for the circuit shown in </a:t>
            </a:r>
            <a:r>
              <a:rPr lang="en-US" b="1" dirty="0"/>
              <a:t>Figure 5, the switch S is open and the capacitor is</a:t>
            </a:r>
          </a:p>
          <a:p>
            <a:r>
              <a:rPr lang="en-US" dirty="0"/>
              <a:t>uncharged. The switch S is closed at time </a:t>
            </a:r>
            <a:r>
              <a:rPr lang="en-US" i="1" dirty="0"/>
              <a:t>t = 0. At what time will the current be half its initial</a:t>
            </a:r>
          </a:p>
          <a:p>
            <a:r>
              <a:rPr lang="en-US" dirty="0"/>
              <a:t>value?</a:t>
            </a:r>
          </a:p>
          <a:p>
            <a:r>
              <a:rPr lang="en-US" dirty="0"/>
              <a:t>A) 12.5 s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457200"/>
            <a:ext cx="51054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91-Q15.</a:t>
            </a:r>
          </a:p>
          <a:p>
            <a:r>
              <a:rPr lang="en-US" dirty="0"/>
              <a:t>The circuit in </a:t>
            </a:r>
            <a:r>
              <a:rPr lang="en-US" b="1" dirty="0"/>
              <a:t>Figure 6 shows three identical resistors connected to a battery and an ammeter. </a:t>
            </a:r>
            <a:r>
              <a:rPr lang="en-US" dirty="0"/>
              <a:t>The current measured by the ammeter is </a:t>
            </a:r>
            <a:r>
              <a:rPr lang="en-US" i="1" dirty="0"/>
              <a:t>I</a:t>
            </a:r>
            <a:r>
              <a:rPr lang="en-US" i="1" baseline="-25000" dirty="0"/>
              <a:t>o</a:t>
            </a:r>
            <a:r>
              <a:rPr lang="en-US" i="1" dirty="0"/>
              <a:t>. If resistor R2 is removed, the current measured by </a:t>
            </a:r>
            <a:r>
              <a:rPr lang="en-US" dirty="0"/>
              <a:t>the ammeter will be</a:t>
            </a:r>
          </a:p>
          <a:p>
            <a:r>
              <a:rPr lang="en-US" dirty="0"/>
              <a:t>A) 3</a:t>
            </a:r>
            <a:r>
              <a:rPr lang="en-US" i="1" dirty="0"/>
              <a:t>I</a:t>
            </a:r>
            <a:r>
              <a:rPr lang="en-US" i="1" baseline="-25000" dirty="0"/>
              <a:t>o</a:t>
            </a:r>
            <a:r>
              <a:rPr lang="en-US" i="1" dirty="0"/>
              <a:t> /4.</a:t>
            </a: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914400"/>
            <a:ext cx="197167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99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2895600"/>
            <a:ext cx="257175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381000" y="2667000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91-Q16.</a:t>
            </a:r>
          </a:p>
          <a:p>
            <a:r>
              <a:rPr lang="en-US" dirty="0"/>
              <a:t>In the circuit shown in </a:t>
            </a:r>
            <a:r>
              <a:rPr lang="en-US" b="1" dirty="0"/>
              <a:t>Figure 7, ε1 = 28 V, ε2 = 42 V, R1 = 2.0 Ω, R2 = 5.0 Ω, R3 = 1.0 Ω, </a:t>
            </a:r>
            <a:r>
              <a:rPr lang="en-US" dirty="0"/>
              <a:t>and </a:t>
            </a:r>
            <a:r>
              <a:rPr lang="en-US" i="1" dirty="0"/>
              <a:t>I1 = 7.5 A. Calculate the potential difference VA – VB.</a:t>
            </a:r>
          </a:p>
          <a:p>
            <a:r>
              <a:rPr lang="en-US" dirty="0"/>
              <a:t>A) + 13 V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47244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91-Q17.</a:t>
            </a:r>
          </a:p>
          <a:p>
            <a:r>
              <a:rPr lang="en-US" dirty="0"/>
              <a:t>In the circuit shown in </a:t>
            </a:r>
            <a:r>
              <a:rPr lang="en-US" b="1" dirty="0"/>
              <a:t>Figure 8, what power is dissipated in the 4-Ω resistor?</a:t>
            </a:r>
          </a:p>
          <a:p>
            <a:r>
              <a:rPr lang="en-US" dirty="0"/>
              <a:t>A) 16 W</a:t>
            </a:r>
          </a:p>
        </p:txBody>
      </p:sp>
      <p:pic>
        <p:nvPicPr>
          <p:cNvPr id="1699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10200" y="4724400"/>
            <a:ext cx="1762125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381000" y="1"/>
            <a:ext cx="82296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heckpoint-1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373" y="914400"/>
            <a:ext cx="8257227" cy="2404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8841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23967" y="-82550"/>
            <a:ext cx="82296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</a:rPr>
              <a:t>Kirchhoff’s Current Law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3505200" y="838200"/>
            <a:ext cx="5638800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b="1" dirty="0">
                <a:latin typeface="Comic Sans MS" pitchFamily="66" charset="0"/>
              </a:rPr>
              <a:t>At a junction:</a:t>
            </a:r>
          </a:p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b="1" dirty="0">
                <a:latin typeface="Comic Sans MS" pitchFamily="66" charset="0"/>
              </a:rPr>
              <a:t>Total current inflow = total current outflow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4038600" y="4304538"/>
            <a:ext cx="4724400" cy="840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b="1" dirty="0">
                <a:latin typeface="Comic Sans MS" pitchFamily="66" charset="0"/>
              </a:rPr>
              <a:t>Or</a:t>
            </a:r>
          </a:p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b="1" dirty="0">
                <a:latin typeface="Comic Sans MS" pitchFamily="66" charset="0"/>
              </a:rPr>
              <a:t>The sum of the current at a junction is always zero</a:t>
            </a:r>
          </a:p>
        </p:txBody>
      </p:sp>
      <p:grpSp>
        <p:nvGrpSpPr>
          <p:cNvPr id="2" name="Group 67"/>
          <p:cNvGrpSpPr/>
          <p:nvPr/>
        </p:nvGrpSpPr>
        <p:grpSpPr>
          <a:xfrm>
            <a:off x="658092" y="1030288"/>
            <a:ext cx="3609108" cy="2171700"/>
            <a:chOff x="658092" y="1030288"/>
            <a:chExt cx="3609108" cy="2171700"/>
          </a:xfrm>
        </p:grpSpPr>
        <p:grpSp>
          <p:nvGrpSpPr>
            <p:cNvPr id="3" name="Group 65"/>
            <p:cNvGrpSpPr/>
            <p:nvPr/>
          </p:nvGrpSpPr>
          <p:grpSpPr>
            <a:xfrm>
              <a:off x="658092" y="1477818"/>
              <a:ext cx="3609108" cy="1724170"/>
              <a:chOff x="658092" y="1477818"/>
              <a:chExt cx="3609108" cy="1724170"/>
            </a:xfrm>
          </p:grpSpPr>
          <p:grpSp>
            <p:nvGrpSpPr>
              <p:cNvPr id="4" name="Group 54"/>
              <p:cNvGrpSpPr/>
              <p:nvPr/>
            </p:nvGrpSpPr>
            <p:grpSpPr>
              <a:xfrm>
                <a:off x="658092" y="1477818"/>
                <a:ext cx="3609108" cy="1724170"/>
                <a:chOff x="256310" y="1477818"/>
                <a:chExt cx="3609108" cy="1724170"/>
              </a:xfrm>
            </p:grpSpPr>
            <p:grpSp>
              <p:nvGrpSpPr>
                <p:cNvPr id="5" name="Group 43"/>
                <p:cNvGrpSpPr/>
                <p:nvPr/>
              </p:nvGrpSpPr>
              <p:grpSpPr>
                <a:xfrm>
                  <a:off x="443345" y="1477818"/>
                  <a:ext cx="3422073" cy="1722582"/>
                  <a:chOff x="443345" y="1477818"/>
                  <a:chExt cx="3422073" cy="1722582"/>
                </a:xfrm>
              </p:grpSpPr>
              <p:sp>
                <p:nvSpPr>
                  <p:cNvPr id="42" name="Freeform 41"/>
                  <p:cNvSpPr/>
                  <p:nvPr/>
                </p:nvSpPr>
                <p:spPr>
                  <a:xfrm>
                    <a:off x="443345" y="1477818"/>
                    <a:ext cx="3422073" cy="1156855"/>
                  </a:xfrm>
                  <a:custGeom>
                    <a:avLst/>
                    <a:gdLst>
                      <a:gd name="connsiteX0" fmla="*/ 0 w 3422073"/>
                      <a:gd name="connsiteY0" fmla="*/ 143164 h 1156855"/>
                      <a:gd name="connsiteX1" fmla="*/ 900546 w 3422073"/>
                      <a:gd name="connsiteY1" fmla="*/ 143164 h 1156855"/>
                      <a:gd name="connsiteX2" fmla="*/ 1440873 w 3422073"/>
                      <a:gd name="connsiteY2" fmla="*/ 1002146 h 1156855"/>
                      <a:gd name="connsiteX3" fmla="*/ 3422073 w 3422073"/>
                      <a:gd name="connsiteY3" fmla="*/ 1071418 h 11568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3422073" h="1156855">
                        <a:moveTo>
                          <a:pt x="0" y="143164"/>
                        </a:moveTo>
                        <a:cubicBezTo>
                          <a:pt x="330200" y="71582"/>
                          <a:pt x="660401" y="0"/>
                          <a:pt x="900546" y="143164"/>
                        </a:cubicBezTo>
                        <a:cubicBezTo>
                          <a:pt x="1140691" y="286328"/>
                          <a:pt x="1020619" y="847437"/>
                          <a:pt x="1440873" y="1002146"/>
                        </a:cubicBezTo>
                        <a:cubicBezTo>
                          <a:pt x="1861128" y="1156855"/>
                          <a:pt x="2641600" y="1114136"/>
                          <a:pt x="3422073" y="1071418"/>
                        </a:cubicBezTo>
                      </a:path>
                    </a:pathLst>
                  </a:custGeom>
                  <a:ln w="381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3" name="Freeform 42"/>
                  <p:cNvSpPr/>
                  <p:nvPr/>
                </p:nvSpPr>
                <p:spPr>
                  <a:xfrm>
                    <a:off x="581892" y="2452255"/>
                    <a:ext cx="1219200" cy="748145"/>
                  </a:xfrm>
                  <a:custGeom>
                    <a:avLst/>
                    <a:gdLst>
                      <a:gd name="connsiteX0" fmla="*/ 0 w 1219200"/>
                      <a:gd name="connsiteY0" fmla="*/ 748145 h 748145"/>
                      <a:gd name="connsiteX1" fmla="*/ 471055 w 1219200"/>
                      <a:gd name="connsiteY1" fmla="*/ 623454 h 748145"/>
                      <a:gd name="connsiteX2" fmla="*/ 1219200 w 1219200"/>
                      <a:gd name="connsiteY2" fmla="*/ 0 h 74814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219200" h="748145">
                        <a:moveTo>
                          <a:pt x="0" y="748145"/>
                        </a:moveTo>
                        <a:cubicBezTo>
                          <a:pt x="133927" y="748145"/>
                          <a:pt x="267855" y="748145"/>
                          <a:pt x="471055" y="623454"/>
                        </a:cubicBezTo>
                        <a:cubicBezTo>
                          <a:pt x="674255" y="498763"/>
                          <a:pt x="1002146" y="6927"/>
                          <a:pt x="1219200" y="0"/>
                        </a:cubicBezTo>
                      </a:path>
                    </a:pathLst>
                  </a:custGeom>
                  <a:ln w="3810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46" name="Straight Arrow Connector 45"/>
                <p:cNvCxnSpPr/>
                <p:nvPr/>
              </p:nvCxnSpPr>
              <p:spPr>
                <a:xfrm>
                  <a:off x="256310" y="3200400"/>
                  <a:ext cx="353292" cy="1588"/>
                </a:xfrm>
                <a:prstGeom prst="straightConnector1">
                  <a:avLst/>
                </a:prstGeom>
                <a:ln w="38100">
                  <a:solidFill>
                    <a:srgbClr val="0000FF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Arrow Connector 47"/>
                <p:cNvCxnSpPr/>
                <p:nvPr/>
              </p:nvCxnSpPr>
              <p:spPr>
                <a:xfrm rot="10800000" flipV="1">
                  <a:off x="559916" y="1584434"/>
                  <a:ext cx="152400" cy="20782"/>
                </a:xfrm>
                <a:prstGeom prst="straightConnector1">
                  <a:avLst/>
                </a:prstGeom>
                <a:ln w="38100">
                  <a:solidFill>
                    <a:srgbClr val="0000FF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5" name="Freeform 64"/>
              <p:cNvSpPr/>
              <p:nvPr/>
            </p:nvSpPr>
            <p:spPr>
              <a:xfrm>
                <a:off x="3075709" y="2590800"/>
                <a:ext cx="263236" cy="0"/>
              </a:xfrm>
              <a:custGeom>
                <a:avLst/>
                <a:gdLst>
                  <a:gd name="connsiteX0" fmla="*/ 0 w 263236"/>
                  <a:gd name="connsiteY0" fmla="*/ 0 h 0"/>
                  <a:gd name="connsiteX1" fmla="*/ 263236 w 263236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63236">
                    <a:moveTo>
                      <a:pt x="0" y="0"/>
                    </a:moveTo>
                    <a:lnTo>
                      <a:pt x="263236" y="0"/>
                    </a:lnTo>
                  </a:path>
                </a:pathLst>
              </a:custGeom>
              <a:ln w="38100">
                <a:solidFill>
                  <a:srgbClr val="0000FF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990600" y="1030288"/>
            <a:ext cx="228600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114120" imgH="215640" progId="Equation.3">
                    <p:embed/>
                  </p:oleObj>
                </mc:Choice>
                <mc:Fallback>
                  <p:oleObj name="Equation" r:id="rId4" imgW="114120" imgH="215640" progId="Equation.3">
                    <p:embed/>
                    <p:pic>
                      <p:nvPicPr>
                        <p:cNvPr id="1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1030288"/>
                          <a:ext cx="228600" cy="468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749300" y="2667000"/>
            <a:ext cx="2540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6" imgW="126720" imgH="215640" progId="Equation.3">
                    <p:embed/>
                  </p:oleObj>
                </mc:Choice>
                <mc:Fallback>
                  <p:oleObj name="Equation" r:id="rId6" imgW="126720" imgH="215640" progId="Equation.3">
                    <p:embed/>
                    <p:pic>
                      <p:nvPicPr>
                        <p:cNvPr id="1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300" y="2667000"/>
                          <a:ext cx="254000" cy="468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3175000" y="2120900"/>
            <a:ext cx="2540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8" imgW="126720" imgH="228600" progId="Equation.3">
                    <p:embed/>
                  </p:oleObj>
                </mc:Choice>
                <mc:Fallback>
                  <p:oleObj name="Equation" r:id="rId8" imgW="126720" imgH="228600" progId="Equation.3">
                    <p:embed/>
                    <p:pic>
                      <p:nvPicPr>
                        <p:cNvPr id="1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000" y="2120900"/>
                          <a:ext cx="2540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5334000" y="1600200"/>
          <a:ext cx="1600200" cy="66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596880" imgH="228600" progId="Equation.3">
                  <p:embed/>
                </p:oleObj>
              </mc:Choice>
              <mc:Fallback>
                <p:oleObj name="Equation" r:id="rId10" imgW="596880" imgH="228600" progId="Equation.3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00200"/>
                        <a:ext cx="1600200" cy="66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105400" y="2438400"/>
          <a:ext cx="225083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812520" imgH="228600" progId="Equation.3">
                  <p:embed/>
                </p:oleObj>
              </mc:Choice>
              <mc:Fallback>
                <p:oleObj name="Equation" r:id="rId12" imgW="812520" imgH="228600" progId="Equation.3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38400"/>
                        <a:ext cx="225083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2209800" y="1524000"/>
            <a:ext cx="979755" cy="838200"/>
            <a:chOff x="2209800" y="1524000"/>
            <a:chExt cx="979755" cy="838200"/>
          </a:xfrm>
        </p:grpSpPr>
        <p:sp>
          <p:nvSpPr>
            <p:cNvPr id="32" name="TextBox 31"/>
            <p:cNvSpPr txBox="1"/>
            <p:nvPr/>
          </p:nvSpPr>
          <p:spPr>
            <a:xfrm rot="2124451">
              <a:off x="2209800" y="1524000"/>
              <a:ext cx="9797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junction</a:t>
              </a:r>
            </a:p>
          </p:txBody>
        </p:sp>
        <p:cxnSp>
          <p:nvCxnSpPr>
            <p:cNvPr id="34" name="Straight Arrow Connector 33"/>
            <p:cNvCxnSpPr>
              <a:stCxn id="32" idx="2"/>
            </p:cNvCxnSpPr>
            <p:nvPr/>
          </p:nvCxnSpPr>
          <p:spPr>
            <a:xfrm rot="5400000">
              <a:off x="2187833" y="1957347"/>
              <a:ext cx="503021" cy="30668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3629167" y="5575749"/>
            <a:ext cx="4724400" cy="341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en-US" b="1" dirty="0">
                <a:latin typeface="Comic Sans MS" pitchFamily="66" charset="0"/>
              </a:rPr>
              <a:t>Current flow is similar to water flow!</a:t>
            </a:r>
          </a:p>
        </p:txBody>
      </p:sp>
      <p:graphicFrame>
        <p:nvGraphicFramePr>
          <p:cNvPr id="33" name="Object 11"/>
          <p:cNvGraphicFramePr>
            <a:graphicFrameLocks noChangeAspect="1"/>
          </p:cNvGraphicFramePr>
          <p:nvPr/>
        </p:nvGraphicFramePr>
        <p:xfrm>
          <a:off x="5621338" y="3314700"/>
          <a:ext cx="1371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495000" imgH="253800" progId="Equation.3">
                  <p:embed/>
                </p:oleObj>
              </mc:Choice>
              <mc:Fallback>
                <p:oleObj name="Equation" r:id="rId14" imgW="495000" imgH="253800" progId="Equation.3">
                  <p:embed/>
                  <p:pic>
                    <p:nvPicPr>
                      <p:cNvPr id="3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3314700"/>
                        <a:ext cx="1371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40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Kirchhoff’s Voltage Law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33" name="TextBox 232"/>
          <p:cNvSpPr txBox="1">
            <a:spLocks noChangeArrowheads="1"/>
          </p:cNvSpPr>
          <p:nvPr/>
        </p:nvSpPr>
        <p:spPr bwMode="auto">
          <a:xfrm>
            <a:off x="3365500" y="3149223"/>
            <a:ext cx="5410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3. Start from a point (let's say from low potential terminal of the battery).</a:t>
            </a:r>
            <a:endParaRPr lang="en-US" b="1" i="1" dirty="0"/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61367"/>
              </p:ext>
            </p:extLst>
          </p:nvPr>
        </p:nvGraphicFramePr>
        <p:xfrm>
          <a:off x="454025" y="2828926"/>
          <a:ext cx="21637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002865" imgH="203112" progId="Equation.3">
                  <p:embed/>
                </p:oleObj>
              </mc:Choice>
              <mc:Fallback>
                <p:oleObj name="Equation" r:id="rId4" imgW="1002865" imgH="203112" progId="Equation.3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828926"/>
                        <a:ext cx="216376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3280570" y="2317641"/>
            <a:ext cx="60118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/>
              <a:t>2. Choose a direction to explore emfs (</a:t>
            </a:r>
            <a:r>
              <a:rPr lang="en-US" dirty="0">
                <a:latin typeface="Kunstler Script" pitchFamily="66" charset="0"/>
              </a:rPr>
              <a:t>E </a:t>
            </a:r>
            <a:r>
              <a:rPr lang="en-US" dirty="0">
                <a:latin typeface="+mn-lt"/>
              </a:rPr>
              <a:t>)</a:t>
            </a:r>
            <a:r>
              <a:rPr lang="en-US" b="1" dirty="0">
                <a:latin typeface="+mn-lt"/>
              </a:rPr>
              <a:t> </a:t>
            </a:r>
            <a:r>
              <a:rPr lang="en-US" b="1" dirty="0"/>
              <a:t>and voltages (</a:t>
            </a:r>
            <a:r>
              <a:rPr lang="en-US" b="1" dirty="0" err="1"/>
              <a:t>iR</a:t>
            </a:r>
            <a:r>
              <a:rPr lang="en-US" b="1" dirty="0"/>
              <a:t>) : Either clockwise or counter clockwise</a:t>
            </a:r>
            <a:endParaRPr lang="en-US" b="1" i="1" dirty="0"/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3352800" y="3919538"/>
            <a:ext cx="5410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4. </a:t>
            </a:r>
            <a:r>
              <a:rPr lang="en-US" b="1" dirty="0" err="1"/>
              <a:t>Emf</a:t>
            </a:r>
            <a:r>
              <a:rPr lang="en-US" b="1" dirty="0"/>
              <a:t> is positive if you move from lower to  higher terminal</a:t>
            </a:r>
            <a:endParaRPr lang="en-US" b="1" i="1" dirty="0"/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3365500" y="4702175"/>
            <a:ext cx="541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5. </a:t>
            </a:r>
            <a:r>
              <a:rPr lang="en-US" b="1" dirty="0" err="1"/>
              <a:t>iR</a:t>
            </a:r>
            <a:r>
              <a:rPr lang="en-US" b="1" dirty="0"/>
              <a:t> is positive if you move against the current</a:t>
            </a:r>
            <a:endParaRPr lang="en-US" b="1" i="1" dirty="0"/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3352800" y="5241131"/>
            <a:ext cx="541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6. The sum of the all </a:t>
            </a:r>
            <a:r>
              <a:rPr lang="en-US" dirty="0">
                <a:latin typeface="Kunstler Script" pitchFamily="66" charset="0"/>
              </a:rPr>
              <a:t>E</a:t>
            </a:r>
            <a:r>
              <a:rPr lang="en-US" dirty="0"/>
              <a:t> </a:t>
            </a:r>
            <a:r>
              <a:rPr lang="en-US" b="1" dirty="0"/>
              <a:t> and </a:t>
            </a:r>
            <a:r>
              <a:rPr lang="en-US" b="1" dirty="0" err="1"/>
              <a:t>iR</a:t>
            </a:r>
            <a:r>
              <a:rPr lang="en-US" b="1" dirty="0"/>
              <a:t> must be zero</a:t>
            </a:r>
            <a:endParaRPr lang="en-US" b="1" i="1" dirty="0"/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0340"/>
              </p:ext>
            </p:extLst>
          </p:nvPr>
        </p:nvGraphicFramePr>
        <p:xfrm>
          <a:off x="881063" y="3381376"/>
          <a:ext cx="1479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685502" imgH="177723" progId="Equation.3">
                  <p:embed/>
                </p:oleObj>
              </mc:Choice>
              <mc:Fallback>
                <p:oleObj name="Equation" r:id="rId6" imgW="685502" imgH="177723" progId="Equation.3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3381376"/>
                        <a:ext cx="14795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01869"/>
              </p:ext>
            </p:extLst>
          </p:nvPr>
        </p:nvGraphicFramePr>
        <p:xfrm>
          <a:off x="768350" y="3895726"/>
          <a:ext cx="1533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710891" imgH="177723" progId="Equation.3">
                  <p:embed/>
                </p:oleObj>
              </mc:Choice>
              <mc:Fallback>
                <p:oleObj name="Equation" r:id="rId8" imgW="710891" imgH="177723" progId="Equation.3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895726"/>
                        <a:ext cx="15335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28095"/>
              </p:ext>
            </p:extLst>
          </p:nvPr>
        </p:nvGraphicFramePr>
        <p:xfrm>
          <a:off x="4745830" y="5641975"/>
          <a:ext cx="1643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761669" imgH="177723" progId="Equation.3">
                  <p:embed/>
                </p:oleObj>
              </mc:Choice>
              <mc:Fallback>
                <p:oleObj name="Equation" r:id="rId10" imgW="761669" imgH="177723" progId="Equation.3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830" y="5641975"/>
                        <a:ext cx="16430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11502"/>
              </p:ext>
            </p:extLst>
          </p:nvPr>
        </p:nvGraphicFramePr>
        <p:xfrm>
          <a:off x="4800600" y="6084888"/>
          <a:ext cx="1533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710891" imgH="177723" progId="Equation.3">
                  <p:embed/>
                </p:oleObj>
              </mc:Choice>
              <mc:Fallback>
                <p:oleObj name="Equation" r:id="rId12" imgW="710891" imgH="177723" progId="Equation.3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84888"/>
                        <a:ext cx="15335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3429000" y="990600"/>
            <a:ext cx="5715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1. Choose a loop (box) and choose the direction of current in the loop: Either clockwise or counterclockwise</a:t>
            </a:r>
            <a:endParaRPr lang="en-US" b="1" i="1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CC9E3DF-C3E3-4B63-98BA-6113123D2B84}"/>
              </a:ext>
            </a:extLst>
          </p:cNvPr>
          <p:cNvGrpSpPr/>
          <p:nvPr/>
        </p:nvGrpSpPr>
        <p:grpSpPr>
          <a:xfrm>
            <a:off x="323850" y="899913"/>
            <a:ext cx="2895602" cy="1795663"/>
            <a:chOff x="323850" y="899913"/>
            <a:chExt cx="2895602" cy="1795663"/>
          </a:xfrm>
        </p:grpSpPr>
        <p:sp>
          <p:nvSpPr>
            <p:cNvPr id="2" name="Freeform: Shape 1">
              <a:extLst>
                <a:ext uri="{FF2B5EF4-FFF2-40B4-BE49-F238E27FC236}">
                  <a16:creationId xmlns:a16="http://schemas.microsoft.com/office/drawing/2014/main" id="{206E0368-EC2B-4478-BF86-E1E92D313E29}"/>
                </a:ext>
              </a:extLst>
            </p:cNvPr>
            <p:cNvSpPr/>
            <p:nvPr/>
          </p:nvSpPr>
          <p:spPr>
            <a:xfrm>
              <a:off x="323850" y="1190625"/>
              <a:ext cx="1076325" cy="1295400"/>
            </a:xfrm>
            <a:custGeom>
              <a:avLst/>
              <a:gdLst>
                <a:gd name="connsiteX0" fmla="*/ 666750 w 1076325"/>
                <a:gd name="connsiteY0" fmla="*/ 0 h 1295400"/>
                <a:gd name="connsiteX1" fmla="*/ 0 w 1076325"/>
                <a:gd name="connsiteY1" fmla="*/ 0 h 1295400"/>
                <a:gd name="connsiteX2" fmla="*/ 0 w 1076325"/>
                <a:gd name="connsiteY2" fmla="*/ 1295400 h 1295400"/>
                <a:gd name="connsiteX3" fmla="*/ 1076325 w 1076325"/>
                <a:gd name="connsiteY3" fmla="*/ 12954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6325" h="1295400">
                  <a:moveTo>
                    <a:pt x="666750" y="0"/>
                  </a:moveTo>
                  <a:lnTo>
                    <a:pt x="0" y="0"/>
                  </a:lnTo>
                  <a:lnTo>
                    <a:pt x="0" y="1295400"/>
                  </a:lnTo>
                  <a:lnTo>
                    <a:pt x="1076325" y="1295400"/>
                  </a:lnTo>
                </a:path>
              </a:pathLst>
            </a:cu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6B06396A-E10A-499F-A177-4BE1C04A620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85455" y="1406236"/>
              <a:ext cx="983323" cy="1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04" name="Group 127"/>
            <p:cNvGrpSpPr>
              <a:grpSpLocks/>
            </p:cNvGrpSpPr>
            <p:nvPr/>
          </p:nvGrpSpPr>
          <p:grpSpPr bwMode="auto">
            <a:xfrm>
              <a:off x="615388" y="899913"/>
              <a:ext cx="2174279" cy="1795663"/>
              <a:chOff x="5562600" y="1500038"/>
              <a:chExt cx="2173775" cy="1796113"/>
            </a:xfrm>
          </p:grpSpPr>
          <p:grpSp>
            <p:nvGrpSpPr>
              <p:cNvPr id="4132" name="Group 83"/>
              <p:cNvGrpSpPr>
                <a:grpSpLocks/>
              </p:cNvGrpSpPr>
              <p:nvPr/>
            </p:nvGrpSpPr>
            <p:grpSpPr bwMode="auto">
              <a:xfrm>
                <a:off x="5562600" y="1500038"/>
                <a:ext cx="2173775" cy="1796113"/>
                <a:chOff x="5352393" y="1500038"/>
                <a:chExt cx="2173775" cy="1796113"/>
              </a:xfrm>
            </p:grpSpPr>
            <p:grpSp>
              <p:nvGrpSpPr>
                <p:cNvPr id="4137" name="Group 73"/>
                <p:cNvGrpSpPr>
                  <a:grpSpLocks/>
                </p:cNvGrpSpPr>
                <p:nvPr/>
              </p:nvGrpSpPr>
              <p:grpSpPr bwMode="auto">
                <a:xfrm>
                  <a:off x="5352393" y="1500038"/>
                  <a:ext cx="1954612" cy="1796113"/>
                  <a:chOff x="6400800" y="2174170"/>
                  <a:chExt cx="1954612" cy="1796113"/>
                </a:xfrm>
              </p:grpSpPr>
              <p:grpSp>
                <p:nvGrpSpPr>
                  <p:cNvPr id="4139" name="Group 94"/>
                  <p:cNvGrpSpPr>
                    <a:grpSpLocks/>
                  </p:cNvGrpSpPr>
                  <p:nvPr/>
                </p:nvGrpSpPr>
                <p:grpSpPr bwMode="auto">
                  <a:xfrm>
                    <a:off x="6747358" y="2285524"/>
                    <a:ext cx="1608054" cy="1684759"/>
                    <a:chOff x="1218917" y="4952524"/>
                    <a:chExt cx="1608054" cy="1684759"/>
                  </a:xfrm>
                </p:grpSpPr>
                <p:sp>
                  <p:nvSpPr>
                    <p:cNvPr id="93" name="Freeform 92"/>
                    <p:cNvSpPr/>
                    <p:nvPr/>
                  </p:nvSpPr>
                  <p:spPr>
                    <a:xfrm>
                      <a:off x="1218917" y="4952524"/>
                      <a:ext cx="1608054" cy="292173"/>
                    </a:xfrm>
                    <a:custGeom>
                      <a:avLst/>
                      <a:gdLst>
                        <a:gd name="connsiteX0" fmla="*/ 0 w 1719072"/>
                        <a:gd name="connsiteY0" fmla="*/ 182880 h 292608"/>
                        <a:gd name="connsiteX1" fmla="*/ 524256 w 1719072"/>
                        <a:gd name="connsiteY1" fmla="*/ 182880 h 292608"/>
                        <a:gd name="connsiteX2" fmla="*/ 560832 w 1719072"/>
                        <a:gd name="connsiteY2" fmla="*/ 0 h 292608"/>
                        <a:gd name="connsiteX3" fmla="*/ 658368 w 1719072"/>
                        <a:gd name="connsiteY3" fmla="*/ 280416 h 292608"/>
                        <a:gd name="connsiteX4" fmla="*/ 780288 w 1719072"/>
                        <a:gd name="connsiteY4" fmla="*/ 12192 h 292608"/>
                        <a:gd name="connsiteX5" fmla="*/ 853440 w 1719072"/>
                        <a:gd name="connsiteY5" fmla="*/ 292608 h 292608"/>
                        <a:gd name="connsiteX6" fmla="*/ 987552 w 1719072"/>
                        <a:gd name="connsiteY6" fmla="*/ 24384 h 292608"/>
                        <a:gd name="connsiteX7" fmla="*/ 1060704 w 1719072"/>
                        <a:gd name="connsiteY7" fmla="*/ 292608 h 292608"/>
                        <a:gd name="connsiteX8" fmla="*/ 1170432 w 1719072"/>
                        <a:gd name="connsiteY8" fmla="*/ 48768 h 292608"/>
                        <a:gd name="connsiteX9" fmla="*/ 1255776 w 1719072"/>
                        <a:gd name="connsiteY9" fmla="*/ 292608 h 292608"/>
                        <a:gd name="connsiteX10" fmla="*/ 1316736 w 1719072"/>
                        <a:gd name="connsiteY10" fmla="*/ 134112 h 292608"/>
                        <a:gd name="connsiteX11" fmla="*/ 1719072 w 1719072"/>
                        <a:gd name="connsiteY11" fmla="*/ 97536 h 292608"/>
                        <a:gd name="connsiteX0" fmla="*/ 0 w 1608247"/>
                        <a:gd name="connsiteY0" fmla="*/ 182880 h 292608"/>
                        <a:gd name="connsiteX1" fmla="*/ 524256 w 1608247"/>
                        <a:gd name="connsiteY1" fmla="*/ 182880 h 292608"/>
                        <a:gd name="connsiteX2" fmla="*/ 560832 w 1608247"/>
                        <a:gd name="connsiteY2" fmla="*/ 0 h 292608"/>
                        <a:gd name="connsiteX3" fmla="*/ 658368 w 1608247"/>
                        <a:gd name="connsiteY3" fmla="*/ 280416 h 292608"/>
                        <a:gd name="connsiteX4" fmla="*/ 780288 w 1608247"/>
                        <a:gd name="connsiteY4" fmla="*/ 12192 h 292608"/>
                        <a:gd name="connsiteX5" fmla="*/ 853440 w 1608247"/>
                        <a:gd name="connsiteY5" fmla="*/ 292608 h 292608"/>
                        <a:gd name="connsiteX6" fmla="*/ 987552 w 1608247"/>
                        <a:gd name="connsiteY6" fmla="*/ 24384 h 292608"/>
                        <a:gd name="connsiteX7" fmla="*/ 1060704 w 1608247"/>
                        <a:gd name="connsiteY7" fmla="*/ 292608 h 292608"/>
                        <a:gd name="connsiteX8" fmla="*/ 1170432 w 1608247"/>
                        <a:gd name="connsiteY8" fmla="*/ 48768 h 292608"/>
                        <a:gd name="connsiteX9" fmla="*/ 1255776 w 1608247"/>
                        <a:gd name="connsiteY9" fmla="*/ 292608 h 292608"/>
                        <a:gd name="connsiteX10" fmla="*/ 1316736 w 1608247"/>
                        <a:gd name="connsiteY10" fmla="*/ 134112 h 292608"/>
                        <a:gd name="connsiteX11" fmla="*/ 1608247 w 1608247"/>
                        <a:gd name="connsiteY11" fmla="*/ 125294 h 29260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</a:cxnLst>
                      <a:rect l="l" t="t" r="r" b="b"/>
                      <a:pathLst>
                        <a:path w="1608247" h="292608">
                          <a:moveTo>
                            <a:pt x="0" y="182880"/>
                          </a:moveTo>
                          <a:lnTo>
                            <a:pt x="524256" y="182880"/>
                          </a:lnTo>
                          <a:lnTo>
                            <a:pt x="560832" y="0"/>
                          </a:lnTo>
                          <a:lnTo>
                            <a:pt x="658368" y="280416"/>
                          </a:lnTo>
                          <a:lnTo>
                            <a:pt x="780288" y="12192"/>
                          </a:lnTo>
                          <a:lnTo>
                            <a:pt x="853440" y="292608"/>
                          </a:lnTo>
                          <a:lnTo>
                            <a:pt x="987552" y="24384"/>
                          </a:lnTo>
                          <a:lnTo>
                            <a:pt x="1060704" y="292608"/>
                          </a:lnTo>
                          <a:lnTo>
                            <a:pt x="1170432" y="48768"/>
                          </a:lnTo>
                          <a:lnTo>
                            <a:pt x="1255776" y="292608"/>
                          </a:lnTo>
                          <a:lnTo>
                            <a:pt x="1316736" y="134112"/>
                          </a:lnTo>
                          <a:cubicBezTo>
                            <a:pt x="1450848" y="121920"/>
                            <a:pt x="1474135" y="137486"/>
                            <a:pt x="1608247" y="125294"/>
                          </a:cubicBezTo>
                        </a:path>
                      </a:pathLst>
                    </a:cu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5" name="Freeform 94"/>
                    <p:cNvSpPr/>
                    <p:nvPr/>
                  </p:nvSpPr>
                  <p:spPr>
                    <a:xfrm>
                      <a:off x="1655380" y="6179968"/>
                      <a:ext cx="0" cy="457315"/>
                    </a:xfrm>
                    <a:custGeom>
                      <a:avLst/>
                      <a:gdLst>
                        <a:gd name="connsiteX0" fmla="*/ 0 w 0"/>
                        <a:gd name="connsiteY0" fmla="*/ 0 h 457200"/>
                        <a:gd name="connsiteX1" fmla="*/ 0 w 0"/>
                        <a:gd name="connsiteY1" fmla="*/ 457200 h 45720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</a:cxnLst>
                      <a:rect l="l" t="t" r="r" b="b"/>
                      <a:pathLst>
                        <a:path h="457200">
                          <a:moveTo>
                            <a:pt x="0" y="0"/>
                          </a:moveTo>
                          <a:lnTo>
                            <a:pt x="0" y="457200"/>
                          </a:lnTo>
                        </a:path>
                      </a:pathLst>
                    </a:cu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6" name="Freeform 95"/>
                    <p:cNvSpPr/>
                    <p:nvPr/>
                  </p:nvSpPr>
                  <p:spPr>
                    <a:xfrm>
                      <a:off x="1844249" y="6259363"/>
                      <a:ext cx="0" cy="252476"/>
                    </a:xfrm>
                    <a:custGeom>
                      <a:avLst/>
                      <a:gdLst>
                        <a:gd name="connsiteX0" fmla="*/ 0 w 0"/>
                        <a:gd name="connsiteY0" fmla="*/ 0 h 252249"/>
                        <a:gd name="connsiteX1" fmla="*/ 0 w 0"/>
                        <a:gd name="connsiteY1" fmla="*/ 252249 h 25224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</a:cxnLst>
                      <a:rect l="l" t="t" r="r" b="b"/>
                      <a:pathLst>
                        <a:path h="252249">
                          <a:moveTo>
                            <a:pt x="0" y="0"/>
                          </a:moveTo>
                          <a:lnTo>
                            <a:pt x="0" y="252249"/>
                          </a:lnTo>
                        </a:path>
                      </a:pathLst>
                    </a:cu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</p:grpSp>
              <p:sp>
                <p:nvSpPr>
                  <p:cNvPr id="4140" name="TextBox 8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00800" y="2174170"/>
                    <a:ext cx="248728" cy="3694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i="1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en-US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141" name="TextBox 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72690" y="2594535"/>
                    <a:ext cx="566050" cy="277068"/>
                  </a:xfrm>
                  <a:prstGeom prst="rect">
                    <a:avLst/>
                  </a:prstGeom>
                  <a:solidFill>
                    <a:schemeClr val="bg1">
                      <a:lumMod val="95000"/>
                    </a:schemeClr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= </a:t>
                    </a:r>
                    <a:r>
                      <a:rPr lang="en-US" sz="12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R</a:t>
                    </a:r>
                    <a:endPara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4135" name="TextBox 78"/>
                <p:cNvSpPr txBox="1">
                  <a:spLocks noChangeArrowheads="1"/>
                </p:cNvSpPr>
                <p:nvPr/>
              </p:nvSpPr>
              <p:spPr bwMode="auto">
                <a:xfrm>
                  <a:off x="7256542" y="1828800"/>
                  <a:ext cx="269626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/>
                    <a:t>0</a:t>
                  </a:r>
                </a:p>
              </p:txBody>
            </p:sp>
          </p:grpSp>
          <p:cxnSp>
            <p:nvCxnSpPr>
              <p:cNvPr id="88" name="Straight Arrow Connector 87"/>
              <p:cNvCxnSpPr/>
              <p:nvPr/>
            </p:nvCxnSpPr>
            <p:spPr>
              <a:xfrm>
                <a:off x="5715529" y="1782885"/>
                <a:ext cx="152365" cy="1587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105" name="TextBox 211"/>
            <p:cNvSpPr txBox="1">
              <a:spLocks noChangeArrowheads="1"/>
            </p:cNvSpPr>
            <p:nvPr/>
          </p:nvSpPr>
          <p:spPr bwMode="auto">
            <a:xfrm>
              <a:off x="1328738" y="2105819"/>
              <a:ext cx="29210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Kunstler Script" pitchFamily="66" charset="0"/>
                </a:rPr>
                <a:t>E</a:t>
              </a:r>
              <a:endParaRPr lang="en-US" sz="1200"/>
            </a:p>
          </p:txBody>
        </p:sp>
        <p:sp>
          <p:nvSpPr>
            <p:cNvPr id="53" name="Freeform: Shape 52">
              <a:extLst>
                <a:ext uri="{FF2B5EF4-FFF2-40B4-BE49-F238E27FC236}">
                  <a16:creationId xmlns:a16="http://schemas.microsoft.com/office/drawing/2014/main" id="{E4C1363E-7E95-4B7E-9580-E6282792C347}"/>
                </a:ext>
              </a:extLst>
            </p:cNvPr>
            <p:cNvSpPr/>
            <p:nvPr/>
          </p:nvSpPr>
          <p:spPr>
            <a:xfrm flipH="1">
              <a:off x="1599113" y="1116013"/>
              <a:ext cx="1620339" cy="1370012"/>
            </a:xfrm>
            <a:custGeom>
              <a:avLst/>
              <a:gdLst>
                <a:gd name="connsiteX0" fmla="*/ 666750 w 1076325"/>
                <a:gd name="connsiteY0" fmla="*/ 0 h 1295400"/>
                <a:gd name="connsiteX1" fmla="*/ 0 w 1076325"/>
                <a:gd name="connsiteY1" fmla="*/ 0 h 1295400"/>
                <a:gd name="connsiteX2" fmla="*/ 0 w 1076325"/>
                <a:gd name="connsiteY2" fmla="*/ 1295400 h 1295400"/>
                <a:gd name="connsiteX3" fmla="*/ 1076325 w 1076325"/>
                <a:gd name="connsiteY3" fmla="*/ 1295400 h 1295400"/>
                <a:gd name="connsiteX0" fmla="*/ 521228 w 1076325"/>
                <a:gd name="connsiteY0" fmla="*/ 9006 h 1295400"/>
                <a:gd name="connsiteX1" fmla="*/ 0 w 1076325"/>
                <a:gd name="connsiteY1" fmla="*/ 0 h 1295400"/>
                <a:gd name="connsiteX2" fmla="*/ 0 w 1076325"/>
                <a:gd name="connsiteY2" fmla="*/ 1295400 h 1295400"/>
                <a:gd name="connsiteX3" fmla="*/ 1076325 w 1076325"/>
                <a:gd name="connsiteY3" fmla="*/ 12954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6325" h="1295400">
                  <a:moveTo>
                    <a:pt x="521228" y="9006"/>
                  </a:moveTo>
                  <a:lnTo>
                    <a:pt x="0" y="0"/>
                  </a:lnTo>
                  <a:lnTo>
                    <a:pt x="0" y="1295400"/>
                  </a:lnTo>
                  <a:lnTo>
                    <a:pt x="1076325" y="1295400"/>
                  </a:lnTo>
                </a:path>
              </a:pathLst>
            </a:cu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Arc 2">
              <a:extLst>
                <a:ext uri="{FF2B5EF4-FFF2-40B4-BE49-F238E27FC236}">
                  <a16:creationId xmlns:a16="http://schemas.microsoft.com/office/drawing/2014/main" id="{6825E3D7-D376-417C-9568-705A69440676}"/>
                </a:ext>
              </a:extLst>
            </p:cNvPr>
            <p:cNvSpPr/>
            <p:nvPr/>
          </p:nvSpPr>
          <p:spPr>
            <a:xfrm rot="10800000">
              <a:off x="542048" y="1649904"/>
              <a:ext cx="1805309" cy="359624"/>
            </a:xfrm>
            <a:prstGeom prst="arc">
              <a:avLst>
                <a:gd name="adj1" fmla="val 16200000"/>
                <a:gd name="adj2" fmla="val 3228419"/>
              </a:avLst>
            </a:prstGeom>
            <a:ln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1758950" y="2409825"/>
              <a:ext cx="76200" cy="15240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4F67901A-D24F-46C4-ACF7-07F9817B55D1}"/>
              </a:ext>
            </a:extLst>
          </p:cNvPr>
          <p:cNvGrpSpPr/>
          <p:nvPr/>
        </p:nvGrpSpPr>
        <p:grpSpPr>
          <a:xfrm>
            <a:off x="228598" y="4191000"/>
            <a:ext cx="2895602" cy="1795663"/>
            <a:chOff x="323850" y="899913"/>
            <a:chExt cx="2895602" cy="1795663"/>
          </a:xfrm>
        </p:grpSpPr>
        <p:sp>
          <p:nvSpPr>
            <p:cNvPr id="66" name="Freeform: Shape 65">
              <a:extLst>
                <a:ext uri="{FF2B5EF4-FFF2-40B4-BE49-F238E27FC236}">
                  <a16:creationId xmlns:a16="http://schemas.microsoft.com/office/drawing/2014/main" id="{79218C37-CDA1-475C-9E56-64F6A21EC022}"/>
                </a:ext>
              </a:extLst>
            </p:cNvPr>
            <p:cNvSpPr/>
            <p:nvPr/>
          </p:nvSpPr>
          <p:spPr>
            <a:xfrm>
              <a:off x="323850" y="1190625"/>
              <a:ext cx="1076325" cy="1295400"/>
            </a:xfrm>
            <a:custGeom>
              <a:avLst/>
              <a:gdLst>
                <a:gd name="connsiteX0" fmla="*/ 666750 w 1076325"/>
                <a:gd name="connsiteY0" fmla="*/ 0 h 1295400"/>
                <a:gd name="connsiteX1" fmla="*/ 0 w 1076325"/>
                <a:gd name="connsiteY1" fmla="*/ 0 h 1295400"/>
                <a:gd name="connsiteX2" fmla="*/ 0 w 1076325"/>
                <a:gd name="connsiteY2" fmla="*/ 1295400 h 1295400"/>
                <a:gd name="connsiteX3" fmla="*/ 1076325 w 1076325"/>
                <a:gd name="connsiteY3" fmla="*/ 12954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6325" h="1295400">
                  <a:moveTo>
                    <a:pt x="666750" y="0"/>
                  </a:moveTo>
                  <a:lnTo>
                    <a:pt x="0" y="0"/>
                  </a:lnTo>
                  <a:lnTo>
                    <a:pt x="0" y="1295400"/>
                  </a:lnTo>
                  <a:lnTo>
                    <a:pt x="1076325" y="1295400"/>
                  </a:lnTo>
                </a:path>
              </a:pathLst>
            </a:cu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D0CAA47F-5BA6-4D42-BCE1-8F2025402DD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85455" y="1406236"/>
              <a:ext cx="983323" cy="1"/>
            </a:xfrm>
            <a:prstGeom prst="line">
              <a:avLst/>
            </a:prstGeom>
            <a:ln>
              <a:solidFill>
                <a:srgbClr val="0000FF"/>
              </a:solidFill>
              <a:prstDash val="dash"/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" name="Group 127">
              <a:extLst>
                <a:ext uri="{FF2B5EF4-FFF2-40B4-BE49-F238E27FC236}">
                  <a16:creationId xmlns:a16="http://schemas.microsoft.com/office/drawing/2014/main" id="{147D168F-6852-4005-9F6E-80E1F97F9B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5388" y="899913"/>
              <a:ext cx="2174279" cy="1795663"/>
              <a:chOff x="5562600" y="1500038"/>
              <a:chExt cx="2173775" cy="1796113"/>
            </a:xfrm>
          </p:grpSpPr>
          <p:grpSp>
            <p:nvGrpSpPr>
              <p:cNvPr id="73" name="Group 83">
                <a:extLst>
                  <a:ext uri="{FF2B5EF4-FFF2-40B4-BE49-F238E27FC236}">
                    <a16:creationId xmlns:a16="http://schemas.microsoft.com/office/drawing/2014/main" id="{37553F20-1B4E-4CA4-B250-97798323D6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62600" y="1500038"/>
                <a:ext cx="2173775" cy="1796113"/>
                <a:chOff x="5352393" y="1500038"/>
                <a:chExt cx="2173775" cy="1796113"/>
              </a:xfrm>
            </p:grpSpPr>
            <p:grpSp>
              <p:nvGrpSpPr>
                <p:cNvPr id="75" name="Group 73">
                  <a:extLst>
                    <a:ext uri="{FF2B5EF4-FFF2-40B4-BE49-F238E27FC236}">
                      <a16:creationId xmlns:a16="http://schemas.microsoft.com/office/drawing/2014/main" id="{B084C147-1830-46C6-A2C1-E791111D418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352393" y="1500038"/>
                  <a:ext cx="1954612" cy="1796113"/>
                  <a:chOff x="6400800" y="2174170"/>
                  <a:chExt cx="1954612" cy="1796113"/>
                </a:xfrm>
              </p:grpSpPr>
              <p:grpSp>
                <p:nvGrpSpPr>
                  <p:cNvPr id="77" name="Group 94">
                    <a:extLst>
                      <a:ext uri="{FF2B5EF4-FFF2-40B4-BE49-F238E27FC236}">
                        <a16:creationId xmlns:a16="http://schemas.microsoft.com/office/drawing/2014/main" id="{52977FC8-5DFE-42AE-AFE3-F83B12AC469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747358" y="2285524"/>
                    <a:ext cx="1608054" cy="1684759"/>
                    <a:chOff x="1218917" y="4952524"/>
                    <a:chExt cx="1608054" cy="1684759"/>
                  </a:xfrm>
                </p:grpSpPr>
                <p:sp>
                  <p:nvSpPr>
                    <p:cNvPr id="80" name="Freeform 92">
                      <a:extLst>
                        <a:ext uri="{FF2B5EF4-FFF2-40B4-BE49-F238E27FC236}">
                          <a16:creationId xmlns:a16="http://schemas.microsoft.com/office/drawing/2014/main" id="{E8E8089E-F25A-4CC7-99DA-CB38FC70D64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218917" y="4952524"/>
                      <a:ext cx="1608054" cy="292173"/>
                    </a:xfrm>
                    <a:custGeom>
                      <a:avLst/>
                      <a:gdLst>
                        <a:gd name="connsiteX0" fmla="*/ 0 w 1719072"/>
                        <a:gd name="connsiteY0" fmla="*/ 182880 h 292608"/>
                        <a:gd name="connsiteX1" fmla="*/ 524256 w 1719072"/>
                        <a:gd name="connsiteY1" fmla="*/ 182880 h 292608"/>
                        <a:gd name="connsiteX2" fmla="*/ 560832 w 1719072"/>
                        <a:gd name="connsiteY2" fmla="*/ 0 h 292608"/>
                        <a:gd name="connsiteX3" fmla="*/ 658368 w 1719072"/>
                        <a:gd name="connsiteY3" fmla="*/ 280416 h 292608"/>
                        <a:gd name="connsiteX4" fmla="*/ 780288 w 1719072"/>
                        <a:gd name="connsiteY4" fmla="*/ 12192 h 292608"/>
                        <a:gd name="connsiteX5" fmla="*/ 853440 w 1719072"/>
                        <a:gd name="connsiteY5" fmla="*/ 292608 h 292608"/>
                        <a:gd name="connsiteX6" fmla="*/ 987552 w 1719072"/>
                        <a:gd name="connsiteY6" fmla="*/ 24384 h 292608"/>
                        <a:gd name="connsiteX7" fmla="*/ 1060704 w 1719072"/>
                        <a:gd name="connsiteY7" fmla="*/ 292608 h 292608"/>
                        <a:gd name="connsiteX8" fmla="*/ 1170432 w 1719072"/>
                        <a:gd name="connsiteY8" fmla="*/ 48768 h 292608"/>
                        <a:gd name="connsiteX9" fmla="*/ 1255776 w 1719072"/>
                        <a:gd name="connsiteY9" fmla="*/ 292608 h 292608"/>
                        <a:gd name="connsiteX10" fmla="*/ 1316736 w 1719072"/>
                        <a:gd name="connsiteY10" fmla="*/ 134112 h 292608"/>
                        <a:gd name="connsiteX11" fmla="*/ 1719072 w 1719072"/>
                        <a:gd name="connsiteY11" fmla="*/ 97536 h 292608"/>
                        <a:gd name="connsiteX0" fmla="*/ 0 w 1608247"/>
                        <a:gd name="connsiteY0" fmla="*/ 182880 h 292608"/>
                        <a:gd name="connsiteX1" fmla="*/ 524256 w 1608247"/>
                        <a:gd name="connsiteY1" fmla="*/ 182880 h 292608"/>
                        <a:gd name="connsiteX2" fmla="*/ 560832 w 1608247"/>
                        <a:gd name="connsiteY2" fmla="*/ 0 h 292608"/>
                        <a:gd name="connsiteX3" fmla="*/ 658368 w 1608247"/>
                        <a:gd name="connsiteY3" fmla="*/ 280416 h 292608"/>
                        <a:gd name="connsiteX4" fmla="*/ 780288 w 1608247"/>
                        <a:gd name="connsiteY4" fmla="*/ 12192 h 292608"/>
                        <a:gd name="connsiteX5" fmla="*/ 853440 w 1608247"/>
                        <a:gd name="connsiteY5" fmla="*/ 292608 h 292608"/>
                        <a:gd name="connsiteX6" fmla="*/ 987552 w 1608247"/>
                        <a:gd name="connsiteY6" fmla="*/ 24384 h 292608"/>
                        <a:gd name="connsiteX7" fmla="*/ 1060704 w 1608247"/>
                        <a:gd name="connsiteY7" fmla="*/ 292608 h 292608"/>
                        <a:gd name="connsiteX8" fmla="*/ 1170432 w 1608247"/>
                        <a:gd name="connsiteY8" fmla="*/ 48768 h 292608"/>
                        <a:gd name="connsiteX9" fmla="*/ 1255776 w 1608247"/>
                        <a:gd name="connsiteY9" fmla="*/ 292608 h 292608"/>
                        <a:gd name="connsiteX10" fmla="*/ 1316736 w 1608247"/>
                        <a:gd name="connsiteY10" fmla="*/ 134112 h 292608"/>
                        <a:gd name="connsiteX11" fmla="*/ 1608247 w 1608247"/>
                        <a:gd name="connsiteY11" fmla="*/ 125294 h 29260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</a:cxnLst>
                      <a:rect l="l" t="t" r="r" b="b"/>
                      <a:pathLst>
                        <a:path w="1608247" h="292608">
                          <a:moveTo>
                            <a:pt x="0" y="182880"/>
                          </a:moveTo>
                          <a:lnTo>
                            <a:pt x="524256" y="182880"/>
                          </a:lnTo>
                          <a:lnTo>
                            <a:pt x="560832" y="0"/>
                          </a:lnTo>
                          <a:lnTo>
                            <a:pt x="658368" y="280416"/>
                          </a:lnTo>
                          <a:lnTo>
                            <a:pt x="780288" y="12192"/>
                          </a:lnTo>
                          <a:lnTo>
                            <a:pt x="853440" y="292608"/>
                          </a:lnTo>
                          <a:lnTo>
                            <a:pt x="987552" y="24384"/>
                          </a:lnTo>
                          <a:lnTo>
                            <a:pt x="1060704" y="292608"/>
                          </a:lnTo>
                          <a:lnTo>
                            <a:pt x="1170432" y="48768"/>
                          </a:lnTo>
                          <a:lnTo>
                            <a:pt x="1255776" y="292608"/>
                          </a:lnTo>
                          <a:lnTo>
                            <a:pt x="1316736" y="134112"/>
                          </a:lnTo>
                          <a:cubicBezTo>
                            <a:pt x="1450848" y="121920"/>
                            <a:pt x="1474135" y="137486"/>
                            <a:pt x="1608247" y="125294"/>
                          </a:cubicBezTo>
                        </a:path>
                      </a:pathLst>
                    </a:custGeom>
                    <a:ln w="285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7" name="Freeform 94">
                      <a:extLst>
                        <a:ext uri="{FF2B5EF4-FFF2-40B4-BE49-F238E27FC236}">
                          <a16:creationId xmlns:a16="http://schemas.microsoft.com/office/drawing/2014/main" id="{4C6B99DD-94BA-4C84-BFD6-3B8348E21FB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655380" y="6179968"/>
                      <a:ext cx="0" cy="457315"/>
                    </a:xfrm>
                    <a:custGeom>
                      <a:avLst/>
                      <a:gdLst>
                        <a:gd name="connsiteX0" fmla="*/ 0 w 0"/>
                        <a:gd name="connsiteY0" fmla="*/ 0 h 457200"/>
                        <a:gd name="connsiteX1" fmla="*/ 0 w 0"/>
                        <a:gd name="connsiteY1" fmla="*/ 457200 h 45720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</a:cxnLst>
                      <a:rect l="l" t="t" r="r" b="b"/>
                      <a:pathLst>
                        <a:path h="457200">
                          <a:moveTo>
                            <a:pt x="0" y="0"/>
                          </a:moveTo>
                          <a:lnTo>
                            <a:pt x="0" y="457200"/>
                          </a:lnTo>
                        </a:path>
                      </a:pathLst>
                    </a:cu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0" name="Freeform 95">
                      <a:extLst>
                        <a:ext uri="{FF2B5EF4-FFF2-40B4-BE49-F238E27FC236}">
                          <a16:creationId xmlns:a16="http://schemas.microsoft.com/office/drawing/2014/main" id="{4E531236-DCF1-4693-92DC-D6D59E9C990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844249" y="6259363"/>
                      <a:ext cx="0" cy="252476"/>
                    </a:xfrm>
                    <a:custGeom>
                      <a:avLst/>
                      <a:gdLst>
                        <a:gd name="connsiteX0" fmla="*/ 0 w 0"/>
                        <a:gd name="connsiteY0" fmla="*/ 0 h 252249"/>
                        <a:gd name="connsiteX1" fmla="*/ 0 w 0"/>
                        <a:gd name="connsiteY1" fmla="*/ 252249 h 25224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</a:cxnLst>
                      <a:rect l="l" t="t" r="r" b="b"/>
                      <a:pathLst>
                        <a:path h="252249">
                          <a:moveTo>
                            <a:pt x="0" y="0"/>
                          </a:moveTo>
                          <a:lnTo>
                            <a:pt x="0" y="252249"/>
                          </a:lnTo>
                        </a:path>
                      </a:pathLst>
                    </a:cu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</p:grpSp>
              <p:sp>
                <p:nvSpPr>
                  <p:cNvPr id="78" name="TextBox 89">
                    <a:extLst>
                      <a:ext uri="{FF2B5EF4-FFF2-40B4-BE49-F238E27FC236}">
                        <a16:creationId xmlns:a16="http://schemas.microsoft.com/office/drawing/2014/main" id="{72906A6D-A1C9-4A75-BF52-131501EF94B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00800" y="2174170"/>
                    <a:ext cx="248728" cy="3694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i="1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en-US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9" name="TextBox 90">
                    <a:extLst>
                      <a:ext uri="{FF2B5EF4-FFF2-40B4-BE49-F238E27FC236}">
                        <a16:creationId xmlns:a16="http://schemas.microsoft.com/office/drawing/2014/main" id="{CAFDA23D-6351-44F0-9383-1AB3E541E96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72690" y="2594535"/>
                    <a:ext cx="566050" cy="277068"/>
                  </a:xfrm>
                  <a:prstGeom prst="rect">
                    <a:avLst/>
                  </a:prstGeom>
                  <a:solidFill>
                    <a:schemeClr val="bg1">
                      <a:lumMod val="95000"/>
                    </a:schemeClr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= </a:t>
                    </a:r>
                    <a:r>
                      <a:rPr lang="en-US" sz="12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R</a:t>
                    </a:r>
                    <a:endPara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76" name="TextBox 78">
                  <a:extLst>
                    <a:ext uri="{FF2B5EF4-FFF2-40B4-BE49-F238E27FC236}">
                      <a16:creationId xmlns:a16="http://schemas.microsoft.com/office/drawing/2014/main" id="{ADEED870-E827-401B-817D-9E98DA1132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56542" y="1828800"/>
                  <a:ext cx="269626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/>
                    <a:t>0</a:t>
                  </a:r>
                </a:p>
              </p:txBody>
            </p:sp>
          </p:grp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B048A78F-3297-43DF-8222-0F8F7CB6C7FD}"/>
                  </a:ext>
                </a:extLst>
              </p:cNvPr>
              <p:cNvCxnSpPr/>
              <p:nvPr/>
            </p:nvCxnSpPr>
            <p:spPr>
              <a:xfrm>
                <a:off x="5715529" y="1782885"/>
                <a:ext cx="152365" cy="1587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9" name="TextBox 211">
              <a:extLst>
                <a:ext uri="{FF2B5EF4-FFF2-40B4-BE49-F238E27FC236}">
                  <a16:creationId xmlns:a16="http://schemas.microsoft.com/office/drawing/2014/main" id="{5DE1EA24-A14D-40CC-8D92-FF75BDBD2D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8738" y="2105819"/>
              <a:ext cx="29210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Kunstler Script" pitchFamily="66" charset="0"/>
                </a:rPr>
                <a:t>E</a:t>
              </a:r>
              <a:endParaRPr lang="en-US" sz="1200"/>
            </a:p>
          </p:txBody>
        </p:sp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6F2016AD-794B-4419-AE15-B92A3AB0E416}"/>
                </a:ext>
              </a:extLst>
            </p:cNvPr>
            <p:cNvSpPr/>
            <p:nvPr/>
          </p:nvSpPr>
          <p:spPr>
            <a:xfrm flipH="1">
              <a:off x="1599113" y="1116013"/>
              <a:ext cx="1620339" cy="1370012"/>
            </a:xfrm>
            <a:custGeom>
              <a:avLst/>
              <a:gdLst>
                <a:gd name="connsiteX0" fmla="*/ 666750 w 1076325"/>
                <a:gd name="connsiteY0" fmla="*/ 0 h 1295400"/>
                <a:gd name="connsiteX1" fmla="*/ 0 w 1076325"/>
                <a:gd name="connsiteY1" fmla="*/ 0 h 1295400"/>
                <a:gd name="connsiteX2" fmla="*/ 0 w 1076325"/>
                <a:gd name="connsiteY2" fmla="*/ 1295400 h 1295400"/>
                <a:gd name="connsiteX3" fmla="*/ 1076325 w 1076325"/>
                <a:gd name="connsiteY3" fmla="*/ 1295400 h 1295400"/>
                <a:gd name="connsiteX0" fmla="*/ 521228 w 1076325"/>
                <a:gd name="connsiteY0" fmla="*/ 9006 h 1295400"/>
                <a:gd name="connsiteX1" fmla="*/ 0 w 1076325"/>
                <a:gd name="connsiteY1" fmla="*/ 0 h 1295400"/>
                <a:gd name="connsiteX2" fmla="*/ 0 w 1076325"/>
                <a:gd name="connsiteY2" fmla="*/ 1295400 h 1295400"/>
                <a:gd name="connsiteX3" fmla="*/ 1076325 w 1076325"/>
                <a:gd name="connsiteY3" fmla="*/ 12954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6325" h="1295400">
                  <a:moveTo>
                    <a:pt x="521228" y="9006"/>
                  </a:moveTo>
                  <a:lnTo>
                    <a:pt x="0" y="0"/>
                  </a:lnTo>
                  <a:lnTo>
                    <a:pt x="0" y="1295400"/>
                  </a:lnTo>
                  <a:lnTo>
                    <a:pt x="1076325" y="1295400"/>
                  </a:lnTo>
                </a:path>
              </a:pathLst>
            </a:cu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Arc 70">
              <a:extLst>
                <a:ext uri="{FF2B5EF4-FFF2-40B4-BE49-F238E27FC236}">
                  <a16:creationId xmlns:a16="http://schemas.microsoft.com/office/drawing/2014/main" id="{B935F6C1-2C01-4FA3-B474-B9744B647ECD}"/>
                </a:ext>
              </a:extLst>
            </p:cNvPr>
            <p:cNvSpPr/>
            <p:nvPr/>
          </p:nvSpPr>
          <p:spPr>
            <a:xfrm rot="10800000">
              <a:off x="542048" y="1649904"/>
              <a:ext cx="1805309" cy="359624"/>
            </a:xfrm>
            <a:prstGeom prst="arc">
              <a:avLst>
                <a:gd name="adj1" fmla="val 16200000"/>
                <a:gd name="adj2" fmla="val 3228419"/>
              </a:avLst>
            </a:prstGeom>
            <a:ln>
              <a:solidFill>
                <a:srgbClr val="00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D6C9B3B9-2461-429B-88FB-727B8D376585}"/>
                </a:ext>
              </a:extLst>
            </p:cNvPr>
            <p:cNvSpPr/>
            <p:nvPr/>
          </p:nvSpPr>
          <p:spPr>
            <a:xfrm>
              <a:off x="1131890" y="2417764"/>
              <a:ext cx="76200" cy="152400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/>
      <p:bldP spid="83" grpId="0"/>
      <p:bldP spid="84" grpId="0"/>
      <p:bldP spid="85" grpId="0"/>
      <p:bldP spid="86" grpId="0"/>
      <p:bldP spid="5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59228</TotalTime>
  <Words>4339</Words>
  <Application>Microsoft Office PowerPoint</Application>
  <PresentationFormat>On-screen Show (4:3)</PresentationFormat>
  <Paragraphs>602</Paragraphs>
  <Slides>62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5" baseType="lpstr">
      <vt:lpstr>Arial</vt:lpstr>
      <vt:lpstr>Calibri</vt:lpstr>
      <vt:lpstr>Cambria Math</vt:lpstr>
      <vt:lpstr>Comic Sans MS</vt:lpstr>
      <vt:lpstr>GulimChe</vt:lpstr>
      <vt:lpstr>Helvetica Neue</vt:lpstr>
      <vt:lpstr>inherit</vt:lpstr>
      <vt:lpstr>Kunstler Script</vt:lpstr>
      <vt:lpstr>Symbol</vt:lpstr>
      <vt:lpstr>Times New Roman</vt:lpstr>
      <vt:lpstr>Wingdings</vt:lpstr>
      <vt:lpstr>Office Theme</vt:lpstr>
      <vt:lpstr>Equation</vt:lpstr>
      <vt:lpstr>Chapter 27</vt:lpstr>
      <vt:lpstr>Lecture 0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cture 0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1</dc:title>
  <dc:creator>d-paal</dc:creator>
  <cp:lastModifiedBy>Mohammad Ashraf Gondal</cp:lastModifiedBy>
  <cp:revision>443</cp:revision>
  <dcterms:created xsi:type="dcterms:W3CDTF">2010-04-01T10:07:54Z</dcterms:created>
  <dcterms:modified xsi:type="dcterms:W3CDTF">2021-01-16T12:01:32Z</dcterms:modified>
</cp:coreProperties>
</file>